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518" r:id="rId2"/>
    <p:sldId id="570" r:id="rId3"/>
    <p:sldId id="581" r:id="rId4"/>
    <p:sldId id="582" r:id="rId5"/>
    <p:sldId id="583" r:id="rId6"/>
    <p:sldId id="584" r:id="rId7"/>
    <p:sldId id="585" r:id="rId8"/>
    <p:sldId id="580" r:id="rId9"/>
    <p:sldId id="586" r:id="rId10"/>
    <p:sldId id="587" r:id="rId11"/>
    <p:sldId id="588" r:id="rId12"/>
    <p:sldId id="589" r:id="rId13"/>
    <p:sldId id="595" r:id="rId14"/>
    <p:sldId id="590" r:id="rId15"/>
    <p:sldId id="591" r:id="rId16"/>
    <p:sldId id="592" r:id="rId17"/>
    <p:sldId id="593" r:id="rId18"/>
    <p:sldId id="596" r:id="rId19"/>
    <p:sldId id="599" r:id="rId20"/>
    <p:sldId id="598" r:id="rId21"/>
  </p:sldIdLst>
  <p:sldSz cx="9144000" cy="6858000" type="screen4x3"/>
  <p:notesSz cx="7315200" cy="9601200"/>
  <p:defaultTextStyle>
    <a:defPPr>
      <a:defRPr lang="en-US"/>
    </a:defPPr>
    <a:lvl1pPr algn="ctr" rtl="0" fontAlgn="base">
      <a:spcBef>
        <a:spcPct val="0"/>
      </a:spcBef>
      <a:spcAft>
        <a:spcPct val="0"/>
      </a:spcAft>
      <a:defRPr sz="1200" kern="1200">
        <a:solidFill>
          <a:schemeClr val="tx1"/>
        </a:solidFill>
        <a:latin typeface="Verdana" pitchFamily="34" charset="0"/>
        <a:ea typeface="+mn-ea"/>
        <a:cs typeface="+mn-cs"/>
      </a:defRPr>
    </a:lvl1pPr>
    <a:lvl2pPr marL="457200" algn="ctr" rtl="0" fontAlgn="base">
      <a:spcBef>
        <a:spcPct val="0"/>
      </a:spcBef>
      <a:spcAft>
        <a:spcPct val="0"/>
      </a:spcAft>
      <a:defRPr sz="1200" kern="1200">
        <a:solidFill>
          <a:schemeClr val="tx1"/>
        </a:solidFill>
        <a:latin typeface="Verdana" pitchFamily="34" charset="0"/>
        <a:ea typeface="+mn-ea"/>
        <a:cs typeface="+mn-cs"/>
      </a:defRPr>
    </a:lvl2pPr>
    <a:lvl3pPr marL="914400" algn="ctr" rtl="0" fontAlgn="base">
      <a:spcBef>
        <a:spcPct val="0"/>
      </a:spcBef>
      <a:spcAft>
        <a:spcPct val="0"/>
      </a:spcAft>
      <a:defRPr sz="1200" kern="1200">
        <a:solidFill>
          <a:schemeClr val="tx1"/>
        </a:solidFill>
        <a:latin typeface="Verdana" pitchFamily="34" charset="0"/>
        <a:ea typeface="+mn-ea"/>
        <a:cs typeface="+mn-cs"/>
      </a:defRPr>
    </a:lvl3pPr>
    <a:lvl4pPr marL="1371600" algn="ctr" rtl="0" fontAlgn="base">
      <a:spcBef>
        <a:spcPct val="0"/>
      </a:spcBef>
      <a:spcAft>
        <a:spcPct val="0"/>
      </a:spcAft>
      <a:defRPr sz="1200" kern="1200">
        <a:solidFill>
          <a:schemeClr val="tx1"/>
        </a:solidFill>
        <a:latin typeface="Verdana" pitchFamily="34" charset="0"/>
        <a:ea typeface="+mn-ea"/>
        <a:cs typeface="+mn-cs"/>
      </a:defRPr>
    </a:lvl4pPr>
    <a:lvl5pPr marL="1828800" algn="ctr" rtl="0" fontAlgn="base">
      <a:spcBef>
        <a:spcPct val="0"/>
      </a:spcBef>
      <a:spcAft>
        <a:spcPct val="0"/>
      </a:spcAft>
      <a:defRPr sz="12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Verdana" pitchFamily="34" charset="0"/>
        <a:ea typeface="+mn-ea"/>
        <a:cs typeface="+mn-cs"/>
      </a:defRPr>
    </a:lvl6pPr>
    <a:lvl7pPr marL="2743200" algn="l" defTabSz="914400" rtl="0" eaLnBrk="1" latinLnBrk="0" hangingPunct="1">
      <a:defRPr sz="1200" kern="1200">
        <a:solidFill>
          <a:schemeClr val="tx1"/>
        </a:solidFill>
        <a:latin typeface="Verdana" pitchFamily="34" charset="0"/>
        <a:ea typeface="+mn-ea"/>
        <a:cs typeface="+mn-cs"/>
      </a:defRPr>
    </a:lvl7pPr>
    <a:lvl8pPr marL="3200400" algn="l" defTabSz="914400" rtl="0" eaLnBrk="1" latinLnBrk="0" hangingPunct="1">
      <a:defRPr sz="1200" kern="1200">
        <a:solidFill>
          <a:schemeClr val="tx1"/>
        </a:solidFill>
        <a:latin typeface="Verdana" pitchFamily="34" charset="0"/>
        <a:ea typeface="+mn-ea"/>
        <a:cs typeface="+mn-cs"/>
      </a:defRPr>
    </a:lvl8pPr>
    <a:lvl9pPr marL="3657600" algn="l" defTabSz="914400" rtl="0" eaLnBrk="1" latinLnBrk="0" hangingPunct="1">
      <a:defRPr sz="1200"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000099"/>
    <a:srgbClr val="0000FF"/>
    <a:srgbClr val="B2B2B2"/>
    <a:srgbClr val="5F5F5F"/>
    <a:srgbClr val="99CCFF"/>
    <a:srgbClr val="C0C0C0"/>
    <a:srgbClr val="FF0000"/>
    <a:srgbClr val="F47F24"/>
    <a:srgbClr val="003C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170" autoAdjust="0"/>
    <p:restoredTop sz="92181" autoAdjust="0"/>
  </p:normalViewPr>
  <p:slideViewPr>
    <p:cSldViewPr snapToGrid="0">
      <p:cViewPr varScale="1">
        <p:scale>
          <a:sx n="64" d="100"/>
          <a:sy n="64" d="100"/>
        </p:scale>
        <p:origin x="-8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snapToGrid="0">
      <p:cViewPr varScale="1">
        <p:scale>
          <a:sx n="94" d="100"/>
          <a:sy n="94" d="100"/>
        </p:scale>
        <p:origin x="-2940" y="-12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Header Placeholder 5"/>
          <p:cNvSpPr>
            <a:spLocks noGrp="1"/>
          </p:cNvSpPr>
          <p:nvPr>
            <p:ph type="hdr" sz="quarter"/>
          </p:nvPr>
        </p:nvSpPr>
        <p:spPr>
          <a:xfrm>
            <a:off x="2" y="0"/>
            <a:ext cx="3169349" cy="480785"/>
          </a:xfrm>
          <a:prstGeom prst="rect">
            <a:avLst/>
          </a:prstGeom>
        </p:spPr>
        <p:txBody>
          <a:bodyPr vert="horz" lIns="95747" tIns="47873" rIns="95747" bIns="47873" rtlCol="0"/>
          <a:lstStyle>
            <a:lvl1pPr algn="l">
              <a:defRPr sz="1300"/>
            </a:lvl1pPr>
          </a:lstStyle>
          <a:p>
            <a:endParaRPr lang="en-US"/>
          </a:p>
        </p:txBody>
      </p:sp>
      <p:sp>
        <p:nvSpPr>
          <p:cNvPr id="7" name="Footer Placeholder 6"/>
          <p:cNvSpPr>
            <a:spLocks noGrp="1"/>
          </p:cNvSpPr>
          <p:nvPr>
            <p:ph type="ftr" sz="quarter" idx="2"/>
          </p:nvPr>
        </p:nvSpPr>
        <p:spPr>
          <a:xfrm>
            <a:off x="2" y="9118808"/>
            <a:ext cx="3169349" cy="480784"/>
          </a:xfrm>
          <a:prstGeom prst="rect">
            <a:avLst/>
          </a:prstGeom>
        </p:spPr>
        <p:txBody>
          <a:bodyPr vert="horz" lIns="95747" tIns="47873" rIns="95747" bIns="47873" rtlCol="0" anchor="b"/>
          <a:lstStyle>
            <a:lvl1pPr algn="l">
              <a:defRPr sz="1300"/>
            </a:lvl1pPr>
          </a:lstStyle>
          <a:p>
            <a:endParaRPr lang="en-US"/>
          </a:p>
        </p:txBody>
      </p:sp>
    </p:spTree>
    <p:extLst>
      <p:ext uri="{BB962C8B-B14F-4D97-AF65-F5344CB8AC3E}">
        <p14:creationId xmlns:p14="http://schemas.microsoft.com/office/powerpoint/2010/main" val="403062350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29T18:28:15.016"/>
    </inkml:context>
    <inkml:brush xml:id="br0">
      <inkml:brushProperty name="width" value="0.05292" units="cm"/>
      <inkml:brushProperty name="height" value="0.05292" units="cm"/>
      <inkml:brushProperty name="color" value="#FF0000"/>
    </inkml:brush>
  </inkml:definitions>
  <inkml:trace contextRef="#ctx0" brushRef="#br0">9293 9385 34,'0'0'0,"-19"-3"17,22 0-17,-16 3 21,7 0-21,15 3 6,-2 0-6,-1 5 9,-3 8-9,0 5 18,1 13-18,-4 3 15,0 8-15,0 5 15,-19 11-15,6 8 19,3 5-19,4 3 7,0-6-7,-1-10 5,4-3-5,3 1 8,0-6-8,3-6 1,20-5-1,-8-10 1,-2-8-1,-7-8-3,1-8 3,-4-5-30,0-14 30,0-10-64,-3-6 64,0-4-58,4-6 58,-1 2-20,6 1 20</inkml:trace>
  <inkml:trace contextRef="#ctx0" brushRef="#br0" timeOffset="678.0388">9347 9319 40,'0'0'0,"-7"2"13,1 4-13,0 2 14,-7-1-14,-16 12 11,1-3-11,3 5 9,-4 0-9,4 3 5,-1 10-5,4-5 1,3-7-1,0-4-1,6-2 1,0-3 2,4-2-2,3-6-1,2 0 1,1-2 1,3-3-1,10-5 0,-1-6 0,4-2 0,6-16 0,0 5-1,0-5 1,0 3 5,0-6-5,-3-3 13,0 1-13,13 5 8,-4-3-8,-9 8 11,-4 8-11,-5 6 22,-1 2-22,1 8 6,2 5-6,4 11 8,3 3-8,3-1 5,3-2-5,-3 0 0,0-6 0,0 1-4,-3-3 4,-7 0-73,1-5 73,-4 4-71,-2 7 71,-4 4-22</inkml:trace>
  <inkml:trace contextRef="#ctx0" brushRef="#br0" timeOffset="1414.0809">9887 9454 85,'0'26'0,"0"14"33,0 15-33,0 9 34,3 5-34,0 5 13,3-3-13,4-2 9,2-11-9,4-10 5,-6-9-5,-1-2 0,-2-7 0,-1-9 3,-3-5-3,4-6-18,-7-7 18,0-11-55,0-5 55,0-3-58,-4-3 58,1-5-50,0-2 50</inkml:trace>
  <inkml:trace contextRef="#ctx0" brushRef="#br0" timeOffset="2042.1168">9852 9321 69,'0'0'0,"-4"3"9,4 2-9,-3 1 16,0 4-16,-3 6 10,-7 0-10,0 2 7,-3 4-7,-6-4 3,3 1-3,3 7 2,0-5-2,7-8 0,3 1 0,2-6 1,4-3-1,0-2 0,0-3 0,7 0 0,-1-16 0,7 0-1,-4 0 1,7-3 0,0-2 0,0-3 0,0-2 0,-3-1 2,-4-4-2,1 2-2,-1 0 2,1 7 13,-4 6-13,0 6 17,1 7-17,-1 9 16,0 7-16,4 3 9,3 0-9,2 2 9,8-2-9,2 2 2,1-2-2,2-5 0,-6-1 0,-3 1-2,-3-3 2,-3 0-43,-7 3 43,-6 2-53,-3 3 53,-6 15-83</inkml:trace>
  <inkml:trace contextRef="#ctx0" brushRef="#br0" timeOffset="3109.1779">10582 9163 77,'0'0'0,"-3"2"29,-4 11-29,4 17 27,-3 12-27,-1 19 26,1 18-26,0 14 20,3 18-20,-1 5 16,-2 1-16,3-14 3,6-3-3,7-4 5,-4-9-5,3-13 2,1-13-2,0-11 0,-1-13 0,-3-8-30,1-13 30,2-8-72,4-18 72,0-14-93,6-11 93,0-12-9</inkml:trace>
  <inkml:trace contextRef="#ctx0" brushRef="#br0" timeOffset="3619.207">10753 9440 74,'7'6'0,"2"10"13,4 18-13,0 3 19,6 8-19,0 3 18,3 2-18,3 3 11,1 0-11,-4 0 11,0-6-11,0-2 5,-3-5-5,7-8 4,-7-9-4,0-7 7,0-5-7,-3-3 3,-3-6-3,-1-7 9,1-11-9,0-13 6,3-10-6,-1-14 2,1-8-2,3-5 13,0 2-13,0 3 8,1-2-8,-1 7 0,-10 9 0,4 10 1,-4 5-1,-2 13-5,-4 1 5,0 7-56,-3 6 56,-3 10-76,3 6 76,0 10-66</inkml:trace>
  <inkml:trace contextRef="#ctx0" brushRef="#br0" timeOffset="4204.2405">11411 10094 85,'0'0'0,"3"5"30,3 6-30,0 2 14,4 5-14,-1 4 23,1 4-23,0 6 6,2 0-6,-2-3 4,-1 0-4,1-8 3,-1 0-3,-2-5 0,-1-5 0,-3-1 0,-3-7 0,0-6 1,-3-5-1,0-8-1,-7-5 1,1-5 1,-4-3-1,0-3-1,1 5 1,2-2 0,4 6 0,-1 4 0,7 0 0,4 4 1,2 1-1,13 1-1,0 3 1,26-4 1,-1-2-1,0 3-1,1 0 1,-4 0-7,-3 2 7,-6 3-73,-7 3 73,-6 5-75,-6 8 75,-10 0-9,-6 2 9</inkml:trace>
  <inkml:trace contextRef="#ctx0" brushRef="#br0" timeOffset="4624.2645">11801 10229 95,'10'0'0,"2"0"3,4-3-3,3-2 7,0-3-7,-3-3-1,-3 3 1,0-2 0,-4-3 0,-3-3 0,-6 2 0,-6 4 0,-7-1 0,-2 1 2,-8 4-2,-5 9 21,2 5-21,1 5 22,6 11-22,13 5 7,9 3-7,16 0 3,9-9-3,7-7 1,10-2-1,2-6-2,-2-8 2,-4-3-53,-6-8 53,-6-2-80,-10 0 80,-4-3-24,-5 0 24</inkml:trace>
  <inkml:trace contextRef="#ctx0" brushRef="#br0" timeOffset="4969.2842">12141 10176 127,'3'5'0,"10"8"17,3 1-17,3-1 12,3 5-12,3 1 7,-3-3-7,1 0 2,-7-6-2,-4-4 4,-2-1-4,-1-5 25,-6-3-25,4-10 11,-1-3-11,1-8 11,-1-2-11,0-1 5,1 1-5,5 2 3,-2 3-3,6 2 0,-4 1 0,4-1-3,-3 3 3,0-2-46,-4 5 46,4-3-102,0 3 102,-1 5-72,-2 2 72</inkml:trace>
  <inkml:trace contextRef="#ctx0" brushRef="#br0" timeOffset="5434.3109">12896 9173 95,'0'0'0,"0"8"25,7 21-25,-4 16 37,0 16-37,0 18 33,-3 17-33,4 9 19,-1 9-19,0 0 8,3-16-8,7-6 1,0 1-1,2-8 1,-2-9-1,0-12-4,0-8 4,-4-17-51,1-10 51,-7-10-111,-6-11 111,-4-16-52</inkml:trace>
  <inkml:trace contextRef="#ctx0" brushRef="#br0" timeOffset="99294.6794">9947 11978 66,'0'8'0,"-3"10"16,0 9-16,-1 2 15,-2 5-15,0 8 17,-4 3-17,-3 6 9,1-4-9,-1-7 6,4-3-6,-1-3 5,4 1-5,-1-9 1,4-5-1,3-5 0,-3-5 0,3-6 0,0-5 0,3-10 3,0-9-3,4-5 0,-1-5 0,4-10-2,-1-12 2,4-12 0,-4-9 0,4-7 2,0 5-2,-1 5 0,-2 16 0,-1 11 0,1 13 0,-4 8 10,1 10-10,2 14 12,-2 20-12,2 20 17,1 15-17,-1 11 14,4 5-14,6 3 5,0-6-5,0-8 2,6-4-2,-2-6 0,-1-3 0,-3-8 0,0-5 0,-6-10-4,-1-9 4,-2-5-30,-10-5 30,0-8-36,-3-8 36,-4-2-59,-5-3 59,-1-3-60,-3 0 60,-6-3-8,0-2 8</inkml:trace>
  <inkml:trace contextRef="#ctx0" brushRef="#br0" timeOffset="99498.691">9842 12377 151,'19'-5'0,"19"-3"16,13-5-16,9 0 7,-2-3-7,-1-3-4,-7 1 4,-8 4-85,-7 4 85,-13 2-84</inkml:trace>
  <inkml:trace contextRef="#ctx0" brushRef="#br0" timeOffset="99944.7162">9636 12790 172,'31'-3'0,"27"1"27,11-4-27,14 1 8,6-3-8,-10 3 0,-6 0 0,-12 2-56,-14 0 56,-9 3-105,-15 0 105,-14 3-45,-18 2 45</inkml:trace>
  <inkml:trace contextRef="#ctx0" brushRef="#br0" timeOffset="100496.7481">9709 13166 135,'0'-6'0,"6"-4"15,7-3-15,9 2 5,3 0-5,1 6 11,2 5-11,-2 5 2,-1 9-2,-6 2 2,-9 10-2,-7 11 1,-13 3-1,-5 7 1,-8 4-1,-2 2 0,-4-6 0,1-7 9,9-6-9,6-7 7,16-6-7,13-3 6,6-10-6,16-5 1,13-6-1,6 1 1,1-4-1,-5 1-24,-5 0 24,-3 5-84,-11 0 84,-8 2-87</inkml:trace>
  <inkml:trace contextRef="#ctx0" brushRef="#br0" timeOffset="105090.0107">10607 12584 80,'0'0'0,"0"0"23,0 0-23,0 15 20,3 12-20,4 10 14,2 8-14,4 13 20,0 8-20,-1 16 10,7 6-10,4 7 11,2 3-11,1 2 4,5-12-4,-2-9 10,3-5-10,-4-5 3,-2-11-3,-4-16 0,-3-7 0,-6-14 1,-4-13-1,1-19 1,-7-15-1,-3-11 2,3-8-2,-3-3-3,-3-13 3,-4-13 1,1-13-1,-3-11-1,-1-10 1,-3-9-1,-3-7 1,4-11-2,-1 5 2,4 1-3,-1-4 3,4-2-1,2 6 1,1 10 0,3 8 0,0 5 0,0 13 0,0 8-1,0 11 1,0 16 1,0 13-1,0 8 0,3 8 0,4 5 0,2 11 0,4 0 0,3 2 0,0 6-1,3 0 1,-3-1 1,6 6-1,3-2 0,10 4 0,3 1 10,10 2-10,3 1 6,9-1-6,10 0 3,6 0-3,29-2 3,6 0-3,10-1 5,6-2-5,6 3 2,13-3-2,13 0 3,22-3-3,6-2 0,4-3 0,-14 0 1,1 3-1,-9 0-1,2-1 1,-3 4 6,-9 2-6,-7 2 8,-15 4-8,-16-4 2,-7 1-2,-9-3 0,-10 3 0,-6-3 0,-13 0 0,-12 0 0,-17 0 0,-9 2-12,-12-2 12,-17-2-58,-12-1 58,-10-5-142,-12-3 142,-7 1-24</inkml:trace>
  <inkml:trace contextRef="#ctx0" brushRef="#br0" timeOffset="106095.0683">11223 12660 112,'0'0'0,"0"0"10,0 0-10,0 0 4,7 0-4,5 6 6,7-1-6,10 5 16,12-2-16,13 0 11,29-2-11,9 2 9,13-3-9,6 3 7,9-3-7,4 0 7,10-2-7,5-3 8,20 0-8,3 0 3,-3 0-3,-4 0 1,-12-3-1,0 3 0,-7 0 0,-9 6 0,10-4 0,-7-2 0,-6-2 0,-13 2 6,-3 0-6,-9 0 6,-14 0-6,1-3 3,-3 0-3,-7 6 0,-6-6 0,-10 1 3,-6-1-3,-3 0-2,-7-2 2,1 3 0,-7-4 0,-7 1 1,-2 2-1,6 1 1,-10-1-1,-9 0-1,-3 1 1,-7 2-17,-3-6 17,-15 4-82,-4-1 82,0-5-111</inkml:trace>
  <inkml:trace contextRef="#ctx0" brushRef="#br0" timeOffset="108001.1774">11626 12046 44,'0'0'0,"0"0"23,-6 0-23,0-2 20,3-1-20,-4-2 22,4 0-22,-3-1 11,6-2-11,0-2 4,6-6-4,4 0 7,2-2-7,4 2 4,3 2-4,3 4 2,1 5-2,2 5 7,-3 7-7,1 7-6,-8 4 6,1 9 5,-6 4-5,-4 6 1,-3 1-1,-9 1 1,-10 6-1,-6-2 1,-10-1-1,-3-5 1,7-5-1,-1-6 7,10-7-7,3-6 1,13-3-1,6 1-1,10-11 1,12 0 0,4-3 0,6-2 1,3 0-1,-3 0 1,0-3-1,-7 2-25,-2-2 25,-4 3-78,-9 2 78,-1 1-52,-2-1 52</inkml:trace>
  <inkml:trace contextRef="#ctx0" brushRef="#br0" timeOffset="109006.2348">12519 12208 61,'0'0'0,"3"-5"13,0-1-13,0-2 9,-3 0-9,0-5 1,0 0-1,-6 0 4,-1-3-4,-2 0 3,-7 0-3,-3 3 7,-3 8-7,-7 5 11,-3 8-11,1 7 5,-7 9-5,0 8 6,6 2-6,10 1 1,6-1-1,16-5 0,9-5 0,13-8 1,10-8-1,6-8 0,-3-5 0,3-3 0,-9-6 0,-4-4 1,-9 2-1,-3 0 1,-4 0-1,-5 0 12,-1 8-12,-3 1 18,0 1-18,0 6 5,0 0-5,3 3 0,-6 5 0,3 5 0,0 3 0,-3 2 2,3 6-2,-4 3 0,-2-1 0,0 1 1,-7-1-1,0 6 5,1 2-5,-4 3-1,0 3 1,0-3 0,0-8 0,3 0 3,7-8-3,0-5-1,2-3 1,11-5-1,12-8 1,9-10-1,11-9 1,8-2 0,1-3 0,-1 1 1,14-1-1,-10 3 1,-7 5-1,-9 2 0,-6 4 0,-7 5-30,-6-1 30,-4 4-70,-9 2 70,-3 0-67,-6 0 67</inkml:trace>
  <inkml:trace contextRef="#ctx0" brushRef="#br0" timeOffset="110781.3364">13497 11808 34,'3'-2'0,"0"-4"10,3 1-10,1 0 16,-4 0-16,-3 5 21,3-3-21,-3 0 13,-3 1-13,-7 2 2,-2 2-2,-4 1 10,-7 2-10,-2 3 7,-4 0-7,-2 5 10,2 8-10,1 9 9,-4 7-9,0 2 16,-3 9-16,3 0 8,4-1-8,6-2 6,9 0-6,7-5-2,12-3 2,7-8 1,9-5-1,6-6 1,1-4-1,-4-9-1,1-3 1,-1-2-13,1-2 13,-4-3-43,-6-1 43,0-2-59,-4-2 59,-2-6-45,6 3 45</inkml:trace>
  <inkml:trace contextRef="#ctx0" brushRef="#br0" timeOffset="111054.352">13109 12168 145,'13'-2'0,"15"-4"11,4 1-11,3 2 5,0-2-5,-3-3 2,-4 5-2,-2-2-57,-4 3 57,-3-4-105,-6 1 105</inkml:trace>
  <inkml:trace contextRef="#ctx0" brushRef="#br0" timeOffset="111575.3818">13754 12237 104,'-7'-3'0,"1"1"15,-4 4-15,1 1 8,-1 2-8,1 3 4,-1 0-4,7 5-1,3-2 1,7 5 0,5 0 0,7 2 0,4-2 0,2 0 0,13 3 0,-9-4 1,-7 4-1,-13 2 12,-2 0-12,-26 6 23,0-3-23,-10-3 10,0-8-10,-5-5 2,-1-8-2,3-5-1,6-3 1,7-3-52,4 0 52,8 1-119,4-6 119,-3 3-5</inkml:trace>
  <inkml:trace contextRef="#ctx0" brushRef="#br0" timeOffset="113857.5121">14239 11822 71,'-3'2'0,"3"9"18,-3 10-18,3 5 20,0 17-20,3 2 11,-3 5-11,3 0 14,1 3-14,-1 0 3,-3-3-3,3-5 0,0-8 0,0-10 1,1-9-1,-1-2-1,0-5 1,0-6 1,3-2-1,1-8 0,-4-9 0,0-7 5,-3-8-5,-6-8-5,-1-5 5,-2-9 0,-4 1 0,-3 0 0,0 5 0,4 0 11,-1 10-11,4 9 9,2 5-9,1 5 6,6 8-6,0 3 2,3 5-2,10 10 0,-1 9 0,11 7 3,-1 6-3,6 2 2,4 1-2,3-1 2,-3 1-2,0-1 1,3-2-1,3-3 0,0 0 0,-3-8 1,-10-5-1,0-3 0,-9-5 0,-3-3 1,-3-7-1,-4-6 18,-6-11-18,-3-10 2,0-5-2,-4-6 1,1-7-1,3-4 3,-4 1-3,1 5 0,3 0 0,0 8 2,-1 8-2,1 0 1,3 8-1,0-1-3,3 7 3,-3 1-32,4 4 32,-1 2-64,3 5 64,4 6-77,2 7 77,1 4-26</inkml:trace>
  <inkml:trace contextRef="#ctx0" brushRef="#br0" timeOffset="114380.5421">14894 12263 85,'-4'6'0,"4"2"20,0 2-20,4 3 6,-4-2-6,3 0 5,-3-1-5,3-4 2,-3 1-2,3-4 0,-3 0 0,0-3 0,0 0 0,-3 0 1,-3-6-1,2-4 3,-5-3-3,-1-6 11,-2-2-11,2-5 16,4 2-16,-1 3 10,1-1-10,6 4 4,3-1-4,7 3 2,-1 1-2,7 1 0,10 6 0,2 6 0,17 4 0,-4 9 0,0 5 0,-6 5 0,0 3 0,-10 2 0,-6 3 0,-6-2 9,-10-3-9,-9-1 13,-10-7-13,-6 0 2,-4-5-2,1-6 2,-10 0-2,3-2-36,7 0 36,6-1-118,6 1 118,1-3-36</inkml:trace>
  <inkml:trace contextRef="#ctx0" brushRef="#br0" timeOffset="116692.6745">12160 13081 97,'0'0'0,"0"0"12,0 8-12,6 10 19,1 6-19,-1 8 19,7 5-19,-1 8 13,7 3-13,0 5 7,4 2-7,-1-7 4,0-6-4,0-7 5,1-4-5,-1-4 2,-6-9-2,0 1 1,-1-9-1,-2-2 10,-3-5-10,-4-6 11,-3-10-11,3-3 5,-2-8-5,-1-7 4,0-14-4,3-8 4,1 2-4,5-1 1,-2-1-1,3 2 3,-1 6-3,-2 6 1,-1 7-1,1 5 0,-4 9 0,-3 5-1,1 5 1,-4 0-57,0 5 57,0 3-92,3 8 92,3 5-67,-6 3 67</inkml:trace>
  <inkml:trace contextRef="#ctx0" brushRef="#br0" timeOffset="117188.7029">12658 13658 88,'0'0'0,"0"8"18,0 5-18,0 11 15,0 2-15,0 9 10,0 2-10,4-3 4,2-5-4,16-2-2,3-9 2,4-7 2,0-11-2,2-11 1,-2-10-1,-7-3 0,-6-8 0,-6-2 16,-7-3-16,-10 5 14,-2 6-14,-4 10 3,-6 5-3,0 9 2,0 4-2,0 9-27,-10 2 27,10 8-119,26-2 119,5-6-24</inkml:trace>
  <inkml:trace contextRef="#ctx0" brushRef="#br0" timeOffset="117658.7297">13052 13520 132,'3'-2'0,"13"2"13,9 0-13,7 0 12,6-3-12,0 0 11,-3-2-11,3 0 4,-3-3-4,-3 2 2,-3 1-2,-10-3-28,-7 3 28,-5-3-70,-14 5 70,-2 3-75,-10 8 75</inkml:trace>
  <inkml:trace contextRef="#ctx0" brushRef="#br0" timeOffset="118183.7598">13519 13139 146,'3'3'0,"3"7"12,4 9-12,6 10 21,0 3-21,-1 8 15,4 4-15,1 7 3,2-4-3,0-4 1,3-9-1,-2-5 0,-4-5 0,-3-3 1,-1-2-1,-2-9 0,-3 1 0,-4-6 1,-3-2-1,0-3 2,1-8-2,2-8 1,3-3-1,14-10 6,-1-10-6,0-12 9,3-1-9,1 1 10,-1 1-10,-3 2 13,1 9-13,-4 7 0,-7 8 0,-2 6 0,0 4 0,-7 4-32,0 4 32,-3 6-86,3 11 86,0 2-122,4 3 122</inkml:trace>
  <inkml:trace contextRef="#ctx0" brushRef="#br0" timeOffset="121679.9597">14836 12224 44,'0'0'0,"0"0"11,0 0-11,-3-6 14,3 4-14,0 2 7,0 0-7,0 0 2,0-5-2,0 5 0,0 5 0,0 3 6,0 2-6,0 4 8,0-1-8,0 3 2,3 2-2,-3-2 0,4 3 0,-1-1 1,0-5-1,-3-2 1,3 0-1,-3-4 1,3-1-1,-3 2-2,3-6 2,-3 1 1,0-3-1,0 0 2,0 0-2,0-3-1,-3 1 1,0-4 1,0-2-1,-3-2-1,-1-3 1,1-3 0,0-3 0,2 3 1,-2 0-1,3 1 5,0 1-5,-1-1 6,4 4-6,0 0 2,0 6-2,0-3 6,0 5-6,0 3 1,0 0-1,4-2 2,-1 4-2,3 1-2,1 5 2,-1 0 0,3 5 0,1 3 1,-4 0-1,1 2 3,-1-2-3,0 3 2,1-1-2,-1-4 2,-3-1-2,0 0-2,4-5 2,-1-3 0,-6 1 0,6-4 2,-6-2-2,0-2 1,0-4-1,0-4 0,0-3 0,-3-6 1,0-5-1,-3-2-1,-4-1 1,4 1 0,-1 5 0,1 2 1,-3 3-1,5 8-1,1 0 1,0 3-1,0 0 1,3 5-1,0 0 1,0 0 1,0 0-1,0 0 0,3 5 0,3 3-2,-2 3 2,-1-1 1,3 6-1,-3-3 0,0 3 0,4 0 2,-1-3-2,4 0 2,-4-2-2,0-3 2,1 0-2,-4-5-3,3-1 3,1 1 2,-7-3-2,0 0 0,0 0 0,3-5 1,-3-3-1,3-3-1,-3-2 1,0-3 1,0 0-1,0 0 0,0 0 0,3-2-1,-3 2 1,3 3 0,4-1 0,-1 1 1,4 3-1,12-1-1,-3 3 1,0 0-1,-3 6 1,-4 2 0,4 2 0,0 6 0,-3 3 0,3 2 0,0 0 0,-4 3 0,7-3 0,-3 3 0,-3-5 0,-3 2 0,-1-2 0,-6 2 0,0-3 0,-6 4 0,0-1 0,-3 0 0,-1 3 0,-2-3 0,-1-2 0,1-1 1,-4 1-1,-3 0-1,-3-4 1,0 4 0,-3-6 0,-10 3 1,4-2-1,2 1 0,1-1 0,6-1-1,-4 0 1,4-2 0,4-3 0,2 0 1,0 0-1,7 0 0,-1-3 0,4 3 1,0 0-1,3 0-2,0 0 2,0 0-1,10-5 1,5 0-4,1 2 4,3-2-2,4 0 2,12-3-2,-7 0 2,4 2 1,-4-2-1,1 1-1,-7-1 1,-3 5 0,-3-2 0,-3 2 1,-7 0-1,1 3 1,-4 0-1,0 0-2,-3 0 2,0 0 1,0 0-1,0 0-4,-3 3 4,-7 0 3,-2 2-3,-8 0-5,1 1 5,-3-1 0,-13 5 0,4-2-1,2-2 1,4-1 0,2-2 0,7-1-2,1 1 2,8-1 2,1 1-2,6-3-5,9-3 5,4 1-20,9-1 20,10-5-4,3 3 4,-6 0-2,-1-1 2,-6 1-1,-9 2 1,0 3 3,-4-2-3,-6 2-2,4 0 2,-1-3 0,-6 3 0,0 0 1,0 0-1,3 0-1,1-2 1,2-1 0,0-2 0,1-1 0,-1 1 0,-3-3 2,3 0-2,1-2-2,-1-1 2,-3 0 2,1 1-2,-4-1 0,-4 6 0,1-3-1,-3-3 1,-4 3 1,1-2-1,-4-1 1,-3-2-1,0 2 8,0 1-8,-3 2 1,0 3-1,-9-1 2,2 1-2,7 0-2,0 2 2,3 0 1,1 1-1,2-1 1,3 3-1,4 0 1,0 0-1,2 3 0,1-3 0,3 0 0,-3 5 0,3-2 0,0 2 0,0 3-1,3 0 1,0-3 1,-3 1-1,4-4-2,-4 3 2,3-2 1,-3 0-1,3-1 0,-3-2 0,0 0-1,0 0 1,0 3 2,0-3-2,-6 3 0,-1-1 0,1 1 0,-4-6 0,1 1 0,-1 2 0,-2-3 0,2 0 0,4 1 1,-1 2-1,1-3-1,6 3 1,0 0-11,0 0 11,10 5-86,-10 3 86</inkml:trace>
  <inkml:trace contextRef="#ctx0" brushRef="#br0" timeOffset="125582.1829">15189 11673 24,'0'0'0,"0"0"15,0 0-15,0 0 7,0 0-7,0 0 16,0 0-16,0 3 8,3 0-8,3-6 1,13-8-1,10-12 5,9-9-5,7-5 1,5-8-1,1-3 8,0 6-8,-3 2 2,-4 9-2,-3 7 0,-6 8 0,-3 16 1,-7 10-1,-9 14 10,-6 16-10,-4 5 10,-3 3-10,7-4 1,2-4-1,11-8 0,8-11 0,11-13 2,5-11-2,11-15 1,21-11-1,0-8 11,1-6-11,-7 4 1,-10-1-1,-9 6-11,-3 2 11,-7 8-98,-2 3 98,-11 5-14</inkml:trace>
  <inkml:trace contextRef="#ctx0" brushRef="#br0" timeOffset="126680.2457">15294 11607 16,'0'0'0,"0"0"5,0-5-5,0 0 4,3-3-4,0 2 10,0-1-10,0 1 11,-3 6-11,0-2 11,0 2-11,3 0 3,-3 0-3,0 0 9,0 0-9,0 0 8,0 0-8,0 0 8,0-6-8,-3 4 0,3 2 0,0-3-1,0 3 1,0-5 0,0 5 0,0 0 1,0 0-1,-3 8 0,-6 0 0,-1 0 4,-6 7-4,-3 1 9,-3 8-9,-3 0 11,-4 2-11,4 1 0,-1-1 0,4-7 0,6-3 0,7-6 0,9-2 0,12-8 2,10-5-2,10-8 1,6-1-1,4 1 2,-4-5-2,0 2 3,-6 0-3,-4 5 0,-3 3 0,-5 3-21,-5 2 21,-2 3-55,-3 3 55,-1 0-40,-2-3 40</inkml:trace>
  <inkml:trace contextRef="#ctx0" brushRef="#br0" timeOffset="128104.3272">17014 11057 89,'10'-11'0,"9"-12"14,6-7-14,10-9 8,3-6-8,1-5 0,-5-17 0,5 9 0,-8 0 0,-8 0 1,-11 7-1,-5 12 0,-17 7 0,1 8 3,-1 11-3,-6 16 3,-6 20-3,-3 22 18,-4 30-18,4 17 17,2 14-17,4 0 8,0 0-8,10-16 10,2-8-10,7-6 2,0-2-2,4-10 1,-1-9-1,0-10 0,0-8 0,0-13-2,0-5 2,1-6-26,-1-5 26,-3-3-50,0 1 50,0-6-52,0-6 52,0-2-43,-7-8 43</inkml:trace>
  <inkml:trace contextRef="#ctx0" brushRef="#br0" timeOffset="128332.3402">16938 11218 132,'10'-2'0,"9"-4"22,3 4-22,7-4 2,-1 1-2,4 0 2,0-3-2,-4 3-25,1-3 25,-1 0-67,-2 2 67,-1-1-65,13 1 65</inkml:trace>
  <inkml:trace contextRef="#ctx0" brushRef="#br0" timeOffset="128765.365">17446 10948 106,'0'0'0,"0"0"5,0 3-5,-3 8 13,0 13-13,0 2 3,3 3-3,3 3 0,0-3 0,3-5 2,4-3-2,3-8 0,3-2 0,-4-9-2,7-4 2,-6-9 0,-4-5 0,-5-8 0,-4-2 0,-7-6 0,1 3 0,6-3-1,3 3 1,7 0-8,9 3 8,3 2-2,3 8 2,1 8 1,-1 11-1,-3 7 7,-6 11-7,-3 1 27,0-1-27,-4 3 8,4-3-8,6-3-2,3-2 2,7-8-34,2-5 34,11-9-122,-1-1 122</inkml:trace>
  <inkml:trace contextRef="#ctx0" brushRef="#br0" timeOffset="129484.4061">18719 10814 78,'0'-6'0,"0"-4"3,0-4-3,-3 1 15,3 0-15,-3 0 15,0 2-15,0 1 10,0-14-10,-4 11 9,1 5-9,-4 0 4,1 21-4,-7 0 1,-6 6-1,-1 4 11,-2 7-11,0-1 2,2 0-2,-8 3 0,12-3 0,15-6 2,4-1-2,7-4-1,2-5 1,7-2 0,0-8 0,6-6 1,1-2-1,2-9-1,-6 1 1,0 0 0,0 0 0,-6-1 1,-4 1-1,1 3 4,-4 4-4,-3 4 11,-3 2-11,7 2 15,-1 6-15,0 6 14,10 4-14,3 1 1,10-4-1,3-4-22,6-8 22,3-6-127,0-5 127,-12-2-45</inkml:trace>
  <inkml:trace contextRef="#ctx0" brushRef="#br0" timeOffset="130717.4767">17249 11906 144,'-3'24'0,"0"18"22,0 14-22,0 13 30,3 5-30,-3 0 11,6-11-11,-3 4 9,3-1-9,3-5 5,-3-6-5,1-13 0,-1-7 0,0-6 0,0-11 0,-3-7 2,3-3-2,-6-5-13,3-9 13,0-4-39,-3-9 39,3-7-53,0-9 53,6-4-70,1-1 70,2 6-47,10 2 47</inkml:trace>
  <inkml:trace contextRef="#ctx0" brushRef="#br0" timeOffset="131106.4989">17262 11917 112,'6'-5'0,"20"-6"5,-1 3-5,4 8 14,3 5-14,-1 6 15,-2 2-15,-1 8 9,-2 3-9,-10 0 7,-4 0-7,-5 0 9,-14 5-9,-12 2 9,-12 1-9,-11 0 8,-12 2-8,4-5-1,2-5 1,7-8-7,9-3 7,7-7-60,9-6 60,9-8-110,10-6 110,4 1-9</inkml:trace>
  <inkml:trace contextRef="#ctx0" brushRef="#br0" timeOffset="131500.5213">17465 11689 162,'7'-5'0,"5"5"0,17-3 0,6-5 12,12 6-12,1-1 7,3-5-7,-3 0 9,-4 0-9,-12 0 1,-4 0-1,-2 1-1,-4 4 1,-9 0-22,-4 1 22,-3-4-39,-6 6 39,0 0-52,-6 0 52,-3 3-60,2 2 60,-2 3-16,-1-3 16</inkml:trace>
  <inkml:trace contextRef="#ctx0" brushRef="#br0" timeOffset="131786.5378">17643 11441 131,'3'10'0,"0"17"24,1 10-24,-1 5 22,0 8-22,0 3 12,0-3-12,-3-2 1,3-3-1,1-8 1,-4 0-1,3-10-57,0-1 57,3-2-96,4-8 96,3-6-37,-1 1 37</inkml:trace>
  <inkml:trace contextRef="#ctx0" brushRef="#br0" timeOffset="132353.5702">17996 11882 109,'0'0'0,"0"8"14,0 11-14,3 7 27,-3 6-27,0 3 13,3 4-13,0-4 5,0-1-5,4-2 0,-4-6 0,0-5 1,3-2-1,1-9 1,-7-2-1,3-2 2,-3-4-2,0-4 1,0-9-1,3-7 0,0-6 0,3-5 0,1-3 0,6-2 0,2 2 0,4 3-2,1 5 2,-1 5 0,0 11 0,-4 11 1,-2 13-1,0 10 26,-4 6-26,-2 8 8,5 0-8,1-6-1,3-2 1,3-6-32,-3-5 32,6-2-124,-3-9 124,-12-4-48</inkml:trace>
  <inkml:trace contextRef="#ctx0" brushRef="#br0" timeOffset="133403.6303">16265 13457 80,'0'0'0,"0"0"5,3-8-5,0-3 8,1-2-8,-1-3 11,0-2-11,-3-1 7,-3 1-7,-7 2 1,1-6-1,-7 4 3,0 2-3,-13 6 6,1 2-6,2 5 8,-2 8-8,-1 14 2,-6 12-2,4 12 17,-1 10-17,3-6 5,7 1-5,6 0 2,10-3-2,9-6-1,10-4 1,6-9 1,6-13-1,4-13 0,3-13 0,-1-11 0,11-7 0,-8 1-2,-2 1 2,-3-8 0,-7 3 0,-3 7 0,-9 6 0,-1 11 6,-6 2-6,-6 13 10,0 14-10,0 4 10,6 4-10,0-3 0,7-1 0,2-1 1,4-4-1,0 1-27,3-6 27,3-5-82,1-8 82,2-5-70,0-11 70</inkml:trace>
  <inkml:trace contextRef="#ctx0" brushRef="#br0" timeOffset="133807.6533">16738 13253 115,'-6'-3'0,"0"3"12,-7 0-12,-6 8 10,-3 3-10,2-3 13,1 8-13,7 2 2,2-2-2,7 5 0,6-2 0,10-3-1,6 0 1,3-1 1,4 1-1,-4 0-1,-3 3 1,-3-1 0,-10 3 0,-6 1 6,-6-1-6,-7 0 9,-6 0-9,-3-5-1,3-8 1,3-8-5,0-3 5,10-2-44,-1-3 44,7 0-55,7-3 55,2 6-41,7-5 41,3-4-19,3-2 19</inkml:trace>
  <inkml:trace contextRef="#ctx0" brushRef="#br0" timeOffset="134919.717">16913 13335 111,'0'0'0,"0"0"16,-7 8-16,1 13 16,-3 8-16,-1 6 5,7-1-5,3-8 2,13-2-2,6-8 0,9-8 0,1-5 0,6-11 0,0-13 0,-4-8 0,-2-9-1,-4 1 1,-2 3 0,-11 2 0,-2 8 0,-4 6 0,-6 10 4,0 8-4,-6 21 7,-1 19-7,7 13 6,0 2-6,4 9 4,8 10-4,4 8 3,3 3-3,4-1 0,-4-4 0,-4-1 1,-5-5-1,-4-16 0,-12-5 0,-7-16 2,-9-8-2,-13-15 1,-6-12-1,-4-18 1,1-5-1,6-16-1,3-2 1,10-1 0,12-3 0,16-4-1,10-6 1,15-3-9,7-2 9,13-3-23,-1 3 23,7 5-55,7 8 55,-4 6-59,0-1 59,-6 3-24,-7 2 24,-9 9-1,-9 2 1,-7 6 21,-7 4-21,-2 1 31,-4 3-31,1-1 28,-4 0-28,0 3 26,-3 6-26,3-1 16,-3 3-16,0 5 18,0 9-18,0 7 13,0 5-13,3 3 4,-3-2-4,0-3-1,3-6 1,1-7 2,-1 2-2,3-2-1,-3-6 1,4-5 0,-1-3 0,4-5 3,-1-5-3,1-5-3,-1-12 3,4 1 2,0-2-2,-1-1-1,-2 3 1,-1 5 2,1 3-2,-4 5 8,1 5-8,-4 6 1,0 2-1,3 6 3,1 8-3,-1 4 12,0 12-12,1 2 4,2 0-4,1 0 1,-1-2-1,1-3-1,-1-9 1,4-1 0,-4-6 0,1-3 1,0-8-1,-4-7 0,3-9 0,4-5-4,3-7 4,3-1-2,3-5 2,4 5-1,-7 6 1,-3 4-5,-4 7 5,-2 7 5,-1 5-5,-2 8 8,-1 11-8,0 5 11,1 3-11,-1 0 1,0 0-1,4 0 0,-4-6 0,1-2-28,-1-3 28,-3 0-84,4 1 84,2-4-94,-9-5 94</inkml:trace>
  <inkml:trace contextRef="#ctx0" brushRef="#br0" timeOffset="136284.7951">18297 13234 120,'0'0'0,"3"3"2,-3 8-2,7 10 25,-4 5-25,0 6 16,0 2-16,4 4 9,-7-7-9,0 1 4,0-8-4,0-6 1,0-4-1,0-4 0,-4-5 0,8 1 3,-4-6-3,0 0-3,0-6 3,0-1 0,3-7 0,0-4 0,6-6 0,1-3 0,6-2 0,3-2-1,0 2 1,9-1 2,1 7-2,-10 1-1,0 4 1,-6 7 0,0 1 0,-7 4 1,0 6-1,1 8 0,-4 6 0,-3 9 9,6 7-9,-3-1 2,7 2-2,-1-1 1,7-4-1,-3-5 1,3-5-1,-3-5-1,-1-6 1,1-5 1,3-8-1,0-5-3,3-6 3,0-5-8,0-2 8,-3 2-3,0 0 3,-4 8-1,-2 6 1,-4 2-1,-3 3 1,0 5 0,1 13 0,-1 5 1,6 4-1,1 4 1,6-5-1,9-5 0,7-8 0,3-5-1,-3-11 1,-1-8-2,1-5 2,-7-6-5,-5-2 5,-8-3 0,-9 3 0,-3 3-1,-3 10 1,-6 5 0,-7 17 0,3 9 1,-3 17-1,4 5 0,2 8 0,10-2 1,6-4-1,13-12-1,13-11 1,13-19-2,9-18 2,0-16-23,-4-11 23,-5-10-19,-10-8 19,-10-3-1,-9-10 1,-6 2 1,-10 8-1,0 14-2,-4 15 2,-2 16 20,-3 13-20,-1 27 17,-3 19-17,1 18 14,5 13-14,4 0 3,9 5-3,10-5 0,7-7 0,5-9 0,1-10 0,-4-9-22,0-7 22,-2-11-68,-11-2 68,-2-11-85,-10-5 85,-16-3-1,-13 0 1</inkml:trace>
  <inkml:trace contextRef="#ctx0" brushRef="#br0" timeOffset="136766.8227">19113 13155 159,'29'-10'0,"25"-9"7,9-2-7,13 0 3,4-3-3,5 3-1,-5 10 1,-10 8-1,-10 6 1,-16 10 12,-9 8-12,-16 11 21,-6 8-21,-10 5 7,-3-3-7,-3 1 0,6-6 0,-3-8 0,7-5 0,-4-9 0,0-1 0,3-6-8,-6-3 8,0-5-6,0-3 6,-3-7-4,-3-6 4,-1-8 0,4-8 0,0-10-7,6-8 7,0-6 5,4 8-5,-1 3 0,1 8 0,-1 14 4,0 1-4,4 12 2,2 5-2,4 15 2,0 1-2,0 2 5,-3 3-5,3 5 0,3-3 0,-3-2-20,-1 0 20,1-3-91,-6-2 91,3 2-88,-7-2 88</inkml:trace>
  <inkml:trace contextRef="#ctx0" brushRef="#br0" timeOffset="137369.8571">20221 13105 208,'0'16'0,"3"5"7,1 5-7,2 3 0,0 1 0,4-4 3,-4-7-3,0-4-40,-2-4 40,-1-6-86,-3-5 86,3-10-91,-9-11 91</inkml:trace>
  <inkml:trace contextRef="#ctx0" brushRef="#br0" timeOffset="137537.8668">20199 12814 200,'0'0'0,"3"0"-26,7 2 26,9 4-92,6 2 92,7 0-81,0 0 81</inkml:trace>
  <inkml:trace contextRef="#ctx0" brushRef="#br0" timeOffset="137831.8832">20634 13033 124,'0'0'0,"0"0"20,-3-5-20,-4 2 18,1 6-18,-7 5 15,-3 5-15,-3 11 23,-3 8-23,0 2 18,3 1-18,6-4 21,7-4-21,3-3 6,9-6-6,10 1 2,13-14-2,12-8 0,6-5 0,17-5-35,-1-8 35,-2 0-98,-14 0 98,-5 2-113</inkml:trace>
  <inkml:trace contextRef="#ctx0" brushRef="#br0" timeOffset="138854.9421">21748 13160 137,'0'-5'0,"0"-3"1,0 3-1,4-6 5,-1 1-5,-6-1 7,-1 1-7,1-1 3,-6 0-3,-4 1 1,-6 4-1,-6 6 1,-1 3-1,-2 2 3,-7 14-3,0 7 2,0 9-2,3 2 0,7 8 0,6 0-2,9-8 2,13-3 2,13-7-2,9-9 0,10-12 0,4-12 0,2-12 0,-3-11 2,0-11-2,-6-8 6,-4-10-6,-2-5 6,-10-6-6,-4 3 7,-2 5-7,-7 8 6,0 13-6,-6 8 11,0 11-11,3 8 9,-7 5-9,4 13-1,-3 11 1,3 13 7,0 6-7,-1 4 3,4 12-3,4-4 0,2 4 0,7-6 0,3-6 0,3-7 0,0-8 0,12-6 2,1-7-2,-3-6-5,-4-10 5,0-8-3,1-6 3,-1-10-1,-2-5 1,-4 2-1,-4 5 1,-2-2 0,-7 6 0,-2 9 8,-1 4-8,0 18 0,-6 5 0,0 8 9,3 8-9,6 6-1,4 2 1,2 0 1,-2-3-1,9-2-4,-3-8 4,6-3-60,0-8 60,7-10-115,-1-9 115,4-12-45,-7-11 45</inkml:trace>
  <inkml:trace contextRef="#ctx0" brushRef="#br0" timeOffset="139017.951">22139 12846 171,'0'0'0,"0"0"2,0 0-2,6-6-60,7 4 60,12 2-112,7 0 112</inkml:trace>
  <inkml:trace contextRef="#ctx0" brushRef="#br0" timeOffset="139890.0013">22479 13100 189,'-4'7'0,"4"9"6,0 6-6,4-1 0,-1 0 0,6 0 0,4-5 0,0-6 1,6-4-1,0-12-3,-6-4 3,-4-14-2,-6-8 2,-3-2 0,-6 0 0,0 4-1,2-1 1,4 2 4,7 2-4,12 3-1,12 0 1,11 3-1,9 3 1,3 5 0,6 5 0,-3 2 1,-3 6-1,6 6-1,-6-4 1,-9 4 0,-14-1 0,-8-2 0,-7-1 0,-7-2 3,-3 0-3,-2 0 0,-4-2 0,-10-4 1,1 1-1,-7 2-1,0 1 1,-25 2 0,2 10 0,-2 14-1,-3 13 1,2 0 6,8 11-6,5 2 3,10 0-3,13-5 0,12-8 0,16-13-4,10-11 4,9-15-10,16-17 10,-6-15-9,-10-14 9,-6-15 0,-9-11 0,-7-6 1,-3 1-1,-7 7 0,-2 12 0,-11 9 1,-2 14-1,-4 11 14,4 10-14,-3 11 2,2 23-2,-2 14 5,6 13-5,6 8 2,6 2-2,4 4 1,16 1-1,5-7-1,8-2 1,2-9 0,10-10 0,3-19-16,0-16 16,-6-15-21,-3-19 21,-7-11-15,-9-2 15,-16 0 0,-10 5 0,-12 13 25,-7 8-25,-9 19 46,-7 13-46,4 7 17,9 15-17,6 7 4,14 10-4,12-2-2,9 3 2,16-6 2,10-7-2,3-9-41,3-7 41,-6-4-75,-7-1 75,-9-9-128,-16-10 128</inkml:trace>
  <inkml:trace contextRef="#ctx0" brushRef="#br0" timeOffset="211757.1119">21405 9880 112,'4'-6'0,"5"1"15,13-3-15,10 0 11,3 3-11,6 0 13,1 5-13,-1-3 2,0 3-2,-3 0 1,-6 0-1,-7-8-4,-2 3 4,-11-6-36,-5 0 36,-4-2-60,-6 5 60,-7-2-53,1 4 53</inkml:trace>
  <inkml:trace contextRef="#ctx0" brushRef="#br0" timeOffset="212071.1298">21625 9578 123,'-4'18'0,"4"19"26,0 16-26,4 14 19,-1 1-19,0-2 4,3-5-4,-3-8 0,1-13 0,2-11-21,-3-5 21,3-6-93,4-7 93,0-6-57</inkml:trace>
  <inkml:trace contextRef="#ctx0" brushRef="#br0" timeOffset="213211.195">22548 9800 91,'0'0'0,"0"0"17,0 0-17,-3-5 4,0 2-4,-3-5 2,-1 0-2,-2 3 2,-4-3-2,4 0-2,-4 0 2,0 0 0,-6 11 0,-3 2 2,-3 8-2,2 6-3,1 5 3,3 5 1,6 11-1,4-3 1,3 0-1,2-6-1,11-1 1,2-12 0,7-2 0,0-8-1,6-8 1,4-11 0,-1-5 0,-6-10 0,3-3 0,-3-8 0,-3 2 0,0-2 1,-3-2-1,-4-4 0,-2-2 0,-1-2 3,-3 4-3,0-7 10,-3 8-10,0 7 7,-3 9-7,0 5 14,-3 8-14,2 5 5,1 5-5,-3 11 0,3 5 0,0 22 0,3-1 0,0 6 1,0 2-1,3 3 1,0 0-1,3 0-2,-3-3 2,7-5 1,0-2-1,5-6-1,1-5 1,3-9-8,4-1 8,2-12-14,0-4 14,1-9-2,-4-5 2,0-2 2,-9-1-2,0-5 0,-7 1 0,0-7-1,-3 7 1,4 4 5,-7 6-5,0 8 19,3 13-19,-3 10 13,0 9-13,3 2 5,0 2-5,7-4-1,-1-1 1,7-7-4,0-3 4,3-14-48,-3 1 48,0-6-87,3-7 87,-6-1-31</inkml:trace>
  <inkml:trace contextRef="#ctx0" brushRef="#br0" timeOffset="213393.2054">22777 9567 98,'3'-2'0,"7"-4"-6,28-20-71,-6 31 63</inkml:trace>
  <inkml:trace contextRef="#ctx0" brushRef="#br0" timeOffset="213707.2233">23139 9649 124,'13'-16'0,"6"-7"13,6-17-13,-3 0 11,1-2-11,-11-3 6,-2 0-6,-4 5 2,-3 3-2,-6 8 4,0 11-4,-3 10 12,-4 13-12,-3 19 6,4 10-6,-1 19 11,10 19-11,0 7-7,7 8 7,-4 1 7,10-6-7,-1-6-1,4-10 1,-3-10-6,0-14 6,-1-7-17,-5-6 17,-4-5-37,-3-6 37,-3 1-68,-4-6 68,1 0-59,0-10 59</inkml:trace>
  <inkml:trace contextRef="#ctx0" brushRef="#br0" timeOffset="214171.2499">23171 9914 153,'19'-8'0,"13"-5"3,6-6-3,-3 3-6,0 1 6,-4 4-41,-2 0 41,-7 3-22,-6 3 22,-3 0-4,-4 2 4,1 1 1,-1-6-1,4-8 25,3-8-25,6-5 20,3-11-20,4-5 15,-7-10-15,-3 4 6,-3 1-6,-6 8 12,-4 5-12,-3 10 9,-3 9-9,-3 7 16,0 11-16,-4 19 3,-2 15-3,-1 22 8,1 12-8,3 9 1,2 10-1,4 1 1,0-1-1,0-10-8,4-14 8,2-7-32,3-6 32,-2-8-45,-4-7 45,0-9-68,0-5 68,0-7-46,-6-12 46</inkml:trace>
  <inkml:trace contextRef="#ctx0" brushRef="#br0" timeOffset="214355.2605">23517 10009 162,'13'0'0,"12"-2"3,0-4-3,4-2-36,-1-5 36,4-3-128,-3 3 128</inkml:trace>
  <inkml:trace contextRef="#ctx0" brushRef="#br0" timeOffset="214846.2885">23933 9610 180,'0'0'0,"0"0"21,-7 5-21,4 13 8,-3 9-8,0 7 2,-1 3-2,7 0 0,-3 0 0,6-5 0,7-3 0,2-8-13,1-2 13,9-14-24,-6-7 24,3-12-14,-3-7 14,0-8-9,-3-8 9,-4 0 0,1 5 0,-4 6 6,-3 7-6,0 11 32,-6 11-32,3 18 21,-9 11-21,6 5 5,-1 0-5,8 0-6,-1-5 6,3-6-78,4-7 78,2-11-130,4-6 130</inkml:trace>
  <inkml:trace contextRef="#ctx0" brushRef="#br0" timeOffset="215177.3075">24288 9589 170,'-3'5'0,"-3"5"-3,-1 6 3,7 5 2,4 3-2,8-3-4,7 1 4,10-4-18,6-2 18,0 0-16,-3 5 16,-4 5-1,-12 1 1,-13 2 8,-9 0-8,-10-2 38,-9-4-38,-1-7 18,1-8-18,9-5-7,0-6 7,13-10-80,6-3 80,7-10-100,15-9 100,4 4-6,2-4 6</inkml:trace>
  <inkml:trace contextRef="#ctx0" brushRef="#br0" timeOffset="215364.3182">24619 9776 202,'-4'16'0,"-2"3"15,3-1-15,3-4-10,3-1 10,3-5-81,4-3 81,6-16-125,6-4 125</inkml:trace>
  <inkml:trace contextRef="#ctx0" brushRef="#br0" timeOffset="215555.3289">24539 9464 243,'0'0'0,"-3"8"-4,25 29-79,7-8-68,3 0 151,6 0-4</inkml:trace>
  <inkml:trace contextRef="#ctx0" brushRef="#br0" timeOffset="215929.3503">24692 9930 180,'3'2'0,"3"1"1,10-3-1,3-8 2,3-8-2,-6-2 5,0-3-5,-6-6 1,-7-2-1,-3 3 20,-3-4-20,-1 9 19,-2 8-19,-4 0 15,1 10-15,-1 1 2,4 2-2,3-3-2,3 6 2,3-1-4,7 4 4,-1-4-10,4 3 10,0-2-4,2 5 4,-5 5 0,3 6 0,-4-1 1,-2 9-1,-4-6 2,3 0-2,-3-8-1,4 1 1,2-9 0,7-3 0,0-7-4,3 0 4,0 2-2,0 1 2,-3 2 2,0 8-2,-7 5 14,4 3-14,-7-3-8,-3 3 8,1-3-137,-1 3 137,-3-3-91</inkml:trace>
  <inkml:trace contextRef="#ctx0" brushRef="#br0" timeOffset="217669.45">22609 10618 104,'0'0'0,"0"0"14,0 0-14,0 0 5,0 0-5,0 0 6,0 0-6,0 0 16,-3-6-16,-1 1 5,-5 0-5,3 2 4,-7 1-4,0 7 6,-3 8-6,-3 24 9,3 5-9,7 1 4,2-4-4,7-1-1,4-7 1,5-4 0,7-11 0,13-8-16,9-8 16,0-11-40,3-2 40,-3-3-34,0 3 34,-6 5-5,-7 5 5,-2 0 2,-4 3-2,0 3 8,0-3-8,0-3 18,-3-2-18,3-5 13,0-9-13,-3-2 3,-7 2-3,-2-15 6,-7 2-6,-4 3 6,-8 5-6,-1 3 4,-3 8-4,0 5 12,-6 5-12,0 14 5,-4 7-5,7 27 5,4-2-5,5-1-1,13-5 1,7-8 0,9-13 0,6-11-1,1-13 1,2-7-2,-2-4 2,-4-2 0,-10 2 0,-2-10 2,-7 5-2,0 9 6,0 7-6,-6 16 11,3 10-11,-6 9 3,6-1-3,6-2 1,7 0-1,22-11-2,9-11 2,1-9 0,-1-9 0,-9-6 1,-3 1-1,-7-10 2,-2 7-2,-11 8-3,-2 5 3,-1 27 1,1 11-1,-4 18 3,1 15-3,2 17 2,1 11-2,-4-4-1,3-7 1,-2-3-5,2-3 5,-2-7-11,-4-16 11,0-17 0,0-10 0,-3-7 0,-3-17 0,0-21 0,-3-13 0,-4-8 0,4-13 0,-1-16 0,4-11 0,3-5 0,3 8 0,10 11 1,6-11-1,6 18 1,10 14-1,0 10 1,0 11-1,-3 13-1,-10 11 1,-9 10 12,-4 6-12,-9 23 19,-12 6-19,-10-3 1,-4 0-1,-2-2-1,5-4 1,7 1-45,7-6 45,9-4-109,13-9 109,12-8-43</inkml:trace>
  <inkml:trace contextRef="#ctx0" brushRef="#br0" timeOffset="217844.46">23866 10898 251,'0'0'0,"0"0"-22,0 0 22,-6-2-193,-1 2 193,-5 5-35</inkml:trace>
  <inkml:trace contextRef="#ctx0" brushRef="#br0" timeOffset="221753.6836">16722 16814 54,'4'-5'0,"-1"0"26,0-3-26,-3 0 18,3 0-18,-3 0 11,0 0-11,-3 0 2,-7-3-2,-2-2 1,-14-5-1,-9-3-3,-9-6 3,-10-5 2,-16-2-2,-13 0 2,-21 4-2,-7 1-2,-7 11 2,-12 10 1,3 16-1,-6 16 1,-4 18-1,1 16 0,-11 14 0,14 12 3,19 1-3,19 8 6,18 10-6,23 8 2,23 0-2,24-5-1,26-3 1,29-8 0,44-15 0,41-22 11,33-29-11,11-29 25,14-19-25,-1-26 19,10-21-19,-19-18 16,-19-22-16,-28-11 6,-36 12-6,-31-1 7,-29 3-7,-29 7 0,-31 12 0,-29 17-8,-22 23 8,-22 22-60,-13 22 60,10 22-138,9 7 138</inkml:trace>
  <inkml:trace contextRef="#ctx0" brushRef="#br0" timeOffset="222610.7326">23139 16835 80,'-10'-2'0,"-24"-3"31,-1-6-31,-3 3 13,-1-3-13,-8-2 2,-7 0-2,-10-3 4,-18-5-4,-7 2-1,-19 1 1,-16-1-2,-22 11 2,-29 11 3,-15 16-3,-7 15-2,-3 16 2,0 16 5,0 3-5,25 11 18,33 17-18,37 7 7,35-1-7,38-8 4,38-5-4,42-8 15,57-11-15,47-20 14,32-19-14,42-25 16,31-17-16,0-19 15,-6-19-15,-6-10 15,-23-16-15,-19-13 0,-41-9 0,-51 1 18,-51 0-18,-63-8 0,-54 2 0,-48 6 0,-47 15 0,-51 22-43,-61 26 43,-38 35-98,-15 34 98,-32 24-113</inkml:trace>
</inkml:ink>
</file>

<file path=ppt/ink/ink1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31T19:40:20.077"/>
    </inkml:context>
    <inkml:brush xml:id="br0">
      <inkml:brushProperty name="width" value="0.05292" units="cm"/>
      <inkml:brushProperty name="height" value="0.05292" units="cm"/>
      <inkml:brushProperty name="color" value="#FF0000"/>
    </inkml:brush>
  </inkml:definitions>
  <inkml:trace contextRef="#ctx0" brushRef="#br0">1397 7406 44,'6'-3'0,"0"-8"10,7 1-10,0-3 8,3-1-8,-4-1 14,4-1-14,0-3 6,0 3-6,-3-23 9,-1 7-9,-2 5 7,-1 1-7,-2 2 9,-1 3-9,-3 2 5,0 6-5,1 3 4,-1 2-4,-3 2 2,0 6-2,0 6-1,0 2 1,-3 7 3,-1 7-3,4 1 0,0 22 0,0-5-2,4-5 2,2-6-1,3-6 1,-2-4-6,6-8 6,-4-11-1,4-3 1,-1-2-5,-2-3 5,-4-3-7,-3-2 7,1 0 6,-4-24-6,-7 5-6,1 0 6,-4 0 0,-2 1 0,-7 1 0,0 7 0,3 4 5,0 9-5,3 4 1,7 6-1,-1 6-6,7 4 6,7 1 5,9-1-5,9-7-5,4-6 5,6-7 0,3-3 0,-7-1 0,-5 1 0,-4 0 0,-6 2 0,0 11-1,-7 3 1,1 15 5,-1 12-5,-2 12-4,-1 21 4,4 6 0,-4-3 0,4-2 7,-1 2-7,1-3-7,2 1 7,-2-9 6,2-2-6,-2-13-1,0-11 1,-7-2 1,0-11-1,0-6-6,0-2 6,-3-8 0,-3-5 0,0-6-1,-3-10 1,-4-16 1,-3-8-1,1-8 0,-7-8 0,0-10 0,-1-3 0,8-8 0,9 8 0,3 10 0,6 9 0,7 12-1,6 6 1,6 11 0,0 10 0,4 11 1,-7 10-1,-3 8 0,-12 11 0,-7 5 10,-13 3-10,-9 15 1,-7-7-1,-3-6-2,1-10 2,5-5-38,7-6 38,7-8-52,2-7 52,7-1-16</inkml:trace>
  <inkml:trace contextRef="#ctx0" brushRef="#br0" timeOffset="632.0359">2044 7117 87,'0'0'0,"10"-5"3,6-6-3,6-7 8,0-6-8,7-2 5,-4-3-5,-3-1 4,-9 4-4,-3 5 7,-10-3-7,-4 5 8,-5 1-8,-4 10 2,0 3-2,-2 7 0,-1 14 0,0 13-1,3 11 1,4 5 0,5 0 0,11 0 1,2-8-1,14 8 0,2-32 0,4-10-7,-1-6 7,1-5-2,18-10 2,-12-3 0,-6-6 0,-4 3-1,-6-2 1,0 2 0,0 0 0,-3 3-1,3 8 1,4 0 1,-1 7-1,-3 9 1,0 5-1,-3 8 0,-4 5 0,-5 3 7,2 2-7,-6 1 1,1-4-1,5-1-2,-2-4 2,-1-2-33,7-5 33,6-9-37,3-2 37,3-2-38,4-4 38,3 1-12,-4 0 12</inkml:trace>
  <inkml:trace contextRef="#ctx0" brushRef="#br0" timeOffset="1186.0678">2975 7043 56,'0'-10'0,"0"-9"4,0 1-4,-4-4 14,-2-1-14,-3 4 9,2 1-9,-2 4 13,-1 9-13,-3 5 10,-2 13-10,-1 11 1,-3 10-1,6 6-1,3-3 1,7-5 0,6-6 0,1-7-2,5-8 2,1-9 0,2-7 0,1-3-7,-3-5 7,-1-1-2,-3 4 2,1 2 0,-1 3 0,-3 2 1,7 8-1,3 3-1,9 0 1,3-3 1,4-10-1,2-11 0,1-7 0,-3-9 0,-4-5 0,-9-3 10,-3 0-10,-7-2 12,-6-3-12,-3 0 3,-3 3-3,-4 10 2,7 8-2,0 8 12,3 8-12,3 8 2,6 11-2,7 15 6,3 17-6,4 4 2,-1-2-2,6 3-1,4-6 1,-6-2-15,-1-8 15,0-3-47,-12-5 47,-3-1-59,-4-4 59,-6-6-22</inkml:trace>
  <inkml:trace contextRef="#ctx0" brushRef="#br0" timeOffset="1447.0827">3063 6765 134,'16'-8'0,"16"1"4,3-1-4,6-3 6,-3 6-6,-3-1-12,-3 6 12,-3 0-64,-7-2 64,-3-1-63,-3 3 63,-3 0-4,-10 3 4</inkml:trace>
  <inkml:trace contextRef="#ctx0" brushRef="#br0" timeOffset="1757.1005">3578 6892 107,'6'-13'0,"4"-5"13,2-6-13,-2-3 11,-7-4-11,-3-4 15,-3 6-15,-3 5 1,-4 8-1,1 6 6,-4 7-6,-16 14 7,4 15-7,9 17 6,6 4-6,26 1 3,7-6-3,5-7-2,4-9 2,6-7 0,0-9 0,-6-10-46,-4-3 46,-2-4-79,-1-4 79,-3 0-41,-3-4 41</inkml:trace>
  <inkml:trace contextRef="#ctx0" brushRef="#br0" timeOffset="2643.1511">4162 7041 54,'6'-3'0,"7"-8"5,3-2-5,0-8 2,3-6-2,0 4 15,-6-6-15,-1-1 11,-2 1-11,-4 3 17,1 7-17,-7 6 14,3 5-14,0 3 5,-3 5-5,3 13 4,0 6-4,4 7 4,2-2-4,4 0-3,0-6 3,2-2 0,4-5 0,-3-6-15,0-2 15,0-6-42,-6-5 42,-1 0-62,1 0 62,-7-5-8,-6-6 8</inkml:trace>
  <inkml:trace contextRef="#ctx0" brushRef="#br0" timeOffset="2811.1607">4248 6562 113,'0'0'0,"0"0"-4,0 0 4,6 2-61,4 6 61,-1 0-47</inkml:trace>
  <inkml:trace contextRef="#ctx0" brushRef="#br0" timeOffset="3347.1914">4451 6726 98,'0'0'0,"6"-3"11,4 6-11,-1-1 5,1 6-5,-1-2 12,1 4-12,-1 1 6,-2 2-6,-1 3 4,1 0-4,-4 0 2,0-1-2,-3-1 5,3-6-5,-3-3-5,0 0 5,0-2 0,0-3 0,0 0 5,0 0-5,0 0 3,-3-5-3,-3 2 0,2-5 0,1-5-1,0-3 1,3-5-2,3-3 2,4 0 1,-1 3-1,7 0-1,-1 5 1,1 5 0,3 6 0,19 5 1,0 8-1,-7 5 10,4 6-10,-7 2 3,1 0-3,-7 0 1,-3-2-1,-4-3-43,4 2 43,-6 1-98,3-3 98,-1-9-16</inkml:trace>
  <inkml:trace contextRef="#ctx0" brushRef="#br0" timeOffset="4519.2585">2168 7766 77,'0'0'0,"0"0"3,0 0-3,6 7 13,1 4-13,2 5 14,1 10-14,-1 6 2,1 8-2,-1-3 2,1-3-2,0-7 3,-7-6-3,3-5 0,-6-8 0,3-6 8,-6-4-8,-3-12 4,-4-7-4,1-5 7,-4-6-7,3 0 2,1 6-2,6 2 2,0 3-2,9 5-2,0 3 2,10-3 1,3 0-1,7 0 0,24 0 0,-8 0-14,-7 3 14,-7 3-60,-2 2 60,-4 5-61,-3 11 61</inkml:trace>
  <inkml:trace contextRef="#ctx0" brushRef="#br0" timeOffset="6215.3555">2514 7906 79,'10'-8'0,"6"-8"8,3-3-8,0 1 1,0-3-1,-3 2 3,-7 1-3,-2-3 2,-7-3-2,-7 5 5,-2 1-5,-1 2 9,-3 8-9,-2 11 2,-1 4-2,0 15-2,3 1 2,0 9 1,7 3-1,6 10 0,6-6 0,10 1 1,6-11-1,7-10-3,3-12 3,3-9 0,-4-11 0,1-11 0,-3-3 0,-7-4 1,-3 4-1,-6 3 0,-4-2 0,-6 2 1,-3-2-1,-3-1 0,0 3 0,0 3 10,3 11-10,-3 2 6,3 2-6,0 12-1,3 7 1,0 8 0,7 0 0,2 0 2,4 1-2,0-1-1,6 3 1,-3-3 0,4-3 0,-1-2-2,0-5 2,-3-6 0,-3-2 0,-3-6 0,-4 0 0,1-2 1,-7-6-1,-3 1 0,0-3 0,-10-6 2,4 3-2,-7-5-1,4 0 1,-1 0 1,1 2-1,6 1 0,-1 4 0,4 7 1,4-1-1,5 5-3,7 3 3,3 5 1,3 3-1,7-3 0,-1 1 0,7-9 0,0-2 0,-6-6 0,-1-5 0,-2-2 0,-4-1 0,-9-2 0,-10 3 0,-3 2 3,-6-3-3,-4 6 3,-3 2-3,-3 1-1,4 10 1,-1 2 1,0 6-1,4 11-1,-1 7 1,7 6-2,3 8 2,6-3 0,4-5 0,6-9-5,3 1 5,0-5-13,3-6 13,0-5-3,-3-5 3,4-3-1,-4-6 1,-3-2-8,3-5 8,-3-3-1,-4-5 1,-2 0 0,-1-6 0,-6 4-1,4-1 1,-4 3 1,3 2-1,-2 6 1,-1 2-1,0 3 0,0 6 0,3-1 1,20 8-1,-7 3 0,-3 3 0,-4 5-1,-2 2 1,3 6-1,-4-3 1,1 3 2,2-3-2,1-2-1,0-3 1,3-6 1,0 1-1,-1-6 0,1-2 0,-3-3 1,0-3-1,-1-5 4,-2-5-4,-1-3 2,4-8-2,0 3-7,0-3 7,-1 3 0,1 5 0,3 0 0,3 6 0,-3 4-1,3 12 1,0 7 6,-3 3-6,0 5-5,-4 3 5,-5 0-1,-7-3 1,-4-3-1,-8-4 1,-1-1-2,-3-3 2,0-2-2,4-5 2,2 0 2,4-6-2,6 3-5,6-3 5,7-5-6,12-2 6,4-3-5,3-1 5,-1-4-6,-2-1 6,-4 1 2,1-3-2,-1-6 10,-3 3-10,-3 1 9,-6-1-9,-7 3 10,-6-3-10,-3 3 2,-6 2-2,-1 8 2,-6 9-2,0 10 3,4 18-3,-1 9 16,7 4-16,2 1 7,8-3-7,8-8 0,17-5 0,9-11-2,6-5 2,1-8-52,-7-5 52,-3-3-78,-10-3 78</inkml:trace>
  <inkml:trace contextRef="#ctx0" brushRef="#br0" timeOffset="7250.4147">2822 8258 89,'3'8'0,"1"10"8,5 24-8,1 3 13,2 0-13,-2 3 6,3-3-6,-4-5 2,-3-9-2,1-4 0,-1-9 0,-6-4 5,3-4-5,-3-4 11,0-6-11,3-3-2,1-8 2,5-5-1,-3-7 1,4-1-1,6 0 1,3 5 2,3 6-2,4 8-2,-4 5 2,0 5 2,-3 6-2,-3 2 1,0 3-1,-10 2-1,1 1 1,-7-1 0,0 4 0,-7-1 1,-6-3-1,-6 1 0,0 2 0,-3-5 0,0-3 0,3-5 0,3 0 0,3-5-24,4-1 24,6-4-48,3-4 48,0-4-45,9-1 45,1 3-15,2 0 15</inkml:trace>
  <inkml:trace contextRef="#ctx0" brushRef="#br0" timeOffset="7466.427">3257 8570 124,'3'10'0,"4"9"11,-1 2-11,4-2 8,-4-3-8,0-1-5,-3-4 5,1-6-15,-1 1 15,0-4-70,-3-2 70,3 0-52,0-5 52</inkml:trace>
  <inkml:trace contextRef="#ctx0" brushRef="#br0" timeOffset="7616.4356">3229 8242 114,'0'0'0,"0"0"-5,0 0 5,6 2-51,3-2 51,7 6-57,7 2 57</inkml:trace>
  <inkml:trace contextRef="#ctx0" brushRef="#br0" timeOffset="8303.4748">3673 8313 73,'0'-5'0,"-3"-6"11,3 3-11,-3 0 10,-4-2-10,-2 5 16,-1-1-16,-6 1 9,4 2-9,-7 6 3,3 10-3,-16 6 0,4 18 0,5 0 1,4 5-1,3 1-1,7-4 1,9-4-1,3-4 1,7-7-10,21-11 10,1-13-22,-3-5 22,-1-5-3,-2-12 3,-7-4-1,-3-1 1,-4 1 2,-9-16-2,1 7 5,-1 3-5,-3 9 16,0 4-16,-3 9 13,3 2-13,0 13 2,0 27-2,0-1 0,6 4 0,0 2 0,10-5 0,6-6 0,4-7 0,-1-9-2,1-5 2,-4-10-2,0-11 2,0-2-1,-3-9 1,-3-18 0,3 6 0,3 2 0,4 5 0,-1 3 0,1 10 0,-1 11 0,-3 14 0,0 15 2,-2 24-2,-11 0 6,-3 2-6,-6-2 29,-6-5-29,-3-11 14,-4-5-14,-3-8 5,0-8-5,-3-11-3,0-2 3,6-8-59,7-1 59,9-2-100,7 6 100,2 2-11</inkml:trace>
  <inkml:trace contextRef="#ctx0" brushRef="#br0" timeOffset="8681.4965">4705 7773 178,'3'8'0,"0"8"15,0 13-15,1 16 1,-1 6-1,0 4-2,-3-2 2,3 3-61,-3-6 61,3-2-87,4-6 87,2 21-43</inkml:trace>
  <inkml:trace contextRef="#ctx0" brushRef="#br0" timeOffset="8964.5127">4816 8697 83,'0'0'0,"0"0"22,0 0-22,-3-5 14,3 5-14,-6-3 10,2 0-10,1 3 8,-3 0-8,0 0 6,2 6-6,1-4 1,0 4-1,6-1-20,0 0 20,1 0-100,2 3 100,3 0-23</inkml:trace>
  <inkml:trace contextRef="#ctx0" brushRef="#br0" timeOffset="11994.686">8217 12173 85,'12'-10'0,"7"-6"2,10-8-2,3-5 1,-1-11-1,-2-5-1,-10 6 1,-3-9 2,-13 8-2,-6 6-1,-7 2 1,-6 8 1,1 3-1,-8 11 0,1 7 0,-3 16-2,-1 8 2,4 24 1,0 14-1,6 15 3,6 13-3,4 3 3,9-5-3,4-9 1,2 4-1,7-3 9,0-3-9,-3-8 3,-1-8-3,-2-10-2,-1-9 2,-2-10 2,-1-7-2,0-4-35,-2-7 35,-1-6-50,0-8 50,0-2-21,-3-6 21</inkml:trace>
  <inkml:trace contextRef="#ctx0" brushRef="#br0" timeOffset="12239.7">7991 12367 146,'16'-3'0,"28"-2"7,10-6-7,7-2 3,-1 0-3,-6-3-9,-10 5 9,-9 3-79,-3 3 79,-10 5-67,-9 8 67</inkml:trace>
  <inkml:trace contextRef="#ctx0" brushRef="#br0" timeOffset="14262.8157">8521 12073 106,'-3'3'0,"-3"2"7,3 13-7,-1 12 0,4 12 0,4 3 2,2 2-2,7-10 0,6-7 0,0-9-1,3-8 1,-6-10 0,0-6 0,-4-13 0,-2-5 0,-10-3 1,-6-5-1,-4-3 10,-6 3-10,0 3 2,4-1-2,2 3 0,4 11 0,6-3-1,6 3 1,10 5 0,6-2 0,4-1-3,-4 8 3,3 3-2,-3 6 2,-2-1-1,-1 8 1,-7 6 1,-2 2-1,-7 8 1,0 0-1,-6 0 3,3 3-3,3-6-2,3-2 2,7-5 0,3-9 0,9-4-12,-2-12 12,2-4-4,0-9 4,1-7-1,-4-6 1,-3-2 1,-6 2-1,0 0-1,-4 0 1,-3 6 3,-2 5-3,-1 5 4,0 8-4,-3 0 3,0 8-3,3 13 2,-3 11-2,3 5 1,0 8-1,7 0-1,-4-2 1,4-4 0,9-4 0,0-6 0,0-8 0,0-2 0,-3-9 0,0-7-2,-3-5 2,-1-6 0,-5-5 0,-4-9-2,-3 1 2,-3 0 2,3-3-2,-4 3 7,4 6-7,0 4 6,0 11-6,4 5 1,2 9-1,3 7 5,20 11-5,-7 2 0,4 3 0,-4 0 0,-3-2 0,0-6 0,0-5 0,-6-8-2,-1-3 2,-2-5-1,-1-5 1,-2-8 0,-1-6 0,1-7-1,-1-3 1,0-3 2,1 5-2,2-2-1,4 8 1,0 0-1,2 8 1,1 5 0,3 5 0,0 6-2,0-1 2,4 1-9,-4-3 9,3 0 0,0 0 0,-6-3-2,0 3 2,-7-5 3,1 2-3,-4 1-1,-3-1 1,-3 1 0,0 2 0,-6-6 1,0 4-1,-1-4 0,1 6 0,-7 3 1,1 8-1,-1 4 0,0 12 0,4 2-2,-1 3 2,7-3 2,6-3-2,4-7-6,2-9 6,1-10-4,5-5 4,-2-11 1,3-5-1,-6-3 0,-4 0 0,-3-2 2,-3 2-2,0 0 6,-3 8-6,3 1 0,0 7 0,0 2-1,3 6 1,3 11 0,1 5 0,-4 0 1,3 5-1,4-3-1,-1-2 1,-2-8 2,2 3-2,-2-9-1,2-4 1,4-9 2,-4-2-2,1-8-1,6 2 1,-4-5 1,8 9-1,-5 4-2,4 6 2,0 10 1,-3 8-1,-3 8 7,0 3-7,-1 3 3,1 2-3,3-5-1,0-3 1,6-3-9,4-5 9,-1-10-33,4-3 33,-1-10-21,1-1 21,-4-5-16,0 3 16,-5 2-1,-5 1 1,-2 4 9,-3 4-9,-1-1 15,-3 0-15,1 1 10,-1-6-10,-3 0 7,1-3-7,-4 1 5,-4-3-5,-2-1 12,-4 1-12,-2 3 8,-4 7-8,0 8 3,0 6-3,0 5 3,-3 13-3,10-3-1,2 1 1,11-6 1,2-5-1,7-6-3,9-10 3,3-10-5,1-9 5,-1-7-4,-3-9 4,13-7-1,-6-3 1,-13-5 3,-1-1-3,-8-7 4,-1 5-4,-6 0 6,-16 14-6,4 10 28,-1 15-28,3 17 11,1 23-11,3 17 6,6 10-6,22 2 3,3 4-3,4-4-23,9-10 23,3-8-55,0-10 55,4-14-58,-1-3 58,-6-7-34</inkml:trace>
  <inkml:trace contextRef="#ctx0" brushRef="#br0" timeOffset="15299.8749">8721 13229 72,'10'-13'0,"9"-8"11,9-11-11,11-8 3,2-10-3,0 0 1,-3-3-1,-3 0 2,-6 3-2,-10 2 6,-10 6-6,-9 2 12,-3 3-12,-6 8 7,-4 5-7,-3 11 4,-3 10-4,0 11 2,3 13-2,0 11 1,3 13-1,7 11 0,9 4 0,10 4-1,6 5 1,6-8-1,7-6 1,6-10 0,0-13 0,-3-11-1,-9-16 1,-1-5 2,-12-10-2,-10-9 0,-6-5 0,-4-5 1,-12-2-1,4 1 0,-8-4 0,7 5 2,4 8-2,2 5 7,10 5-7,7 3 1,8-2-1,11 5 0,6-3 0,-1 2 0,17 1 0,-13 2 0,-7 3 0,-5 3 3,-4 0-3,-7 5 13,-2-3-13,-7 8 9,0-2-9,1 10 1,-1 3-1,0 0 1,0-1-1,3-4 0,1-6 0,-1 0-20,0-7 20,4-6-52,-1-8 52,1-3-64,6-5 64,-7 0-21</inkml:trace>
  <inkml:trace contextRef="#ctx0" brushRef="#br0" timeOffset="15450.8837">9318 12674 146,'0'0'0,"0"0"7,0 0-7,0 0-24,7 2 24,2 1-74,10-1 74,7 6-54,-1-2 54</inkml:trace>
  <inkml:trace contextRef="#ctx0" brushRef="#br0" timeOffset="16138.9231">9693 12803 93,'0'-5'0,"0"0"14,6-1-14,-3 1 5,1-3-5,-4 0 6,0 3-6,-4 2 11,1-5-11,-3 3 3,-4 0-3,1 5 2,-4 5-2,0 8-1,1 6 1,-4 7 2,3 9-2,4 2-2,2 5 2,7-5 0,7-5 0,2-8-15,7-9 15,3-7-5,0-8 5,-3-10-4,0-11 4,-3-1-3,-4-1 3,-3-1 1,1-3-1,-7-2-1,3 3 1,-3 5 3,-3 5-3,3 3 8,0 5-8,-3 2 6,3 9-6,0 10 4,0 3-4,3 5 0,-3 0 0,6 1 2,1-4-2,2-2-2,1-8 2,2-3-1,4-2 1,-3-11-1,0-3 1,2-5 0,4-5 0,4 0 0,2 0 0,0 2 1,1 4-1,-1 7-2,-2 8 2,-1 8-1,-3 7 1,-7 9 2,-2 3-2,-7-1 6,-6-2-6,-7 5 16,-2-2-16,-4-6 5,-3-8-5,3-2-2,3-6 2,4 0-61,2 0 61,7-5-88,4 0 88</inkml:trace>
  <inkml:trace contextRef="#ctx0" brushRef="#br0" timeOffset="16503.9439">10388 12435 182,'0'3'0,"19"13"11,-6 10-11,-7 17 0,1 2 0,-4 5 0,-19-2 0,3-1-44,4 1 44,2-6-77,1-5 77,6-2-71</inkml:trace>
  <inkml:trace contextRef="#ctx0" brushRef="#br0" timeOffset="16819.962">10464 13354 106,'0'-6'0,"0"-2"8,7-2-8,-7 2 1,3-3-1,-6 1 1,3 2-1,0 0 0,-3 2 0,-1 4 1,-2 4-1,-16 6 4,6 3-4,0 2 5,7 0-5,2 3-12,4-2 12,0-1-106,0-3 106,-4 1-7</inkml:trace>
  <inkml:trace contextRef="#ctx0" brushRef="#br0" timeOffset="19816.1334">6410 12015 46,'0'-13'0,"6"-9"-3,4-7 3,-1 0 9,-2-5-9,-4-3 8,-3 2-8,-3-2 0,-10 6 0,0 1 8,-6 4-8,-6 5 0,-10 5 0,-6 8 2,-10 5-2,-6 11 2,-13 11-2,-10 10 0,-24 5 0,-1 17-2,0 12 2,-3 8 0,-3 12 0,3 14 1,-6 9-1,0 5 6,-4 24-6,-22 16 3,7 18-3,9 17 0,7 7 0,2 3 0,7 13 0,13 18-4,3 1 4,3-9-1,10-20 1,6 7 10,6 6-10,4 21 9,9-1-9,6-17 0,-9 2 0,16-3 0,12-10 0,10-3 0,13-11 0,25-23 2,9-11-2,7-8-1,10-10 1,2-8-1,10-11 1,4-19 0,5-13 0,4-15 0,0-19 0,13-14-1,2-20 1,7-19 1,1-26-1,24-27 5,0-27-5,1-23 9,-4-27-9,1-5 0,-7-23 0,6-22 4,0-19-4,0-12 4,1-6-4,18-19 1,-3-31-1,-6 2-1,-13 1 1,-9 2 0,-16-11 0,-13-26 0,-10 6 0,-9 10 0,-13 7 0,-15 7 0,-17 25 0,-15 30 6,-13 42-6,-13 21 0,-16 27 0,-15 21-28,-7 23 28,-9 17-46,-7 20 46,-19 20-47,4 20 47</inkml:trace>
  <inkml:trace contextRef="#ctx0" brushRef="#br0" timeOffset="24249.387">7632 6615 42,'3'0'0,"4"-3"11,2 3-11,1-3 14,3 3-14,2 0 5,5-2-5,-1 2 0,3 0 0,0 0 1,0 0-1,4-3 1,-4 0-1,-3 6-6,-3 0 6,3 2-31,-3 0 31,-4 3-30,1 0 30,0 3-6,3-1 6</inkml:trace>
  <inkml:trace contextRef="#ctx0" brushRef="#br0" timeOffset="24535.4033">8258 6649 57,'6'-3'0,"4"1"15,9-4-15,0 1 8,3 0-8,0 2 3,0 1-3,4-4-2,-1 1 2,-3 2-10,-2 3 10,-1 3-32,-7 0 32,4 2-23,-3-2 23,0 4-15,-4-1 15</inkml:trace>
  <inkml:trace contextRef="#ctx0" brushRef="#br0" timeOffset="24804.4187">8794 6630 50,'10'0'0,"3"-2"12,2 2-12,8-3 8,-1 3-8,0-2-2,0 2 2,-3-3 1,4 3-1,-7 0-1,-1 0 1,-2 3-22,-3 4 22,2-1-23,-2-1 23,-1 0-22,1 3 22</inkml:trace>
  <inkml:trace contextRef="#ctx0" brushRef="#br0" timeOffset="25058.4332">9420 6657 48,'6'-3'0,"4"3"18,6 0-18,-1 0 8,5-2-8,-1 2 3,3-3-3,0 3-1,0-3 1,0 3-4,1 0 4,-1 0-26,-3 0 26,-3 0-34,-3 0 34,-1 6-11,1-1 11</inkml:trace>
  <inkml:trace contextRef="#ctx0" brushRef="#br0" timeOffset="25284.4462">9953 6620 68,'7'-3'0,"8"-2"1,1 2-1,0-2-2,3 2 2,0 1 0,-3-1 0,0 3-10,-3 0 10,-1 0-34,1 3 34,0-3-22,-4 2 22</inkml:trace>
  <inkml:trace contextRef="#ctx0" brushRef="#br0" timeOffset="25491.458">10376 6612 39,'22'-5'0,"0"2"-2,3-2 2,7-3 4,0 2-4,0 1 1,-1 0-1,1 2-3,-6 1 3,-1 2-38,-6 2 38</inkml:trace>
  <inkml:trace contextRef="#ctx0" brushRef="#br0" timeOffset="25706.4703">10991 6570 59,'7'-3'0,"9"0"1,3 1-1,3-1 2,3 3-2,1-3-3,-1 3 3,-3 0-27,1 6 27,-4-1-31,-3 6 31</inkml:trace>
  <inkml:trace contextRef="#ctx0" brushRef="#br0" timeOffset="25884.4805">11671 6585 43,'9'0'0,"7"-2"-1,7-1 1,-1 1-16,0 2 16,0 0-10,-3 0 10,-3 0-15,0 2 15</inkml:trace>
  <inkml:trace contextRef="#ctx0" brushRef="#br0" timeOffset="26050.49">12204 6575 21,'10'-3'0,"6"1"-4,6-1 4,0 0-16,4 3 16</inkml:trace>
  <inkml:trace contextRef="#ctx0" brushRef="#br0" timeOffset="26275.5028">12766 6591 35,'7'0'0,"2"0"2,7 0-2,3 0 0,-3 0 0,0 2-3,3-2 3,0 3-8,0-3 8,-3 3-19,3 2 19,0 0-6,3 1 6</inkml:trace>
  <inkml:trace contextRef="#ctx0" brushRef="#br0" timeOffset="26425.5114">13471 6623 80,'22'-3'0,"13"-2"3,7-1-3,-8-2-3,-2 6 3,-10 2-62,-9 2 62,-16 4-17</inkml:trace>
  <inkml:trace contextRef="#ctx0" brushRef="#br0" timeOffset="27594.5783">7756 7874 42,'0'0'0,"0"0"20,0 0-20,0 0 18,3-3-18,4 3 23,5-2-23,7-1 8,4-5-8,5 0 2,4 0-2,6 0 1,0 0-1,0 3-1,13 2 1,-6 1-30,-4 4 30,-6 4-52,0-1 52,-4 3-30,1 3 30</inkml:trace>
  <inkml:trace contextRef="#ctx0" brushRef="#br0" timeOffset="27806.5904">8690 7945 71,'9'-2'0,"10"-3"6,13-3-6,3 0 0,6 0 0,4 2 0,-4 1 0,0 0-20,-3 0 20,-3 2-37,-3 0 37,-4 6-19,1 0 19</inkml:trace>
  <inkml:trace contextRef="#ctx0" brushRef="#br0" timeOffset="28032.6033">9579 7863 72,'9'-2'0,"10"-4"5,7 1-5,2-3 3,1 0-3,2 3 0,1-3 0,-3 5 1,-1-2-1,1 5-7,3 0 7,3 0-29,0 3 29,-1-1-27,1 1 27,0 0-17,3-1 17</inkml:trace>
  <inkml:trace contextRef="#ctx0" brushRef="#br0" timeOffset="28404.6246">10674 7853 104,'13'-3'0,"12"-2"1,7-3-1,6 3-2,6-3 2,1 0-20,-7 3 20,3-1-26,0 4 26,4 2-22,3-3 22,-1 0-14,-2 3 14,-1 0-6,-6 0 6,0 0 1,-6 3-1,0-3 1,-4 3-1,1-3 4,-1 0-4,4 0 12,10 0-12,-4 0 11,0 0-11,-3 0 7,0 0-7,-4-3-1,4 3 1,0 0 0,0 0 0,-3 0-13,3 0 13,0 0-30,-4 0 30,4 0-6,-3 0 6</inkml:trace>
  <inkml:trace contextRef="#ctx0" brushRef="#br0" timeOffset="28556.6333">12430 7789 80,'9'3'0,"7"0"1,0-3-1,6 2-15,-3 1 15,4 0-24,2 2 24,3-2-21,4-1 21,19 1-20,3-3 20</inkml:trace>
  <inkml:trace contextRef="#ctx0" brushRef="#br0" timeOffset="28722.6428">13401 7747 97,'13'-3'0,"6"3"7,3-2-7,0 2 0,-2 2 0,2 1 0,-6 0 0,3-3-36,-3 5 36,6-2-37,3-1 37,7 4-30,-7-4 30</inkml:trace>
  <inkml:trace contextRef="#ctx0" brushRef="#br0" timeOffset="30627.7518">7124 6623 42,'0'0'0,"0"0"17,-3-6-17,3 4 14,0-4-14,-3 1 2,6 0-2,-3-3 5,0 5-5,0 3 10,0-3-10,0 3 8,0 0-8,0 0 13,-3 11-13,0 5 8,0 8-8,-4 13 7,4 10-7,0 6 3,3 8-3,-3 0 4,3 3-4,-7 2-3,11 13 3,-4-13 3,3-5-3,0-5-1,0-6 1,-3-5-1,0-5 1,-3-3 2,3-8-2,0-5 0,-3-3 0,3-5-1,-3-3 1,-1-5-2,4-3 2,0 3 0,-3-5 0,3-3-1,0 5 1,-3-2-5,0 2 5,-3 0-4,-1 6 4,4-1-2,0-2 2,0-2-2,-1-1 2,4-5-4,0 0 4,0 0-3,0 0 3,-6-5 2,0-3-2,-4-3 1,4 3-1,-4-5-1,1 5 1,-13-3 1,3 1-1,3-1-1,6 3 1,4 3 0,-1 2 0,4 1 3,0-1-3,3 3 0,3 5 0,0 3 0,20 5 0,-7 3 6,-1 3-6,-5 7 6,3 6-6,-1-3 1,1 0-1,0-5 1,-1-3-1,1-2-1,-3-3 1,2-3 0,-5-5 0,-1-3 1,0-2-1,1-1-3,-1-4 3,0-4 5,4 1-5,0-8 4,2-3-4,1-5 0,0-3 0,-4 3 1,-2 2-1,-1 6-32,0-3 32,-3-5-79,7 0 79,-1 0-23</inkml:trace>
  <inkml:trace contextRef="#ctx0" brushRef="#br0" timeOffset="31391.7955">7150 6485 61,'0'0'0,"0"0"11,0 0-11,-3 5 4,-1 6-4,-2 2 2,-4 3-2,-2 5 2,-4 3-2,0 0 8,-3-6-8,0 3 5,3-2-5,-13-1 1,7-2-1,6-2 0,7-7 0,3-1-1,-1-4 1,7-2-6,19-10 6,-3-3 1,3-6-1,0 1 0,-3-1 0,0 1 1,-3-4-1,-1-1 0,-2 4 0,-4 1 0,1 4 0,-4 6 17,0 3-17,-3 5 5,0 0-5,6 13 15,4 8-15,2 3 4,4 0-4,0-3 0,3 0 0,0-5-20,-3 3 20,-6-9-68,2 4 68,-5-6-41</inkml:trace>
  <inkml:trace contextRef="#ctx0" brushRef="#br0" timeOffset="32338.8496">6200 6847 57,'0'-5'0,"0"0"17,4 0-17,-1 2 5,0 3-5,0 10 12,3 12-12,-2 7 6,-1 10-6,0 12 9,0 4-9,0 17 8,7-11-8,-1-9-1,4-7 1,6-13 0,-3-5 0,3-17-1,0-2 1,-3-13 1,-3-11-1,-4-8 0,1-15 0,-4 1-1,0 1 1,-2 3 1,-1 8-1,-3 10 1,0 2-1,3 9 1,0 10-1,3 14 7,1 26-7,9-5 2,6 2-2,6-10-2,7-6 2,-3-15 0,3-11 0,-3-16 8,-4-24-8,-5-2 8,-11-3-8,-2 3 8,-7 2-8,-9 3 5,-1 0-5,-2 8 0,-4 2 0,4 3-22,2 1 22,4 4-72,6-2 72,4 5-56</inkml:trace>
  <inkml:trace contextRef="#ctx0" brushRef="#br0" timeOffset="49708.8431">16033 10208 32,'4'5'0,"2"3"11,7 8-11,6 2 16,16 3-16,9 11 15,10 5-15,3 8 10,7 5-10,-4 1 9,3-1-9,-5 11 3,-1-3-3,-3-8 7,-13 1-7,-3-4 3,-3-2-3,-3-8 0,-7-2 0,-6-6 0,-6-5 0,0-9 0,-7-4 0,0-3 1,-2 0-1,-1-5 1,-3-3-1,0 0-1,0 0 1,-7-3 0,1 0 0,0-2-2,-1 0 2,-2 2 4,-1 0-4,-2-2-5,-1 0 5,0 2-1,0 1 1,-2-1-5,-1 0 5,-7 3 0,1-2 0,0 2 0,3 0 0,3 0 0,3 2 0,4 4-2,6 1 2,6 1 0,3 6 0,7 1 2,6-1-2,3-1 0,0 3 0,-3-3 6,7 0-6,2 1 5,1-4-5,-4-5 2,1 1-2,-4-4 2,0 1-2,-6-6 1,-6 1-1,-4-9 0,-3-7 0,-9-6 1,-1-11-1,1-12 5,-3 2-2,2 8-3,4 0 4,0 5-4,3 3 0,3 8 0,0 7 0,-3 4 0,7 7-19,-1 3 19,3 3-71,7-1 71,-6 4-36</inkml:trace>
  <inkml:trace contextRef="#ctx0" brushRef="#br0" timeOffset="52212.9864">14166 9983 50,'4'-6'0,"-1"-12"16,6-11-16,4-11 8,0-7-8,3-9 3,-4 0-3,4 1 0,-3 7 0,0-2 2,-4 13-2,-3 10-1,-2 12 1,2 20 2,0 11-2,4 15 5,-1 14-5,4 6 3,0 7-3,3 3 4,3 5-4,-3 0 2,-4-2-2,7-12 0,0 1 0,0-2-1,0-4 1,4-4 3,-7-6-3,-1-6-2,-5-9 2,0-7-1,-4-4 1,-3-3 2,-3-8-2,-9-11-1,-1-7 1,-3-11-2,-6-3 2,0-8 1,-3 1-1,3-4-1,-3-4 1,3-12-3,0-1 3,3-7-2,3 1 2,3 0 2,7 0-2,3 0-2,7 8 2,5 5 0,1 8 0,3 13 1,-3 11-1,3 16-1,-1 15 1,-2 14 0,-7 10 0,-6 14 2,-3 2-2,-6 3-2,-1-3 2,1-5 2,-4-5-2,3-11-1,4-5 1,0-11-1,6-7 1,3-12-3,3-10 3,1-15-24,-1-6 24,4-6-18,2-4 18,-2-1-3,2-8 3,-2 9-2,-4 5 2,-3 7 8,4 14-8,-4 8 26,0 13-26,7 13 9,-4 8-9,4 14 12,-1-6-12,4-6 4,3-4-4,0-3 0,3-6 0,0-7 0,0-6 0,0-5 0,-7-13 0,4 0-20,-6 0 20,-1-3-52,-2 3 52,-1-8-23,-6 2 23</inkml:trace>
  <inkml:trace contextRef="#ctx0" brushRef="#br0" timeOffset="52381.996">14468 9173 92,'-3'3'0,"3"-3"4,0 0-4,3 2-2,3 1 2,10-3-48,3-3 48,10 1-45,0-6 45</inkml:trace>
  <inkml:trace contextRef="#ctx0" brushRef="#br0" timeOffset="53220.044">14786 9200 73,'0'0'0,"0"-6"6,0-2-6,3 0 9,-6-2-9,-1 5 0,4-11 0,-6 5 5,3 6-5,-3 5 4,-1 5-4,4 11-3,3 8 3,0 8 2,0 7-2,3 1 2,4 0-2,2-9 0,4-12 0,3-14 0,0-15 0,3-17 6,0-13-6,-4-5-2,-5-13 2,0-3-4,-7 3 4,-3 8 5,-3-6-5,-7-2 1,0 0-1,1 0 0,3 5 0,-1 8 0,1 8 0,3 10 0,0 9 0,-1 7 9,4 11-9,4 5 1,-1 11-1,6 11-2,1 7 2,2 3 1,1 8-1,3 0 0,0-5 0,0-3 1,-3 3-1,-1-1 0,14-2 0,-7 0 1,0-7-1,-7-4-1,1-5 1,-3-5-1,-7-3 1,0-7-1,0-4 1,-3-2-6,0-8 6,-3 0-1,0-2 1,3-4-7,-3 1 7,3-8 0,0-5 0,3-1-1,0 1 1,3-1-3,1 1 3,2-3-1,1 0 1,-4 2 1,0 11-1,-6 3 0,0 10 0,-3 11 0,-3 6 0,-4 9 0,1 1 0,3 3 2,2-1-2,8-2 7,2-8-7,10-3 6,6-5-6,10-8 3,3-8-3,3-3 2,-3-2-2,-4 0-38,1 0 38,-3 2-75</inkml:trace>
  <inkml:trace contextRef="#ctx0" brushRef="#br0" timeOffset="55233.1591">14801 10144 58,'0'0'0,"0"-5"9,0 0-9,4-9 10,-1-2-10,3-10 4,-3-11-4,7-11 5,-4-2-5,4-3 3,-4 8-3,4 5 0,-4 11 0,-3 8 3,0 5-3,0 11 1,-3 10-1,4 14-1,-4 7 1,3 6 2,0 0-2,3-6 1,1-5-1,5-7 0,1-9 0,3-10 0,-3-14 0,3-7 0,6-9 0,-3-2 1,-6-2-1,-4 2 0,-3 5 0,1 3 0,-4 13 0,0 3-2,3 10 2,4 11 4,9 8-4,10 13 11,9 5-11,6 9 2,4 2-2,-1 2 2,-2 3-2,-4-2 1,0 0-1,-6-3 0,-6 0 0,-7 2 1,-9 1-1,-4 0-1,-12-9 1,-10-7-1,-9-11 1,-6-8 0,-4-10 0,-3-8 0,0-11 0,3-11-1,4-4 1,6-9 2,6 0-2,9 1-3,7-9 3,3-8 0,4-4 0,6-4 0,-4 3 0,4 6-1,-4 10 1,1 2 2,-1 12-2,-2 7 0,-4 3 0,0 10 0,0 6 0,0-3 2,-3 16-2,4 0 0,2 5 0,0 5-2,1 1 2,2-1 1,1-7-1,-1-3 0,4-3 0,-4-13 0,4-5 0,-3-8 0,-4-6 0,-3-4 0,-3-12 0,-3 4 1,-3-1-1,-10 6-1,-3-1 1,-7 6 0,1 5 0,-4 6 1,7 5-1,3 5 0,3 2 0,3 6 0,4 6 0,9 7 2,3 5-2,7 1-2,-1-3 2,7-6 2,3-4-2,3-9 0,4-5 0,-7-3-1,3-4 1,-6-4 0,-3 1 0,-1-4 0,-5 4 0,-4-6 1,0-2-1,-3 2-1,0 0 1,-3 0 1,3 3-1,-3 5 0,-1 0 0,4 8 0,0 0 0,0 6 0,0 2 0,0 0-1,4 5 1,-1 8 0,3 6 0,4 7 1,2-5-1,1 3 0,3-3 0,3 0-1,-3-7 1,3 2 1,-6-11-1,-1-2-1,-2-9 1,-1-2 1,-2-5-1,-4-5 0,0-6 0,-3-5-2,0-3 2,-3 0 1,0 3-1,0 3 0,-1 4 0,4 9 0,0 3 0,4 4 0,-4 6 0,6 8 0,3 0 0,-2 0 0,2-3 0,1 1 0,-1-4 0,-2-2 0,-4 0 0,0-2 0,0-1 0,-3-2 0,0-6 0,0 1 2,0-6-2,-3 8-1,3-3 1,0 1-1,3 4 1,-3-2 0,3 3 0,1-3-1,-1 3 1,6 0 2,1 2-2,3 3 0,-1 5 0,4 1 6,0-1-6,3 0 5,-3-2-5,3-1 6,0 4-6,0-6-2,0 0 2,-3-3-1,0-2 1,3-6-37,-6-10 37,-1-5-77,4-9 77,-6 6-15</inkml:trace>
  <inkml:trace contextRef="#ctx0" brushRef="#br0" timeOffset="55985.2021">15290 9329 51,'0'0'0,"0"0"25,0 0-25,0 0 16,-3 3-16,0 7 12,6 6-12,0 11 3,4 2-3,5 13 1,1-2-1,6-3-4,0-3 4,3 1-81,4-1 81,-4 3-22</inkml:trace>
  <inkml:trace contextRef="#ctx0" brushRef="#br0" timeOffset="57077.2646">14325 10546 69,'0'0'0,"0"0"13,0 0-13,0 0 6,3 14-6,4 7 8,5 18-8,4 4 10,3 10-10,0 2 9,0 19-5,-3-13-4,-3-16 2,-3-8-2,-4-13-1,-3-6 1,3-7 0,-2-6 0,2-7 2,0-9-2,1-10 0,2 0 0,7-6-1,0 1 1,6-3-1,0 2 1,1 6 0,-1 8 0,0 5-1,-3 11 1,-3 5 1,-3 31-1,-4 1 0,-9 5 2,-6-3-2,-7-2 3,-6 0-3,-3-6 3,-4-10-3,1-3 0,0-13 0,6-3-11,3-7 11,6-9-34,7-5 34,6-8-37,4 3 37,2-3-33,4-2 33,6 2-12,3 0 12</inkml:trace>
  <inkml:trace contextRef="#ctx0" brushRef="#br0" timeOffset="58476.3446">14894 10729 44,'3'-5'0,"0"-3"16,0-19-16,3 3 10,-2 1-10,-1-4 7,0 3-7,-3 0 1,-6 3-1,-1 8 7,-2-3-7,-7 6 4,0 4-4,0 6 1,0 8-1,4 5 0,2 11 0,4 8 3,6 18-3,3 1 2,3 2-2,7-3 3,3-11-3,0-9-2,3-15 2,0-9 1,-3-9-1,-4-13 1,-2-10-1,-1-3 0,-5-3 0,-1-10 0,-3-1 0,0 9 0,-3 2 0,-1 6-1,1 4 1,0 9 0,3 5 0,0 8 0,0 8 0,6 11 1,4 5-1,3 15 5,12-7-5,0-3 0,1-5 0,-7-8 0,0-6 0,-6-4-5,-1-6 5,-2-11 5,-4-5-5,-3-16-7,0 1 7,1-1-2,-4 0 2,3 3 1,0 0-1,0 5-2,0 0 2,1 11 1,2 0-1,0 8 0,4 2 0,-1 8 3,4 6-3,0 2 7,3 0-7,-4 6 1,1-6-1,0 0 1,-4 1-1,-2-4 2,2 1-2,1-1-1,-4-2 1,-3 0-1,3-5 1,-6-1 0,4-2 0,-1-2 2,0-11-2,-3-6 0,3-5 0,4-2-1,-1 2 1,3-2-1,1 7 1,3 0 3,-1 4-3,1 1-4,0 6 4,-1 8 3,-2 0-3,3 6-2,-1-1 2,-2 3-20,3 0 20,-1-3-31,1-5 31,3-2-24,-3-4 24,-1-4-11,1-1 11,0-2-7,-7 0 7,4-6-1,-1 1 1,-3-1 2,4 1-2,-4-1 18,-3 0-18,4 4 15,-4-1-15,0 3 11,-3-1-11,0 1 11,-3 2-11,0 4 5,-4-1-5,1 2 8,-3 4-8,2 4 5,1 6-5,0 5 2,-1 6-2,1 5 1,3 5-1,3 3 0,0-3 0,3-8-1,-3-5 1,3-6 0,3-10 0,-2-10 1,2-9-1,-3-12 0,0-9 0,-3-2 1,0 4-1,0 1-1,-3 3 1,0-6 4,-3 1-4,-7-6 4,0 0-4,0 8 6,4 8-6,3 7 2,2 12-2,4 10 9,7 21-9,-1 13 5,7 11-5,-1-2 0,1-9 0,6-2-1,3-6 1,7-5-32,3-5 32,3-8-49,-4-8 49,1 0-37,3-2 37</inkml:trace>
  <inkml:trace contextRef="#ctx0" brushRef="#br0" timeOffset="59826.4218">15922 9821 54,'-3'-8'0,"-3"-5"14,-1-3-14,-2 6 13,-4-1-13,-3 3 6,-3 8-6,0 11 4,0 7-4,0 11 1,6 11-1,1 10 1,2 3-1,4-10 0,6-12 0,3-7-1,3-11 1,7-7-1,0-12 1,3-12 3,-4-14-3,1-8-3,0 3 3,-4 6 2,-2 7-2,-1 3 0,3 15 0,7 9 17,3 16-17,4 7 9,2 8-9,4 6 6,-1-3-6,4 5 0,-4 3 0,-2 14 2,9 2-2,-13-1-2,-6-4 2,-22-1 0,-4-7 0,-6-11-1,-3-10 1,-3-17-3,-4-15 3,1-14-5,0-12 5,2-14-7,8-6 7,5-7-14,7 3 14,6 2-9,3 8 9,4-3-5,3-5 5,-4 0 1,4 0-1,0 3-2,-4 5 2,4 5 1,-7 11-1,0 8 4,1 3-4,-1 2 4,-3 0-4,1 5 4,-4-5-4,3 1 3,-6-1-3,-1 0 1,-2-3-1,-4 1 6,-5 2-6,-1 3 0,-3 5 0,3 5 2,0 3-2,0 11 0,7 7 0,2 14 1,4 8-1,3 2 1,3-2-1,4-11 1,2-5-1,4-11-1,3-5 1,-4-11-1,4-5 1,-3-10 1,-4-1-1,1-2-1,-4 0 1,1 8 1,-4 2-1,0 3 1,-3 8-1,6 5-1,1 1 1,2-1 0,1-5 0,2-11 1,7-7-1,-3-6 2,-3-5-2,0-3 0,-4-10 0,1 10-1,-1 0 1,-2 14 1,2 5-1,4 13 7,6 7-7,3 23 6,7 1-6,3 14 1,2 11-1,1 7-1,0 9 1,0 2 0,-6 5 0,-1-13 0,-2-7 0,-4-6 0,-3-9 0,-6-9-2,-7-14 2,0-10-4,-6-11 4,-3-14-3,-6-9 3,-4-4-4,-6-2 4,-3-13-3,-7-17 3,-3-9-9,4-9 9,2-5 0,7 11 0,7-6 0,9 5 0,6 17-2,6 12 2,1 12 2,2 10-2,4 13 9,0 8-9,-3 13 9,0 8-9,-7 13 4,-6 6-4,-6 0 2,-1-3-2,-2-5-1,-1-6 1,4-7-32,0-6 32,6-5-42,0-8 42,3-8-46,6-13 46,1-9 0</inkml:trace>
  <inkml:trace contextRef="#ctx0" brushRef="#br0" timeOffset="60189.4426">16583 8694 131,'6'8'0,"10"16"24,3 8-24,-3 13 6,3 0-6,-3-6 0,-4 4 0,1 4-6,-3-2 6,-1-5-45,-2-6 45,-1-2-64,0-5 64,4-1-45,-1-2 45</inkml:trace>
  <inkml:trace contextRef="#ctx0" brushRef="#br0" timeOffset="60490.4598">16906 9475 51,'0'0'0,"0"-6"25,-3 1-25,3 0 16,0 5-16,0-3 17,-3 1-17,0 4 6,3-2-6,0 0 2,0 0-2,0 0 0,-3 0 0,3 0 1,0 0-1,0 0-1,0 0 1,0 0-32,0 0 32,0-5-84</inkml:trace>
</inkml:ink>
</file>

<file path=ppt/ink/ink1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4-01T14:25:15.357"/>
    </inkml:context>
    <inkml:brush xml:id="br0">
      <inkml:brushProperty name="width" value="0.05292" units="cm"/>
      <inkml:brushProperty name="height" value="0.05292" units="cm"/>
      <inkml:brushProperty name="color" value="#FF0000"/>
    </inkml:brush>
  </inkml:definitions>
  <inkml:trace contextRef="#ctx0" brushRef="#br0">15710 452 34,'0'0'0,"0"0"3,0 0-3,0 6 6,0 10-6,0 2 5,0 6-5,-4 8 7,1 2-7,0 6 2,0-1-2,-4 6 4,1-2-4,0-1 8,3-2-8,-1 7 2,1 12-2,3 1 4,0 4-4,0 5 2,0 5-2,0 24 1,0-8-1,3-3-1,1-5 1,-4-5 0,3 0 0,-3-3 0,0-3 0,3-13 0,-3 3 0,0 5 0,0 0 0,0 3 0,-3 0 0,0 5 0,-1-3 0,1 9 1,0 2-1,3-8-1,-3 5 1,3-2 1,-3 10-1,0 1 1,-1-9-1,1 0-2,3 1 2,-3-1 0,3 3 0,-3 0 1,0 3-1,-1 10 1,1-5-1,3-11-1,-3-7 1,3-6 2,0-5-2,0-6 3,3-2-3,0-2 2,1-4-2,-1-10 1,-3-2-1,3-11 0,0-6 0,0-2-1,-3-5 1,4-6-39,-4-5 39,0-8-45,-4-13 45</inkml:trace>
  <inkml:trace contextRef="#ctx0" brushRef="#br0" timeOffset="1232.0705">15722 243 31,'0'0'0,"0"0"3,0 0-3,3-2 6,-3 2-6,0 0 6,0 0-6,0 0 6,-3 16-6,-3 13 1,-7 13-1,0 0 6,-2 1-6,-1-6 3,0-5-3,0-3 5,6-6-5,1-7 1,3-2-1,2-9 0,4-5 0,0-11-1,7-5 1,2-7 1,1-4-1,2-7-6,1-6 6,0-8 4,-4 9-4,1 10 0,-4 7 0,-3 7 1,-3 4-1,4 3 5,-4 3-5,3 2 11,-3 3-11,0-3 0,3 17 0,3 7 2,1 13-2,2 1 0,1 2 0,2-6 0,1 4 0,6-6 0,-3 0 0,0-5 0,0-3 0,-3-5 0,-1-3 0,-2-5 0,-1 0 0,-6-3 2,1-2-2,-4-3 10,0 0-10,-7-3 8,-2 1-8,-7-6 0,0 0 0,-6 0 1,-4 0-1,-2-3 7,-7 6-7,3 0 7,4-1-7,2 6 4,4-2-4,3 2-1,3 2 1,6-2-18,7 3 18,6 0-99,4 2 99,-1 3-5</inkml:trace>
  <inkml:trace contextRef="#ctx0" brushRef="#br0" timeOffset="2434.1392">14665 365 37,'0'13'0,"0"6"12,3 2-12,-3 3 10,0 2-10,3 1 10,-3 2-10,3 0 4,-3-3-4,0 1 4,4-1-4,-4-4 1,3-1-1,0-5 2,3-6-2,4 1 0,-1-6 0,4-2 2,3-3-2,0-3 2,3 0-2,0-2 0,3 0 0,0-6 2,1 1-2,-4-1 1,0 3-1,-3-2-1,-1 4 1,-5 1 0,0 0 0,-4 5-15,-3 2 15,-3 4-28,0-1 28,-3 0-41,-3 3 41,-1-3-1,1 3 1</inkml:trace>
  <inkml:trace contextRef="#ctx0" brushRef="#br0" timeOffset="2768.1583">14662 484 66,'0'0'0,"6"-8"18,4 0-18,6-2 6,-1-1-6,4 1 4,0-4-4,4 6 0,-4 3 0,0 2-2,-3 6 2,0-3-30,-4 3 30,-2-1-28,-4-2 28,-6 0-14,0 3 14,-3 0-19,-3 2 19</inkml:trace>
  <inkml:trace contextRef="#ctx0" brushRef="#br0" timeOffset="3034.1736">14630 222 70,'6'-5'0,"13"-3"17,4 0-17,5-5 7,1 2-7,3-2 0,-1 2 0,-2 4 0,-7 7 0,0 2-53,-6 3 53,-9 9-40</inkml:trace>
  <inkml:trace contextRef="#ctx0" brushRef="#br0" timeOffset="4159.2379">14659 191 32,'0'0'0,"0"0"6,-4 2-6,4 1 1,-3-1-1,3-2 4,0 6-4,0-4 2,3 1-2,1 2 3,-1 1-3,0-1 6,0 0-6,0 11 8,0 5-8,1 3 4,-1 3-4,0-4 1,0 4-1,-3-9 2,0 1-2,0-6-26,3-5 26,-6 0-42</inkml:trace>
  <inkml:trace contextRef="#ctx0" brushRef="#br0" timeOffset="9492.543">13157 3117 44,'0'0'0,"6"-5"2,7 2-2,6-2 0,3 5 0,0-3 0,7 0 0,6 1 5,6-1-5,10 0 6,0-2-6,6 5-1,3-3 1,7 1 1,3-4-1,15 4 0,4-3 0,0-1 2,0 1-2,0 0 1,-3-1-1,-7 1-2,4 2 2,6 3 2,-7-2-2,1-4 1,-1 1-1,4 3 0,6-1 0,-3 3 7,-3 0-7,-4 0 0,4-3 0,0 1 1,-7 2-1,-6 0 1,0-3-1,3 3-1,1 0 1,-1 3-1,3-3 1,0 0 3,10 0-3,-6 0-1,-1 0 1,-2 2-2,-7 1 2,-3-3 1,3 3-1,-7-3-1,-5 0 1,-1 0 1,4 0-1,-4 2 1,3-2-1,-2 0-1,-7 3 1,3-1 2,-3-2-2,3 0-1,10 0 1,-7 0 0,3 0 0,-2 3 0,-1-3 0,-3 0 0,0-3 0,1 3 1,-4-2-1,-7-1-1,-2 3 1,-7-5 0,-7 5 0,4-3 2,0 1-2,-3 2-2,-3 0 2,2 0 1,-5 0-1,-1 0 1,-3 0-1,-6 0-2,0 0 2,0 0 0,-6 2 0,-1 1 0,-3-3 0,4 3 2,-4-1-2,1-2 0,-4 0 0,3 0-1,-3 3 1,-3-3 0,0 0 0,0 0 1,0 0-1,0 0 1,0 0-1,0 0-1,4-3 1,-4-2 1,0 2-1,-4-2-1,1 2 1,0-2 0,-3 0 0,2 2 0,-2-2 0,3 2 0,-3-2 0,-1 0 0,-2 2 0,2-2 1,-2-1-1,-4 1-2,0 2 2,1 1 2,2-1-2,4 0-2,0 3 2,2-2 2,4 2-2,0 0 1,0 0-1,0 0-1,0 0 1,0 0 0,0 0 0,4 2-1,-1 1 1,3-3 1,0 3-1,1-1-1,2 4 1,4 2 0,0-3 0,3 0 1,-1 1-1,4 1 0,-6-1 0,0-4 1,-4 1-1,-2 2-2,-1-5 2,0 0 1,-6 0-1,0 0 0,0 0 0,0 0 1,0 0-1,0 0 0,4 3 0,-4-3 0,0 3 0,0-3 0,0 5 0,-4 0 0,4 0 0,-3 1 1,0-1-1,0-2-1,0 5 1,0 0 2,-4 0-2,-5-1-4,-1 1 4,0 3 2,-3 0-2,0-1 2,1 1-2,-1-3-1,-3-3 1,6 0-1,0 1 1,4-4 2,2 1-2,4-1-2,3-2 2,0 0 1,0 0-1,0 0 0,3 3 0,0 0-44</inkml:trace>
  <inkml:trace contextRef="#ctx0" brushRef="#br0" timeOffset="12070.6904">14001 537 21,'0'0'0,"0"0"4,0 0-4,0 0 7,0 0-7,0 0 6,0 0-6,4 0 5,-1 3-5,0 2 5,0 3-5,0 3 2,4-1-2,-1 1 4,-3 2-4,3 3 1,1 0-1,2 0 0,1-1 0,-1 4 3,4 0-3,0-1 8,-1 3-8,1-2 2,-3 2-2,2 0 4,1-5-4,3 5 2,-3-8-2,-1 3 0,-2 0 0,3 3 0,-1 2 0,1 5 3,0-2-3,3 2 2,-4 4-2,7 1 2,0-2-2,0 1 2,0-1-2,1-3-1,-1 6 1,-4-3 0,5-3 0,2 1 2,-3-3-2,3 2 0,0-5 0,0 22 1,1-9-1,2-5 2,-3-2-2,1-6-1,-1 0 1,0-3 0,0 1 0,0-3 0,4 0 0,-4 0 1,3-1-1,4 1 1,0-2-1,-1 1 0,1-1 0,12-4 0,-6 1 0,3-3 0,-3 0 0,-3 0 0,3-3 0,0 3 1,0-3-1,-1 0-2,5-2 2,-5-3 2,1 0-2,0 0 0,-3 0 0,0 0 0,0 0 0,-1-3-1,-5 6 1,-1-6 1,-3 3-1,7-5 0,3 3 0,3-4 0,0 4 0,3-4-1,-3 4 1,3-6 1,-3 2-1,-1-1 2,1-1-2,0-3-1,0 3 1,0-3 1,0 1-1,6-1-1,-3-2 1,-6-3 0,3 3 0,-3-3 2,-4 3-2,-2 0 0,-4-1 0,4 1 0,-4 3 0,0-4 2,13-33-3,-7 10 2,1 2-1,-4 9 0,-2-1 0,2 4 0,0 1 0,1 1-2,-1 0 2,-3 0 1,-2 0-1,-1 0 1,-4-3-1,-5 3 4,3-3-4,-4 0 0,4-2 0,3 2 0,-4-5 0,4 2 1,0-2-1,3 5-1,-3 0 1,0 9 0,0-7 0,-3 4 0,2-6 0,1-2 0,-3-1 0,6-5 0,-3 1 0,-3-4 1,-1 3-1,1 1 4,0 2-4,-1-3-5,4 3 5,-3 0 0,-3 2 0,2-2 0,-2-5 0,-1-1 5,1 4-5,-1 4 1,-5 6-1,-1 5-6,0 3 6,0 5 0,-3 3 0,0 5-28,-6 8 28,-7 7-49,-6 15 49,-6-1-20</inkml:trace>
  <inkml:trace contextRef="#ctx0" brushRef="#br0" timeOffset="13588.7773">15687 3019 32,'0'0'0,"0"0"7,0 0-7,0 0 0,-6-3 0,6 3 3,-3-2-3,-4 4 0,1-2 0,-3 0 2,-1 0-2,0 0 2,-2 0-2,2 3 4,1 0-4,-1-1 3,-2-2-3,-4 0-2,-3 3 2,-7 2 0,-6 3 0,-2 3 1,-1-3-1,-7 5 1,-2 0-1,-1 0 3,1 1-3,-4 1 2,1 1-2,-10-3 1,9 3-1,3-2 7,4 1-7,3 4 1,3 2-1,0 6 3,4-1-3,-1 3 3,6 0-3,4 3-1,0-3 1,0 6 2,-1-6-2,1 2 0,-3 1 0,-4 3 2,-2-4-2,2 6 2,0 19-2,4-6 0,3-2 0,3-3 0,0 0 0,0-3 2,0 3-2,-1-3 3,1 1-3,4-1 4,-4 0-4,-1-2-1,1 0 1,0-3 1,0-5-1,0 7 1,0 4-1,-3 4 0,6 1 0,0 2-1,4-2 1,-1-3 1,3 0-1,1-6 2,2-4-2,1-6 1,0-8-1,3-2-1,-1-6 1,1 0-1,0-5 1,3-5-29,0-3 29,13-8-59,6-21 59</inkml:trace>
  <inkml:trace contextRef="#ctx0" brushRef="#br0" timeOffset="14968.8562">15583 3061 45,'0'-5'0,"0"0"3,3-1-3,3-2 0,0 6 0,7-4 4,-3 4-4,2-1 3,1 3-3,6 3 2,3-1-2,7 1 1,3 0-1,3-1 3,6-2-3,-3 0 7,6 0-7,1 3 4,-1 2-4,1 1 2,9 2-2,-7 2-1,-2-2 1,-4 3-1,0 2 1,-6-2 2,0 2-2,-3 0-1,0-2 1,-4-1 0,-2 1 0,-1-1 0,0 4 0,1 1 0,-1 4 0,-3-1 1,-2 4-1,2 1 0,0 1 0,-3 0 0,3 3 0,-3 2 0,0-3 0,0 1 1,4 2-1,-1 0 4,0 2-4,0-1 3,1-1-3,2 2 3,-3-1-3,4 17 0,-1-4 0,0-4 0,-2-2 0,-1 0-1,-3 0 1,0 0 1,-3 0-1,0 0 0,0 0 0,-4 1 2,1-4-2,3 3 2,-4 0-2,-2-3 0,0-2 0,-1-3 2,-3 0-2,1 3 0,-1 3 0,4 2 1,-4 0-1,0 5-1,1-5 1,-4 0 1,0 0-1,0-5-1,0 2 1,1 3 1,2-2-1,0-1 0,4 19 0,-4-13-1,0-3 1,10-6 1,0 1-1,-3-3-1,0-5 1,-4-5 0,1-4 0,-7-4-5,3-3 5,-6-8-33,0 0 33,-3-5-52</inkml:trace>
  <inkml:trace contextRef="#ctx0" brushRef="#br0" timeOffset="20628.1799">21679 259 25,'0'-5'0,"0"2"12,0 1-12,0 2 11,0 0-11,0 0 5,0 0-5,0 0 1,-4 5-1,4 6 2,-3 7-2,3 9 5,-3 12-5,3-4 5,-3 4-5,0-2 4,-1 3-4,1 5 2,0 3-2,0 2 4,3 3-4,-3 10 1,0-20-1,-1 4 1,4 1-1,0 5 1,0 2-1,-3 6 1,3 3-1,0 2-1,-3 3 1,3 13 1,0 0-1,0-3-1,0-2 1,-3-3 0,0 5 0,3-2 1,0-3-1,3-13 1,0 8-1,0 2 0,4 6 0,-4 5 2,3 0-2,-3 13-1,0-5 1,1-5-1,-1-3 1,0-3-1,0-2 1,0 2 1,1-2-1,-1-13 0,0-4 0,6 9 2,-5 0-2,-1 0 0,-3 0 0,3-1-1,0-1 1,-3-7-1,3 14 1,0-7 0,1-1 0,-1 0 2,3-5-2,-3-3-2,0 3 2,4 0 1,-1 0-1,-3-9-1,4-7 1,-4 3 1,0 2-1,3 1 1,1-4-1,-1-2 0,0 0 0,4 5 0,-4-5 0,4 0-1,-4-8 1,1-5-1,-4-8 1,-3-11-2,3-5 2,-3-18-78,-3-19 78</inkml:trace>
  <inkml:trace contextRef="#ctx0" brushRef="#br0" timeOffset="21754.2443">21672 159 52,'0'0'0,"0"-6"4,0 6-4,0 0 10,0 0-10,0 0 10,-3 3-10,0 5 3,0 5-3,-4 3 0,-2-5 0,-4 15-2,-3 14 2,0 8 1,0-6-1,4-8-1,-1-5 1,4-10 2,2-3-2,1-8-2,9-3 2,-3-5 1,10-11-1,-1-15 1,7-16-1,-3-6-3,2 11 3,-2 8 0,-3 2 0,-1 4 0,-2-1 0,-4 5 0,-3 6 0,0 2 5,0 6-5,0 5 5,-3 5-5,-1 1 1,4 4-1,4 6 2,-1-3-2,3-2 2,0 21-2,7 10 4,0 8-4,3-5-1,3-8 1,0-5 0,-3-5 0,0-6 0,-4 0 0,-2-8-1,-1-2 1,-5-3 1,-1-3-1,-3 0 2,0-5-2,-10 0 1,-3-5-1,-2-3 12,-8 0-12,-2-3 10,-4 4-10,-6-4 8,4 0-8,2 6 5,1 0-5,2-3 2,7 3-2,3 2-6,10 0 6,3-5-96,15 3 96,-2 2-31</inkml:trace>
  <inkml:trace contextRef="#ctx0" brushRef="#br0" timeOffset="22687.2977">20828 233 57,'0'0'0,"0"2"5,3-15-5,0 21 12,-3 16-12,3 18 7,0 6-7,-3-3 10,3-3-10,-3-5 7,0-5-7,4-5 5,2-6-5,4-8 0,2 0 0,4-8 1,3 1-1,0-4 1,3-2-1,1-2-2,-4-1 2,-3 0 0,-4 1 0,-5-1-5,2 1 5,-2-4-10,-1 4 10,0 2-30,-3 0 30,1-3-46,2 0 46,0 3-11,1 0 11</inkml:trace>
  <inkml:trace contextRef="#ctx0" brushRef="#br0" timeOffset="22957.3131">20904 333 81,'9'-8'0,"7"-5"2,3 3-2,-3-6 1,6 3-1,-6 2-1,0 8 1,-6 1-30,-4 2 30,-3 2-52,4 4 52</inkml:trace>
  <inkml:trace contextRef="#ctx0" brushRef="#br0" timeOffset="23197.3268">20834 191 84,'6'-3'0,"7"-2"12,9-1-12,7-4 2,3-4-2,2 4 0,-5 2 0,0 0-2,-7 8 2,-3 3-95,-3 10 95</inkml:trace>
  <inkml:trace contextRef="#ctx0" brushRef="#br0" timeOffset="26034.4891">19173 3064 21,'7'-3'0,"5"1"4,8 2-4,8 0 7,4 0-7,6 2 3,3-2-3,7 3 0,6-3 0,13 3 7,-1-3-7,4 0 4,0 2-4,0-2-1,3 3 1,0-1-1,3-2 1,-6 3 1,3-3-1,3 0 1,0 0-1,4 3-1,2-1 1,4-2 3,12 3-3,1 0 4,-1-1-4,-3 1 2,1-3-2,2 3 1,1-3-1,2-3 0,1 3 0,6-3 0,0-2 0,12 2 3,-5 3-3,-4 3 2,0-6-2,3 3 1,-12-2-1,9 4 5,0-2-5,3 0-4,1 0 4,18 0 5,-6 0-5,-13 3-6,-6-3 6,-6 0 6,-7-3-6,-6 3-1,3 0 1,22 0-4,-9 0 4,-6 0 0,24 0 0,-12 0 0,-9 0 4,-10 0-4,-9 3 2,-1-6-2,-2 3-7,-14 0 7,-5 0 1,-1 0-1,-6 0-1,-3 3 1,19 0 1,-20-1 3,-18-2-3,-10 3-1,-44-22 1,3 6-1,0 3 0,3-1 0,0 0 0,4 4-2,-1-1 2,0 2 3,4 1-3,2 0 3,1 2-3,3 0 3,0 3-3,-4-2 3,7 2-3,0-3-1,0 3 1,0 0 1,0 0-1,0 0 8,0 0-8,0 0 4,0 0-4,0 0 1,0 0-1,0 0-1,0 0 1,3 3-1,10-1 1,0 1 2,3 2-2,0 1-2,-4 36 4,-15-10-2,-10-8 0,-9-9 0,-6-1 0,-1-4 0,0 3-14,4-2 14,9 5-76</inkml:trace>
  <inkml:trace contextRef="#ctx0" brushRef="#br0" timeOffset="27760.5878">18043 3537 60,'6'-5'0,"7"-8"10,9-11-10,7-8 2,0-5-2,-1-2 3,-2-1-3,2 3 0,-6 0 0,-3 8 0,0 2 0,-6 11 2,-3 3-2,-7 5 3,0 3-3,0 2 7,-6-2-7,3 5 1,-6 0-1,-1 5-1,1 6 1,-4 7 1,1 12-1,-1 4-1,1 6 1,-1 2 0,4 0 0,0 1 0,2-9 0,4 0 0,0-4 0,0-7 2,0-4-2,4-3-2,-4-6 2,0-2-1,0-2 1,0-4-2,-4-2 2,1 0-2,0-2 2,0 2-4,0-6 4,3-2 0,0-2 0,3-3-1,3-6 1,4 0 1,-4-2-1,7-2-1,0 1 1,-1 4 0,1-3 0,3 2 0,-3 3 0,2 3 0,-2-3 0,-3 8 1,-4 0-1,0 3 0,-6 5 0,0 0 0,0 0 0,-6 11-1,-4 2 1,-5 3 2,2 0-2,-3-1-1,3-1 1,4-4 1,2-2-1,4-3-1,0 1 1,3-1 0,3 0 0,7 6 1,2 0-1,4-1 4,7 1-4,2-1 6,0 1-6,10-3 0,-6 0 0,-4 2-1,-6-2 1,-6 0-55,-3 11 55,-7-6-32</inkml:trace>
  <inkml:trace contextRef="#ctx0" brushRef="#br0" timeOffset="29308.6764">24663 3691 72,'0'0'0,"0"0"13,0 0-13,0 0 0,3-3 0,4 1 6,2-6-6,7-6 5,0-4-5,3-8 8,3-4-8,-9 1 3,3-2-3,-4-4 5,1 3-5,-3 1 3,-1 2-3,-3-1 2,-2 7-2,-1 7 0,0 5 0,-3 3 3,0 6-3,0-1 0,0 3 0,0 8 0,0 10 0,-3 9-1,0 7 1,3 6 2,-4-3-2,1 3-3,3-3 3,0 0 2,0 0-2,0-3 1,0 11-1,0-13-1,0-6 1,0-4-2,3-9 2,-3-5-3,0-3 3,0 0-4,0-5 4,0 0 1,-6-5-1,3-3-1,-3-21 1,2 5-2,1-2 2,3-1 0,7 1 0,-4-3 0,6 2 0,1 1-1,3 2 1,6 3 0,0 2 0,-4 3 0,8 6 0,-7 2 1,-4 3-1,1 5-1,-3 0 1,-4 0-1,-3 2 1,-3 4-4,0-1 4,-6 5-8,-4-2 8,-6 6-3,4 1 3,-7 4 0,3-3 0,-3 0 0,6-3 0,7-2 0,2-1 0,11 1-1,5-1 1,14-2 2,6 0-2,-1 0 1,4-3-1,-3 3-2</inkml:trace>
  <inkml:trace contextRef="#ctx0" brushRef="#br0" timeOffset="31632.8093">21726 3141 37,'0'0'0,"0"0"11,0 0-11,0 0 6,0 0-6,0 0 8,0 0-8,0 0 7,0 0-7,-6-3 6,6 3-6,-7-5 3,4 5-3,0 0 3,-3-3-3,3 3 2,-7-3-2,4 3 2,-4 0-2,-3 3 3,-2 0-3,-4-1 3,-4 6-3,4 0 0,-6 3 0,-1-1 0,4-2 0,-3 3 3,-4-1-3,7 4 2,-3-1-2,-1 3 1,7 2-1,-3 3-1,0 3 1,-4 3-1,1 5 1,-20 28 1,11-9-1,-1-6 1,3-3-1,3 0-1,4-5 1,0 27 1,2-3-1,1-8-2,0 0 2,-4-3 1,4 0-1,0 0 0,3 1 0,-3-4 1,3 3-1,0-5-1,6-5 1,-6-3-2,3 0 2,3 6 3,1 2-3,2 0-1,-3 2 1,4 1-1,-1-1 1,1-2 1,2-5-1,1-6-1,0-7 1,3-9 0,-1-4 0,4-6-21,0-8 21,4-3-60,2-13 60,0-10-13</inkml:trace>
  <inkml:trace contextRef="#ctx0" brushRef="#br0" timeOffset="32983.8866">21720 3127 69,'0'0'0,"0"0"4,0 0-4,0 0 1,3-2-1,6 4 1,-2-2-1,9 3 5,-4 0-5,4-1 5,3-2-5,4 0 5,-1-2-5,10 2 2,-4 0-2,4 0 2,-4 2-2,1 1 1,0 0-1,-4-1-1,-3 4 1,-3-1 1,-3 0-1,3 3 0,-6-3 0,6 3-1,-6 0 1,6 0 2,-3 0-2,3 3-2,3-1 2,0 4 2,-3-1-2,3 3-1,1-1 1,-1 4-1,3 0 1,-6 2 0,3-3 0,-2 3 1,-5-2-1,1 2-1,0-2 1,3-1 0,0 1 0,0 2 0,4-3 0,-1 6 0,-3-3 0,3 6 1,0-3-1,0-1 0,10 41 1,-3-14-2,-4-8 1,-3-7 0,1 2 0,-4-8 1,-3 0-1,-1-5-2,1 2 2,-3-2 1,3 0-1,-3 0-1,2 2 1,-2-2 0,0 0 0,0 0 3,-1 0-3,-2-1-2,2 1 2,-2 0-1,0-3 1,-4 0 2,19-2-2,-6-3-2,-6 2 2,0 1 1,-4-1-1,1 3 1,-1 3-1,-2 3-1,2-3 1,-6-1 1,7 1-1,-4-3-2,1 3 2,-4 0 0,6-6 0,-6 1 2,4-6-2,-1 0-1,1-5 1,-4 0-1,3-5 1,-6 2-16,0-5 16,-3-8-54,3-5 54,-3 0-23</inkml:trace>
  <inkml:trace contextRef="#ctx0" brushRef="#br0" timeOffset="51374.9385">22441 238 32,'0'-10'0,"0"12"7,3 11-7,0 9 5,0 4-5,3 8 6,-2 1-6,-1-6 3,0-3-3,0 1 4,0-6-4,0 0 0,1 0 0,-1 3 1,0 0-1,0 0 10,0 0-10,4 2 4,-1 1-4,0-1 0,1 0 0,-1 1 1,4 2-1,-1-3 4,4 4-4,0-9 0,-1-3 0,1 1 1,3 2-1,-4-3-2,1 1 2,0 5 1,0-3-1,-1 0 2,1 0-2,-3 3 3,2-3-3,1 0-2,0 1 2,-1-4 0,1 3 0,3 3 2,-3-3-2,-1-5-2,4 3 2,-6-3 1,2-1-1,1 1 0,0-2 0,-4-1-1,4 0 1,-3-2 1,5-1-1,-2 3 2,3-2-2,0 0-2,0-1 2,-4 1 2,4 15-2,0-5-1,13-5 1,-7-5-2,0 2 2,0-5 0,-3 3 0,1-4 1,-1 1-1,0 3 1,0-8-1,-3-1-1,3 4 1,-4-4 2,5 1-2,-8 0 0,4 2 0,-3 0 0,3-2 0,-4 2 2,1 0-2,0 1 0,-1-4 0,-2 1 0,3-3 0,-1 3 1,1-6-1,0 3-1,0 3 1,-1-3 4,4 2-4,-3 1 2,3 0-2,-4-3 1,1-3-1,0-2-2,-1 2 2,1 3 2,3-3-2,-3 1-3,-4-1 3,1 0 1,2 3-1,-2-2 2,3-1-2,-1 3-1,1-5 1,0-1 2,0 1-2,-1 0-3,1-3 3,0 0 1,-4 3-1,4-1 1,-4 4-1,1-1 0,-1 0 0,4 1 0,-3-3 0,2-3 1,1-19-1,0 6 0,-4 5 0,4 3 0,-4 0 0,1 5 0,0 0 0,2-3-1,-5 1 1,5-1-1,1-5 1,0 6 0,-1-4 0,1 1 1,0 5-1,-4 0 0,4-2 0,0-1 0,-4-2 0,7 0 1,-6-3-1,6 3-1,-4-3 1,1 2 0,-4 1 0,4 0 1,-3 0-1,2 2 0,-2 1 0,18-6 0,-5 2 0,-4-1 1,0-1-1,-3 0 0,-4 0 0,4 0-1,-3 0 1,0 0 0,3 0 0,-4 1 0,1-1 0,3 2 0,-4 1 0,1 3 1,3-4-1,-3-4-2,3-1 2,-4-4 2,1-1-2,0-3 0,-1 3 0,-2 1 0,-1-1 0,1 3 0,-4 0 0,1-3-2,-4 3 2,0-3 1,0 3-1,0-3 0,1 0 0,-1-3 0,0-7 0,0-6-1,0 3 1,4-8 0,-4 14 0,3 9 3,-3 4-3,-3 2-2,4 5 2,-1 1 1,-3-3-1,0-1-1,3 4 1,0-1 0,-3 1 0,0-1 0,3 1 0,-3 2 2,0 2-2,0 1-1,0 5 1,3-3 0,-3 1 0,0-4 0,7 1 0,-7-3-1,0 8 1,3-2 1,-3 2-1,0 0 0,0 0 0,0 0-60,3 10 60,-3 11-33</inkml:trace>
  <inkml:trace contextRef="#ctx0" brushRef="#br0" timeOffset="64241.6744">15827 3455 37,'0'0'0,"3"-5"6,4 0-6,-1 0 12,7-1-12,-1-2 11,1 3-11,6 0 8,0-1-8,0 4 7,0-3-7,3 2 3,1-2-3,-4 2 4,-3 3-4,-4 0 1,-2 0-1,-1 0-1,-2 0 1,-4 0 1,-3 0-1,0 3-35,0-3 35,-3-3-53,-7 0 53</inkml:trace>
  <inkml:trace contextRef="#ctx0" brushRef="#br0" timeOffset="65410.7413">16103 3228 20,'0'0'0,"-3"-5"4,-3-1-4,3-2 0,-1 3 0,-2-3 1,0 6-1,-1-4 7,-2 4-7,-1-4 2,-2 6-2,-4 0 1,0 0-1,0-2 4,0 2-4,0 2 1,-3-2-1,3 3-1,0 0 1,-3 2 0,0 0 0,3 6 2,1-3-2,-1 5-2,0 0 2,0 3 1,0 3-1,0-4-1,7 4 1,2 2 3,4-2-3,0 2 1,6-3-1,0 3 3,0-2-3,7 2 2,-1-5-2,1 3 2,3-1-2,-1-2-1,1-5 1,3-1 0,3-2 0,0 0 3,3-3-3,1-2 6,2-3-6,0-3-1,4-2 1,-1-6 2,1 1-2,0-1 1,12-5-1,-9 3 0,-4-5 0,-6-1 0,-2-5 0,-5-2 2,-5-6-2,-4 3 0,-3-3 0,-6 3 5,-6 5-5,-4 3 1,-16 5-1,1 3 1,-1 2-1,4 6 1,-4 0-1,4 2-36,6-5 36,0-2-33</inkml:trace>
  <inkml:trace contextRef="#ctx0" brushRef="#br0" timeOffset="67421.8563">15983 3217 31,'0'0'0,"0"-5"7,-4 0-7,4 2 6,0-2-6,0 0 4,4-3-4,-4-3 7,3-2-7,0-11 6,0-5-6,0-11 9,0-2-9,1-6 4,-1-10-4,0 0 5,-3-3-5,3-24 3,-3 9-3,0-1 0,-3-3 0,0-2 2,0-2-2,3-4 0,0 12 0,0 2 1,-4-3-1,4 3 0,0 2 0,0 6 0,0 5 0,0 3-1,0 8 1,4 5 1,-4-16-1,0 13 0,-4 11 0,4 11 1,-3 5-1,3 2 0,0 9 0,0 4 0,0 1 0,0 0 0,0 5 0,0 0 0,0 0 0,0 0 0,0 0 0,0 0 0,0 0 0,0 0 0,0-3 0,0 1-1,0-4 1,0 1 2,3 0-2,-3-1 0,4 1 0,-1 0 0,-3-3 0,3 0 0,0-3 0,0-2-1,0 0 1,1 0-1,-1 2 1,0 0 1,-3 4-1,0 4 0,0 0 0,3 1-1,-3-4 1,0 6 2,0-2-2,0-4 0,3 1 0,-3 0-2,0 2 2,0-2 0,0 2 0,0 3 1,0 0-1,0 0 0,0 0 0,0 0-1,0 0 1,-3 8 1,0 0-1,-3 3 2,-4 5-2,1 2-2,-1 3 2,-3 6 2,1-6-2,-1 3-3,3-3 3,1-3 2,3 25-2,-1-17 0,4-5 0,3-7-2,3-38 2,4 5 2,2-5-2,1 3 0,-1-5 0,4 2-1,0 0 1,-4 0 0,4 0 0,-1 6 1,-5 2-1,-1 6-2,1-1 2,-4 6 2,-3 2-2,0 3-1,3 3 1,-3 5 1,3 5-1,0 0-1,0 3 1,7 2-1,-1 1 1,1 2-1,0-2 1,2 2 1,1-3-1,-4 25 0,14-12 0,-7-9 1,-7-4-1,1-7-1,-4-3 1,-3-3 1,-3 0-1,0-5 3,-13 0-3,1 0 1,-1-2-1,0-1-1,-3-2 1,-3-24 3,0 7-3,-6 4 11,0 5-11,-1 5 3,1 0-3,-1 8 5,4 0-5,3 2 5,3 27-5,3-7 1,4-6-1,9-3-2,3-5 2,7-3-32,6-5 32,6-34-82</inkml:trace>
  <inkml:trace contextRef="#ctx0" brushRef="#br0" timeOffset="73383.1973">16989 2236 46,'0'0'0,"0"0"11,0 0-11,0 0 3,-6-3-3,-1-2 0,-2 2 0,-1-2 6,-2 0-6,-4-1 3,-3 4-3,-4-4 4,1 6-4,0 0 2,3 3-2,-3 2 2,6 3-2,0 3 0,3 5 0,4 2-2,2 3 2,1 1 0,0-1 0,6 0 1,0-5-1,3 0-1,3-8 1,1-3 0,5-8 0,4-7-1,6-9 1,1-2 3,-1-3-3,-3 3-2,0-3 2,-3 0 2,-4 3-2,-2 0 0,-4-5 0,1-1 0,-1 1 0,-3 2 3,-3 3-3,0 5 5,-3 3-5,3 5 2,0 2-2,0 4 1,0 2-1,0-8-1,0 5 1,0 3 0,0 0 0,0 5 0,0 3 0,0 8 2,0 8-2,0 2 1,0 4-1,6 4-2,-2-2 2,2-3 2,7-3-2,-4-2 1,7-3-1,0-5-2,0-3 2,0-5 1,0-2-1,-1-6 0,1-6 0,-3-7-1,3-3 1,-3-5 0,-1-3 0,-2 3-1,-4 3 1,0 7-1,-6 0 1,7 6 2,-7 0-2,0 5 0,0 0 0,3 8 0,-3 8 0,3-1 4,4 1-4,-1 3 1,3-6-1,1-2 0,-1-1 0,4-2-5,0-3 5,0-2-56,-1-6 56,17-2-32,-7-3 32</inkml:trace>
  <inkml:trace contextRef="#ctx0" brushRef="#br0" timeOffset="73597.2095">17135 2008 104,'0'0'0,"0"0"12,0 0-12,0 0 1,0 0-1,0 0-2,0 0 2,6 0-38,4 0 38,-1 5-53,1 1 53,6 4-23,-7-2 23</inkml:trace>
  <inkml:trace contextRef="#ctx0" brushRef="#br0" timeOffset="74044.2351">17294 2127 85,'0'0'0,"0"6"0,16 1 0,-4 7 0,1 2 0,0 5 1,0-3-1,-1 1 1,-5-3-1,-1-3-1,0-5 1,1 0 0,-4-3 0,0-5 2,-3 0-2,0 0-1,0-8 1,0-2 0,-3-6 0,-4-3 0,1-2 0,0-3 0,-1-2 0,4-1 0,3 1 0,3 5 0,7 5 0,-4-3-1,4 6 1,2 2 0,4 3 0,-3 1 0,0 1 0,-1 1-7,1 2 7,-3 6-62,-1 0 62,1-1-16</inkml:trace>
  <inkml:trace contextRef="#ctx0" brushRef="#br0" timeOffset="74448.2582">17551 2217 43,'0'0'0,"6"-8"8,4 0-8,3-5 2,-1-3-2,1-2 0,3-3 0,-7 2 0,1 1 0,-7 2 0,-3 2 0,0 1 1,-6 5-1,-1 3 0,-2 2 0,-4 3 3,4 3-3,-4 10 17,3 6-17,1 7 8,3 1-8,6 2 1,0-3-1,6-5 1,3-2-1,7-3-1,0-8 1,0-3-8,3-5 8,3-11-60,1 3 60,2-7-14,-3-4 14</inkml:trace>
  <inkml:trace contextRef="#ctx0" brushRef="#br0" timeOffset="75018.2908">17821 2117 38,'0'0'0,"0"0"3,0 0-3,0 0-2,0 0 2,3 0 3,0-3-3,0 0-1,1 1 1,-4-1 5,3-2-5,-3 2 9,0 3-9,0-5 2,0 5-2,-3 0 2,-4 3-2,1 7 1,0 3-1,-1 3 8,4 3-8,3-1 1,3-2-1,4-5-1,2-1 1,7-4 1,0-6-1,0-11 0,3-5 0,0-2 0,0-4 0,0-1-1,0-4 1,-3 6 1,0 0-1,-7 0-1,-2-1 1,-4 1 2,0 0-2,-3 0-1,-3 5 1,0 3 0,3 5 0,0 0 0,0 5 0,0 3 0,0 11 0,3 5 9,0 5-9,0 0 5,0 3-5,7 2-2,-1 1 2,4 5 2,3-6-2,-3 1-1,-1-4 1,1-1-1,0-7 1,-4-4-24,1-3 24,-1-3-45,1 1 45,-4-14-11,-3 0 11</inkml:trace>
  <inkml:trace contextRef="#ctx0" brushRef="#br0" timeOffset="75295.3067">17888 2027 92,'3'-6'0,"13"1"23,6 0-23,16-3 15,3 0-15,7 3 3,-7-1-3,0 1-1,-9 2 1,-6 1-24,-11 4 24,-5 4-96,-7 2 96,-12-3-11</inkml:trace>
  <inkml:trace contextRef="#ctx0" brushRef="#br0" timeOffset="76751.3899">21879 3389 86,'0'0'0,"0"0"10,0 0-10,0 0 1,6 0-1,13 0 7,3 0-7,-3 0 6,3-2-6,4 4 3,-1-4-3,-3 2 2,1-3-2,-7 3-1,-4-3 1,-5 3-3,-1-2 3,-3 2-60,-3 0 60,6 2-50,1-4 50</inkml:trace>
  <inkml:trace contextRef="#ctx0" brushRef="#br0" timeOffset="77257.4189">22129 3191 46,'-9'-3'0,"-1"1"12,-6-4-12,-3 1 8,0 8-8,-3-3 1,-3 5-1,-1 0 1,-9 8-1,7 6 4,2 5-4,4 8 2,6-3-2,4 2 2,8 1-2,8 0 0,5 0 0,4-6-1,15 1 1,7-9 2,-3-2-2,0-5-1,0-9 1,-4-2 1,-6-5-1,1-6 3,-4-5-3,-3 1 9,-7-4-9,-6 1 14,-6-6-14,-3-3 4,-7-7-4,0 2-2,1 0 2,2 3-8,1 3 8,-1 7-83,4 3 83,-1 8-13</inkml:trace>
  <inkml:trace contextRef="#ctx0" brushRef="#br0" timeOffset="80603.6103">22082 3162 14,'0'0'0,"-7"0"6,4 8-6,-3-6 3,0 1-3,-1 2 4,1-2-4,-1 0 12,1 2-12,3-2 7,-3-1-7,2 1 9,4-3-9,-3 2 13,3-2-13,-3 3 1,3-3-1,0 0 5,0 0-5,0 0 3,3-3-3,4-2 4,2-5-4,7-4 5,3-4-5,3-11 6,7-8-6,6-11 5,6-7-5,7-6 8,2-11-8,8-20 6,-8 2-6,11-3 0,5 0 0,7-4 2,7-7-2,-1 9 2,4 0-2,9-3 3,0 0-3,-13 3 6,-3 2-6,-9-18 2,-7 13-2,-2 11 1,-8 10-1,-8 14-1,-4 7 1,-10 11 2,-5 5-2,-8 14 0,-2 2 0,-6 8-1,-4 6 1,0 2 2,-3 0-2,0 5-1,0 1 1,0-1 1,0 3-1,0 0 0,0-5 0,0 5-1,0 0 1,0 0 1,0 0-1,0 0 0,-6 0 0,-1 0 0,-2 0 0,2 2 0,-2 1 0,-1 2-2,1 0 2,-4 1 0,0-1 0,-3 6 2,1-3-2,-1 0 0,0-1 0,3-1-1,0-1 1,7-2 0,0-3 0,-1 2 1,7-2-1,7-2-2,2-9 2,7 1 0,6-4 0,4-4 0,2-3 0,4-1 0,-3 1 0,-7 0 0,0 3 0,0 4 0,-6 4 0,-6 2 1,-4 3-1,0 2 5,-6 3-5,0 0 4,-9 8-4,3 2 1,-1 4-1,1 4 0,-4 3 0,1 3 6,2 5-6,-2 3-1,6 0 1,0-3-5,-1 0 5,4-5 5,0-3-5,0-5-5,4-3 5,-4-2 5,0-6-5,0-2 0,0 2 0,0-3 1,0-2-1,0 0 1,-4-5-1,1 0 1,-3-8-1,-4-1-3,-2-4 3,-7-3 4,0-3-4,-4 5 6,4 1-6,-3 5 4,3 2-4,0 3-2,6 6 2,4-1-12,6 3 12,3 0-97,9 5 97,4-7-45,3-4 45</inkml:trace>
  <inkml:trace contextRef="#ctx0" brushRef="#br0" timeOffset="81821.6799">22415 1955 62,'3'6'0,"10"4"23,3 9-23,9-1 18,13 11-18,16 14 15,10 4-15,3 6 9,2 0-9,1 0 7,0-5-7,13 2 4,-4-8-4,-16-5 0,-9-5 0,-12-11 5,-11-2-5,-11-9 0,-5-2 0,-11-2-15,-4-6 15,-10-8-71,-6-3 71,-6-2-56,6-6 56</inkml:trace>
  <inkml:trace contextRef="#ctx0" brushRef="#br0" timeOffset="82300.7073">22841 1789 53,'0'0'0,"0"0"16,0 0-16,0 0 11,0 0-11,-7 10 0,1 14 0,-4 10 9,1 14-9,-4 5 16,-6 13-16,0 16 9,-6 3-9,-1-1 8,1-7-8,6-8 5,0 8-5,6-22 0,3-15 0,7-14 0,0-4 0,0-12-37,3-10 37,6-3-89</inkml:trace>
  <inkml:trace contextRef="#ctx0" brushRef="#br0" timeOffset="84641.8413">23479 2355 62,'0'0'0,"0"0"7,0 0-7,3 0 5,6-3-5,1-2 4,6-6-4,-3-5 1,2-7-1,-2-4 3,0 1-3,-4-1 4,1-2-4,-4 5 5,1 3-5,-7 8 13,3 2-13,0 6 5,-3 8-5,-3 13 1,3 7-1,-3 6 4,6 3-4,0-3 0,0-5 0,3-3-2,1-7 2,2-7-2,4-1 2,0-9-51,-1-2 51,7-6-58,-3 1 58</inkml:trace>
  <inkml:trace contextRef="#ctx0" brushRef="#br0" timeOffset="84841.8527">23609 1976 97,'0'0'0,"0"0"-1,0 0 1,3 6-41,3-1 41,1 6-54,2-1 54</inkml:trace>
  <inkml:trace contextRef="#ctx0" brushRef="#br0" timeOffset="85273.8774">23736 2130 79,'0'8'0,"6"5"4,1 8-4,-1 0 2,0 1-2,1-4 0,-1-2 0,-3-5 2,0-4-2,1-1 0,-4-1 0,0-5-1,6-8 1,3 0 1,1-8-1,3-2 0,-4-3 0,7 2-2,-3-2 2,3 2 3,-7 6-3,4 3-1,-7 4 1,1 4 0,-1 4 0,-3 6 26,0 5-26,0 1 3,1-1-3,2 3 0,0 0 0,4-6-28,-1-2 28,4 0-79,6-3 79,0-2-8,-3-6 8</inkml:trace>
  <inkml:trace contextRef="#ctx0" brushRef="#br0" timeOffset="85978.9177">24193 2143 48,'0'-5'0,"0"-3"9,0 0-9,3 0 11,-6 0-11,3 0 12,-6-2-12,-1 2 4,-5 0-4,-4 5 2,-3 0-2,-3 6 3,-1 5-3,1 8 3,0 5-3,0 8 0,3-5 0,6 0 2,10-3-2,6-5 0,6-8 0,7-6 0,3-7 0,4-5 0,-8-4 0,5-2 0,-5 1 0,-2-7 0,-3 1 0,-1 0 0,-3 0 0,-2 0 0,-1 0 0,3-1 3,-6-1-3,3-1 6,1 0-6,-1 3 5,-3 2-5,0 9 10,0 2-10,0 2 10,0 6-10,0 6 0,-3 7 0,-1 5-1,-2 6 1,6 0 2,-3-3-2,0 6-1,3 2 1,3 3 1,-3-3-1,9 0-2,-2-5 2,21-6-9,-2-5 9,-4-5-15,-3-8 15,0-8-15,0-2 15,-3-6-4,-3-3 4,-4 1-1,1-1 1,-4 6 3,0 5-3,-6 3 30,4 0-30,-4 5 8,0 8-8,0 7 7,6 4-7,0 2 1,4-5-1,2 0-4,4-6 4,0-2-50,3-5 50,0-3-77,0-3 77</inkml:trace>
  <inkml:trace contextRef="#ctx0" brushRef="#br0" timeOffset="86162.9283">24365 1984 145,'0'0'0,"0"0"6,0 0-6,0 0-5,0 0 5,6 0-52,3 6 52,4-4-80,3 4 80,3-1-13</inkml:trace>
  <inkml:trace contextRef="#ctx0" brushRef="#br0" timeOffset="86489.947">24476 2140 83,'0'0'0,"3"11"7,0 0-7,3-1 2,1-2-2,-1 0 0,0-5 0,-2-1 2,-1-4-2,0-6 24,-3-8-24,-3-5 11,0 0-11,-4-3 7,4 0-7,-3 3 8,6 2-8,0 1-1,6 2 1,0 3-5,4-1 5,6 4 5,0 2-5,3 0 1,3 5-1,0 1-15,0 2 15,-6 0-50,0 2 50,-3 1-77,0 0 77,-4 5-1,-3 2 1</inkml:trace>
  <inkml:trace contextRef="#ctx0" brushRef="#br0" timeOffset="86773.9632">24663 2077 44,'0'0'0,"6"-3"9,10-2-9,0-6 1,0 4-1,-3-1-1,-1-3 1,-5 3 15,-4 0-15,-3 0 18,-3 3-18,-4 2 20,-5 3-20,-1 6 13,-3 1-13,3 4 3,7 2-3,3 1 1,3 4-1,6 3 0,7-2 0,3-1-40,3-7 40,0-3-73,0-3 73,0-5-9,-3-3 9</inkml:trace>
  <inkml:trace contextRef="#ctx0" brushRef="#br0" timeOffset="87224.989">24946 2016 53,'0'0'0,"0"0"13,0 0-13,-7-3 6,1 3-6,-4 0 0,-2 3 0,-1 2 6,-3 3-6,3 6 3,1 1-3,2 4-1,7 2 1,3 0 1,10-2-1,2-3-1,10-11 1,4-10 0,-1-9 0,-3-7-1,-6-5 1,-3-1 4,-3 1-4,-4-6 26,-3-7-26,-6-4 14,-3-4-14,-1-1 12,1 14-12,0 7 20,2 9-20,-2 7 1,0 19-1,-1 18 2,1 14-2,6 13 1,6 0-1,4-5-1,6 2 1,3 0-5,6-5 5,1-11-37,-1-7 37,-3-9-62,-6-10 62,-3-5-53,-1-6 53</inkml:trace>
  <inkml:trace contextRef="#ctx0" brushRef="#br0" timeOffset="87424.0004">24949 1905 164,'19'-3'0,"9"-5"12,7 0-12,7-2 0,-1 2 0,-3 0-67,-6 11 67,-13 7-108</inkml:trace>
  <inkml:trace contextRef="#ctx0" brushRef="#br0" timeOffset="97749.591">24755 4953 48,'-6'-5'0,"-4"-1"3,-6-25-3,-9 2-3,-10 2 3,-16 1 8,-9-3-8,-16 2 15,-29 1-15,-6 2 8,0 0-8,-7 3 2,-2 2-2,-1 3 2,-3 3-2,-3 8 0,-9 5 0,-20 11 2,0 4-2,7 14-2,3 9 2,19 9 1,6 30-1,20 5 3,18 0-3,23 5 3,19 3-3,22 0-2,28-13 2,32-3 1,29 0-1,35-5 1,28-6-1,45-4 2,16-12-2,6-10 0,3-10 0,7-9 3,25-15-3,-4-11 10,-2-16-10,-23-10 3,-15-11-3,-26-8 4,-25 0-4,-32 0 12,-26-11-12,-28-12 7,-28-9-7,-26-13 7,-29-24-7,-22 14 11,-22 2-11,-28 14 7,-14 7-7,-24 11 0,-27 16 0,-24 15-1,-10 14 1,3 16-33,-6 16 33,-7 20-75,-25 14 75,-6 14-46</inkml:trace>
  <inkml:trace contextRef="#ctx0" brushRef="#br0" timeOffset="103048.8941">17456 10567 56,'0'0'0,"3"6"3,0 7-3,3 6 17,1 15-17,2 6 6,1-3-6,3 0 7,-4 0-7,-3-3 1,7-5-1,-7-5 3,4-8-3,0-3-2,-4-5 2,-3 0 2,0 0-2,0-5 1,-3-3-1,0-8 0,0-6 0,0-9 0,4-6 0,2-3 0,0-3 0,7-10-1,0 11 1,-1 2 1,1 8-1,0 6 0,-4 5 0,4 5-1,-7 0 1,4 8 1,-4 0-1,1 10-1,-1 1 1,-3 15 1,0 1-1,4-1 0,-1-2 0,0-3 1,7-2-1,0-3-1,-1 0 1,7-6 0,-3 1 0,3-9 0,0-4 0,-3-4 0,3-7 0,0-3 0,7 0 0,-4-5 0,0-13 0,-3 5 0,0 2 0,-6 6 0,-7 3 0,-2-3 3,-8 5-3,-2 0-3,-3 0 3,-4 3 0,3 5 0,1 5 0,-4 3 0,0 8 0,4 5 0,-1 8 0,7 3 0,3 11 0,3-4 0,10 1-1,6-5 1,7-6 1,2 0-1,7-8-2,6-5 2,-3-8 2,4-8-2,-4-5-1,-6-6 1,-1-12-3,-9 4 3,-2 1 0,-8-6 0,-5 6 0,-7-1 0,-7 6 0,1 0 0,-7 10-1,0 3 1,-2 6 1,-1 12-1,0 14 2,0 2-2,3 22 4,7-3-4,6 0 2,6-3-2,4-2 0,9-8 0,3-6 0,7-10 0,2-8-24,4-8 24,10-11-73,6-4 73</inkml:trace>
  <inkml:trace contextRef="#ctx0" brushRef="#br0" timeOffset="103589.925">18805 10636 44,'-3'-8'0,"0"3"11,0-3-11,-4 0 11,-2-2-11,-7 4 6,-3-4-6,-7 10 5,-2 0-5,-1 10 6,-2 1-6,-4 10 3,6 16-3,7-5 3,3 0-3,12-1 0,7-4 0,13-6 1,9-8-1,10-13 2,6-8-2,0-13-1,0-21 1,-3 5 0,-6-6 0,-7-2 2,-6 3-2,-7-3-3,-5-3 3,-8 3 2,1 3-2,-6 5 0,-1 11 0,4 4 4,-4 15-4,4 17 8,0 14-8,3 13 8,3 3-8,3 10 2,3-2-2,7-1 2,-1 9-2,4-9-1,3-7 1,0-8-8,4-6 8,5-7-83,7-11 83,0-6-23</inkml:trace>
  <inkml:trace contextRef="#ctx0" brushRef="#br0" timeOffset="104176.9586">19393 10599 87,'-4'6'0,"4"28"25,4 8-25,-1 14 10,0 5-10,3 5 4,1 3-4,-1-3 3,3 0-3,-2-11 2,2-7-2,-2-8 1,-1-8-1,0-3 2,-2-8-2,2-3-2,-3-4 2,0-4-5,-3-2 5,0-8-43,3-3 43,1-10-69,2 0 69,3-3-14</inkml:trace>
  <inkml:trace contextRef="#ctx0" brushRef="#br0" timeOffset="104458.9747">19440 10536 66,'13'-3'0,"9"6"6,10 2-6,-4 3 5,10 5-5,-12 3 10,-7 5-10,-25 14 23,-10 2-23,-13 0 5,-9 0-5,-10-6 2,1-4-2,-1-6 0,1-2 0,5-3-3,11-6 3,8-2-54,14-3 54,15-5-59,20-5 59</inkml:trace>
  <inkml:trace contextRef="#ctx0" brushRef="#br0" timeOffset="105273.0213">19510 10120 69,'3'8'0,"7"8"19,2 11-19,1 12 14,3 6-14,9 3 9,-2 2-9,-4 3 3,0 0-3,-3-5 0,-1-6 0,1-8 0,-6 9 0,-1-12 0,-2-7 0,-1-8 2,-3-5-2,0-3-2,-3-8 2,4-22 1,2 1-1,3 0 0,4-11 0,6-2 0,3 5 0,1 0-1,-4 5 1,-3 3 2,-1 5-2,-5 5-2,0 9 2,-4 7 0,0 6 0,-6 4 1,0 9-1,0 3 0,0 4 0,0-1 0,7 12 0,2-5 0,4-3 0,3-7-1,6-9 1,0-4 2,4-12-2,-4-10-1,0-2 1,-3-19 0,-6-3 0,-1 5 0,-5-4 0,-1 7 1,0 3-1,-2 10 0,-1 0 0,-3 6-1,0 5 1,0 11 1,3 2-1,3 6 0,1-6 0,2 0-1,4-5 1,3 0 0,3-8 0,3-5-1,-3-6 1,0-2 2,-9-6-2,-7 1 0,-6-6 0,-10 5 7,-6 1-7,0 7 1,-3 9-1,-1 7 0,-2 8 0,3 0-4,6 9 4,6-1-52,14 0 52,5-3-58,10 11 58,0-29-9</inkml:trace>
  <inkml:trace contextRef="#ctx0" brushRef="#br0" timeOffset="106035.0649">20367 10454 70,'0'5'0,"3"8"14,1 6-14,2 5 5,0 2-5,4 0 8,-4 1-8,4 13 1,-1-9-1,-2-4 0,-1-9 0,-3-2 5,3-5-5,-2-6-5,-4 0 5,3-7 6,-3-6-6,6-21 1,0 0-1,1-1 0,6 1 0,-1 0 0,1 0 0,3 8 0,-7 2 0,1 6-2,-4 5 2,1 3 2,-4 13-2,0 8 8,0 2-8,0 6 1,0-3-1,4 3 1,2 8-1,1-3-1,3-8 1,6-5-3,3-8 3,0-5-16,-3-22 16,0 1-2,7-4 2,-7 4 0,-4-9 0,-5 4 1,0-1-1,-7 11 0,0-1 0,0 9 2,-3 2-2,0 6 0,-3 5 0,3 11 1,6 2-1,4-3-1,9 1 1,9-6 0,4-8 0,0-2 0,0-8 0,-7-3 1,-3-8-1,-9 0 9,-4-5-9,-12 0 16,-3-1-16,-7 4 1,-3 5-1,-3 2-1,0 8 1,-3 6-4,3 5 4,0 11-44,6 2 44,7-3-73,19 3 73</inkml:trace>
  <inkml:trace contextRef="#ctx0" brushRef="#br0" timeOffset="106470.0898">21110 10504 87,'0'5'0,"3"6"11,1 2-11,-1 6 10,0 2-10,0-3 5,3 1-5,-2-3 1,-1 13-1,0-8 1,0-5-1,0-3 0,0-5 0,1-3 0,-4-5 0,6-2 0,0-22 0,7 0-1,0-2 1,6-4 0,-3 4 0,-4 2 0,4 8 0,-6 3 1,-1 5-1,-2 8 11,-1 5-11,0 11 19,4 5-19,3 1 0,-1-1 0,10 13-2,13-7 2,10-9-92,9-5 92,-3-2-50</inkml:trace>
  <inkml:trace contextRef="#ctx0" brushRef="#br0" timeOffset="107088.1251">22120 10141 52,'-3'-7'0,"-1"-1"51,1 2-51,0 4 18,3 2-18,0 8 1,6 10-1,4 19 12,-4 13-12,4 6 4,-1 0-4,1-1 6,-1-5-6,4 1 1,0-12-1,0-4-1,-1-6 1,-2 8 2,-1-8-2,1-8-26,-4-8 26,-3-2-54,1-8 54,-4-3-65,0-24 65</inkml:trace>
  <inkml:trace contextRef="#ctx0" brushRef="#br0" timeOffset="107496.1484">21859 10382 109,'23'-5'0,"15"0"16,16-3-16,6 2 6,4 4-6,-1 2 4,-6 0-4,0 0 3,-9 5-3,-4-2 5,-9 2-5,-6-5 0,-13 3 0,-3 2 1,-7 0-1,0 6 4,-9 2-4,0 11 0,-3-3 0,2 8 1,1-5-1,10 2-1,2-10 1,1 3 4,2-9-4,11-2-3,-4-10 3,0-6 1,-3-8-1,-4-5 0,-9-8 0,-9 0 2,-7-1-2,1 7 0,-7 4 0,0 6-15,-10 10 15,4 16-123,6-7 123,9-6-13</inkml:trace>
  <inkml:trace contextRef="#ctx0" brushRef="#br0" timeOffset="110465.3183">21615 11176 74,'0'0'0,"0"0"14,0 0-14,0 0 6,0 0-6,0 0 10,0 0-10,0-5 2,0 5-2,-3-6 0,3-2 0,-7 1 3,1-4-3,-3-2-3,-4 2 3,0 3 1,-6 0-1,0 6-1,-3 4 1,-4 9 1,-2 7-1,3 6 4,5 3-4,8-4 3,5-1-3,7-1-2,10 0 2,12 0 2,7-5-2,6-3-1,0-7 1,3-9 2,-3-2-2,3-6 0,-7 3 0,1-3 0,-3-2 0,-4 0 1,-6 2-1,-3-2 0,-6 8 0,-4 0-1,-3 2 1,0 3 1,1 8-1,-1 3 0,0 2 0,6-3 0,4 4 0,3-4-1,13-2 1,-1-5 0,1-6 0,-4-5 1,-3 3-1,-3-6 1,-9-2-1,-4-3-1,-9-5 1,-3-3 2,-10-2-2,-3 2-2,-10 3 2,1 8 1,-1 10-1,0 11-2,1 5 2,9 3 1,3-3-1,10 3 0,2-3 0,14 0-1,6-5 1,6-2 2,13-6-2,0-8 1,3 0-1,-3-3-2,-3-2 2,-7 2 1,-3 1-1,-9 2 0,0 5 0,-7-2-1,0 8 1,1 5 0,-4 5 0,0 3-1,-3 2 1,3 3 1,-3-2-1,7-3 2,-4 2-2,3-5-3,4-2 3,-4 0 0,4-6 0,-4 0 2,3-5-2,4-5 0,-3 0 0,2-6 1,-2 0-1,-1-2 0,4 0 0,0 0 0,-4 0 0,4-1 0,-3-2 0,-1 6 0,-3-1 0,-2 6 0,-1 2 0,-3 3 0,3 6 0,3-1 0,1 8 0,-1 0 0,4 6 0,2-6 0,4-2 0,3-1 0,-3 1 0,3-8 1,-3-1-1,0-4 0,-3-1 0,-1-10-1,1-6 1,0-5 2,-1-7-2,1-6 0,-3 2 0,2 3-2,-2 6 2,-1 5 1,1 5-1,3 5-1,2 9 1,4 7 0,1 8 0,2 3 0,-3 8 0,-3 5 0,-4 0 0,-2-2 1,-10-1-1,-6-5 1,-13 0-1,-7-5-2,-2-5 2,-1-3 0,0-6 0,4 1 1,6 0-1,9-1 0,7-7 0,13-6-3,18 1 3,14-3 1,5-6-1,4 3 0,3-5 0,-3-3-2,-4 0 2,-5 1 2,-11 1-2,-5-1 0,-10-4 0,-10-2 1,-6 0-1,-6 3 2,-10 10-2,-3 2-2,-3 9 2,-1 5-1,4 13 1,0 6 0,10 5 0,2 5 0,11 5 0,5-2 0,7-3 0,6 0 1,4-5-1,5-8 0,-5-3 0,-1-5 0,10-8 0,-6-5 0,-4-9 0,-9-1 0,0-9 0,-4-3-3,1 1 3,0-1 0,3 1 0,6 0 0,3 4 0,-2 6 0,-1 6 0,-3 5 1,0 7-1,-3 9 3,-3 7-3,-4 6-1,-3 11 1,-2-4 2,-1 4-2,0-1 1,3-5-1,1-2-3,2-9 3,7-7-1,0-3 1,3-8-1,0-6 1,-3-4 0,0-11 0,0-6 3,-4-2-3,1-5-3,-3 2 3,-4 3 0,0 8 0,-3 2 1,1 9-1,-4 4 1,0 6-1,0 14-2,3 4 2,0 8 3,6 4-3,1-4-1,0 1 1,5-6 0,-2-3 0,0-5 0,-7-5 0,4-5 0,-4-6 0,-3-13 0,-3-2 0,-3-8-1,-3-6 1,-1 0 2,1 3-2,0 5-2,2 6 2,1 7 1,6 0-1,7 6 1,6 2-1,9 6-1,10 0 1,6-1 3,-2-2-3,2 0 1,-3-2-1,-3-4 1,-10-4-1,-6-3 1,-9-9-1,-7-1 0,-6-1 0,-10 3-1,-3 5 1,-3 5 1,-3 11-1,0 8 0,3 11 0,9 10 7,4 3-7,15 5 1,10 5-1,10-5 0,9-5 0,7-11-47,5-5 47,4-6-84</inkml:trace>
  <inkml:trace contextRef="#ctx0" brushRef="#br0" timeOffset="111667.387">24412 11078 80,'0'3'0,"0"-3"11,0 0-11,0 0 13,10-6-13,6-1 12,3-7-12,6-10 0,4 1 0,-1-6 3,1-8-3,-4-11 5,1-2-5,-1-11 5,-6 3-5,-6 2 0,-1 8 0,-5 6 0,-4 10 0,0 8 2,-3 6-2,-3 7 0,0 9 0,-10 15-1,0 16 1,1 8 2,-1 24-2,3 2 1,4 9-1,3-1-1,6 1 1,-3-6 1,6-3-1,4-10 0,3-8 0,-1-10 0,1-11 0,-3-6-1,-4-7 1,0-3-1,-3-8 1,1-8 0,2-6 0,-3-9 0,4-9 0,-1-5-1,7 0 1,2-6 2,1 4-2,0-1-1,3 6 1,7 5-2,-4 2 2,0 3 1,-9 8-1,-4 8 0,-2 1 0,-7 7-1,-10 13 1,-6 3 0,-6 7 0,0 4-2,9 2 2,0-5 2,7 5-2,3-3-2,3 3 2,3-2 1,16-3-1,7-3 1,8-5-1,1-6-2,0 1 2,-3-6-16,-3-2 16,-4 0-110,-3 4 110</inkml:trace>
</inkml:ink>
</file>

<file path=ppt/ink/ink1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4-01T14:27:19.305"/>
    </inkml:context>
    <inkml:brush xml:id="br0">
      <inkml:brushProperty name="width" value="0.05292" units="cm"/>
      <inkml:brushProperty name="height" value="0.05292" units="cm"/>
      <inkml:brushProperty name="color" value="#FF0000"/>
    </inkml:brush>
  </inkml:definitions>
  <inkml:trace contextRef="#ctx0" brushRef="#br0">18399 11113 53,'-3'-6'0,"3"-2"14,0-5-14,0-3 13,-7-2-13,1-6 7,-4 0-7,-6-2 2,-9-6-2,-13 3 0,-10-3 0,-9-2 3,-16 4-3,-3-1 1,-7 10-1,-12-1 3,-6 9-3,-14 8 0,-15 8 0,-3 10 1,-1 11-1,1 7-1,6 9 1,10 8 6,2 7-6,7 6 2,13 5-2,13 0 1,18-5-1,13 5 1,19 16-1,17 6 0,18-4 0,19 1 2,19-8-2,23-1 0,28-1 0,16-9-1,25-8 1,26-8 2,25-10-2,10-6 5,-4-10-5,4-8 6,-7-5-6,-6-14 3,10-10-3,-14-14 6,-11-5-6,-24-10 4,-30-3-4,-24-8 19,-24-8-19,-29-10 8,-22-14-8,-23-18-1,-28-5 1,-29 2 6,-18-8-6,-23 3 1,-19 16-1,-13 18-35,-6 16 35,-3 24-111,-1 18 111,4 12-19</inkml:trace>
  <inkml:trace contextRef="#ctx0" brushRef="#br0" timeOffset="6651.3805">7737 6898 92,'0'0'0,"0"0"11,0 5-11,6 14-5,4 10 5,-1 8 11,1 8-11,0 5 6,-1 21-6,1-5 2,-1-5-2,1-8 1,-7-5-1,3-11 1,-3-3-1,1-10 1,-1-8-1,-3-5 0,0-3 0,0-3 0,0-5 0,0 0 2,3-8-2,3-5-1,7-3 1,3-8-6,3 0 6,6 3-7,1 0 7,2 5 1,-2 3-1,-4 7-3,16 9 3,-6 8 1,-4 2-1,-9 5 0,-6 1 0,-7 5 1,-9 0-1,-29-1 11,-2-1-11,-5-1 8,-2 0-8,3-5 0,0 0 0,6-8 1,7 2-1,6-5-31,3-2 31,10-3-76,6-3 76,12-5-20,4-5 20</inkml:trace>
  <inkml:trace contextRef="#ctx0" brushRef="#br0" timeOffset="7689.4399">8483 7445 69,'0'0'0,"0"0"10,3-5-10,4-5 1,-4-4-1,0-2 5,0 1-5,-3 1 3,-3 1-3,0-5-2,-3 2 2,-4 2 2,-3 7-2,-6 1-2,-3 12 2,-7 4 0,1 11 0,-4 6 1,7 2-1,3 0 0,9 0 0,3 0-1,10-5 1,7-3 2,2-5-2,7-5 1,3-6-1,-3-2 2,3-9-2,-3 1-1,0-11 1,0 0 1,-4-2-1,-2-1 1,3 3-1,-4-5-2,-3 11 2,4-1 0,-7 6 0,0-1-1,1 14 1,-1 3 2,0 2-2,-3 6 3,3 2-3,0 0 0,4 3 0,-1 0 0,7-3 0,-4 0 1,7-8-1,-3 0-1,-4-5 1,4-5 1,-4-3-1,1 0 1,0-5-1,-1-6 0,1-5 0,-4 0 1,3-2-1,-2-6-1,-1 5 1,0 1 1,1 5-1,-4-3 0,0 8 0,0-3-1,1 6 1,-1 5-1,0 0 1,0 3-1,0 7 1,4 3 3,-4 6-3,3 2 0,-3-2 0,4 5 0,-1-6 0,0 1 0,1-9 0,-1 1-1,0-3 1,1-3 2,-1 0-2,0-7 0,4-4 0,3-7 0,3 0 0,-1-3 0,-2 3 0,0 2 0,-4 1 0,-2 4-1,-1 6 1,0 0 2,1 6-2,-1 2 6,4-1-6,-4 7 1,7 2-1,-1-3-8,4 3 8,3-6-48,4-2 48,5-3-46,1-2 46,2 0-3,1 2 3</inkml:trace>
  <inkml:trace contextRef="#ctx0" brushRef="#br0" timeOffset="8165.4671">9296 7633 54,'3'-5'0,"4"-3"12,-1 0-12,3-3 5,1-2-5,-1 0 6,-5 0-6,-4-3 5,3 3-5,-6-3 2,-4 0-2,-2 3 0,-4-1 0,-19 7-1,1 9 1,-4 9 0,0 5 0,0 7 2,0 4-2,6 2 2,10 0-2,7-2 1,8-1-1,8-7 1,8-6-1,10-8 1,7-15-1,3-6 1,-4-11-1,14-7 1,-11-1-1,-8-2 12,-8-8-12,-8 0 3,-4-2-3,-9 2 0,-13-16 0,6 19-1,0 12 1,4 12 6,-1 7-6,1 35 2,-1 8-2,-3 5 10,7 13-10,0 1 3,6-1-3,6 0 2,7-10-2,15-3 1,1-5-1,-1-9-8,-2-4 8,-1-3-71,1-6 71,2 1-50,-6-6 50</inkml:trace>
  <inkml:trace contextRef="#ctx0" brushRef="#br0" timeOffset="10268.5874">10185 7459 38,'0'0'0,"0"0"28,0-6-28,0 6 13,3-8-13,0 3 9,4-5-9,-1-1 6,0-2-6,-2-3 9,-4 3-9,0-9 6,-7 7-6,-2-1 3,-4 2-3,-9 7-1,-10 14 1,0 7-2,-6 12 2,0 1 2,6-1-2,13 1-1,7-1 1,8-2 1,11-8-1,9-6 0,6-7 0,3-6-2,4-7 2,-4-9 2,1 1-2,-4-4 0,-6 1 0,0 3-2,-7 7 2,-3 3 1,-2 8-1,-1 8 0,0 19 0,0 10 0,-3 8 0,0 13 1,0 5-1,3-2 0,1 3 0,-1 5 0,3 7 0,-3-2 1,0-5-1,-3-8 2,-6-8-2,-3-8 0,-7-8 0,-7-8 0,-2-13 0,-4-11 1,-2-15-1,-1-9-1,3-13 1,4-2 1,3-8-1,9-3-1,7-3 1,12-2 0,7-1 0,6 4-2,13 4 2,6 6-17,3-5 17,3 0-21,4 5 21,0 0-14,-7 5 14,-6 5-3,16 4 3,-13 2-1,-7 7 1,-5 6-17,-4-2 17,-6 2-25,0 0 25,-3 8-6,-4-3 6,1 1 7,2 2-7,-2 2 21,-1 1-21,-2 0 17,5-3-17,1-3 7,0-2-7,0-1 6,2-2-6,-2-2 3,0-6-3,-1 0 4,-5-2-4,-4 2 8,-3-3-8,-3 1 6,-7 2-6,1 2 2,-7 7-2,-6 1-2,-1 9 2,-2 7 2,-4 9-2,1 7 8,6 9-8,3 2 1,9-3-1,10-5 4,3-5-4,7-5 3,6-9-3,3-7 2,3-8-2,-3-3 0,3-13 0,-6-1 1,-6 1-1,-4 0 1,0 3-1,-6-1 0,4 6 0,-4 2 0,0 11 0,0 0-1,-4 11 1,-5 10 0,2 8 0,4-2 2,10 2-2,-1-3 1,13-5-1,0-2-2,3-9 2,4-10 2,-1-8-2,1-2 0,-1-9 0,0-2 1,-6 0-1,-6 2-1,3 1 1,-7 2 0,1 8 0,-4 5 0,1 3 0,2 16 0,-2 8 0,-4 16 3,0 7-3,-6 12 6,3-9-6,-3 0 2,3 14-2,-4-1 0,1 1 0,0-6-1,3-8 1,3-5 1,-3-10-1,0-14 1,0-5-1,0-6-1,0-15 1,0-11 0,3-8 0,-3-8-2,-3-12 2,0-9 0,0-8 0,0 3 1,0-9-1,-1-9 0,8-4 0,2 4 0,3 4 0,4 6 1,3 16-1,3 7-2,3 17 2,7 7-2,6 19 2,-4 8 0,1 11 0,-10 10 1,-9 5-1,-10 9 1,-12-4-1,-13-4 0,-10-1 0,-3-2 2,3-11-2,-3-5 1,3-3-1,10-5-1,3-3 1,13-5 1,9-8-1,13-10-2,9-9 2,13-7 2,10 0-2,6-6 0,-3 3 0,0-3 0,-7-2 0,-3 5 1,-9 8-1,-10-11 23,-3 14-23,-6 7 0,-3 6 0,5 29 1,5 2-1,2 3 0,-3 9 0,0 1-2,-3 6 2,0-2 2,-7 4-2,-6-4 3,-9-3-3,-13-6 10,-10 1-10,-9-17 4,-3 3-4,-7-2-1,10-6 1,10 0-18,9 1 18,12 2-113,20 2 113,6-7-32</inkml:trace>
  <inkml:trace contextRef="#ctx0" brushRef="#br0" timeOffset="12564.7187">2765 8607 70,'13'-8'0,"9"-5"17,13-6-17,0-7 5,6-6-5,4-5 11,2-16-11,1 0 5,-1 3-5,-5 2 0,-7 1 0,-10 2 3,-6 0-3,-9 5-1,-7 11 1,-10 2 0,-2 12 0,-7 9 1,-6 14-1,-4 13-1,-2 6 1,-4 12 9,3 9-9,7 8 4,6 10-4,7-8 0,9 3 0,6-8 1,4-6-1,6-10 0,3-5 0,6-5-1,0-9 1,4-10-14,0-3 14,2-13-56,-2 3 56,0-5-52,-4-4 52</inkml:trace>
  <inkml:trace contextRef="#ctx0" brushRef="#br0" timeOffset="13240.7574">3492 8493 59,'19'0'0,"-3"-5"15,3-3-15,-3-5 5,0 2-5,0-5 1,-7 6-1,-2-17 12,-7 3-12,-7 3 2,-2 5-2,-4 0 3,-19 9-3,1 4 0,-1 3 0,0 10 0,0 25 0,1 2 8,-1 3-8,6-3 9,10 2-9,7 1 0,6-11 0,6-5 0,10-14 0,3-7 0,6-8 0,3-8 2,1-6-2,-4-5-1,-3 3 1,13-5 1,-10 7-1,-6 3-1,-7 6 1,-2 4 0,-1 6 0,-3 8 0,3 8 0,4 0 2,3 8-2,6-11-1,6 0 1,10-10 0,-3-11 0,3-8 0,-4-10 0,-2-9 0,0-18 0,-7 3-1,-3 0 1,-6 0 1,-4-1-1,-3 6 0,-2 3 0,-4 10 1,-4 11-1,4 8-1,0 13 1,-6 16 2,3 13-2,0 13 9,0 6-9,3 2 3,6 19-3,7-6 0,3-4 0,3-9-1,3-5 1,-3-11-9,3-10 9,-6-5-43,0-9 43,-7-2-61,-2-8 61,-7-5-15,-3-6 15</inkml:trace>
  <inkml:trace contextRef="#ctx0" brushRef="#br0" timeOffset="13645.7805">3597 8226 90,'0'0'0,"9"0"23,10 3-23,10 2 12,6 0-12,3 6 3,7-6-3,-1 6 1,4-9-1,-1-4 1,1-6-1,-7-3 0,-9-2 0,-7-3 1,-6 0-1,-3 0-1,-3-2 1,-7 2-1,1-3 1,-4 3-1,-3 6 1,3 2 1,-3 3-1,0 5-2,-3 8 2,0 15 0,-1 12 0,1 7 2,0 0-2,6 14 1,0 0-1,1-9 0,2 1 0,-3-6-1,3-5 1,-2-8-37,-4-2 37,0-6-55,0-3 55,0-4-36,-7-4 36</inkml:trace>
  <inkml:trace contextRef="#ctx0" brushRef="#br0" timeOffset="13976.7995">3911 8292 92,'10'-3'0,"12"1"19,7 2-19,5 0 6,1 2-6,7-2 5,2-2-5,1-1-2,-4-5 2,-3 6 0,-9-4 0,-10 1 0,-4 5 0,-2 8 1,-7 5-1,-2 6 10,-11 23-10,1-2 5,3-6-5,0-2 0,3-8 0,3-3 1,3-3-1,4-4-21,-1-1 21,7-11-82,0 4 82,0-12-33</inkml:trace>
  <inkml:trace contextRef="#ctx0" brushRef="#br0" timeOffset="14144.8091">4378 8070 135,'0'0'0,"0"0"1,0 0-1,6 2-41,4 1 41,6 2-74,3 9 74,3 4-20,-3-2 20</inkml:trace>
  <inkml:trace contextRef="#ctx0" brushRef="#br0" timeOffset="14591.8346">4695 8300 58,'0'0'0,"0"0"10,0 0-10,0 0 15,-22-3-15,6 3 3,-6-2-3,3 2 6,-6 5-6,-1 3 6,1 3-6,3 23 12,-1 0-12,4-5 5,7 1-5,8-1 1,8-6-1,12 4 0,3-6 0,12-2 1,23-9-1,-3-7 2,0-6-2,-7-7-1,1-4 1,-7-4-1,-10-1 1,-5-2 1,-11-3-1,-5 6-1,-7-17 1,-7 12 1,-2 25-1,-7 4 0,0 9 0,-3 9 17,10 8-17,2-3 12,14 5-12,5-4-4,17-4 4,6-5-7,6-13 7,7-8-83,2-3 83,1-2-52</inkml:trace>
  <inkml:trace contextRef="#ctx0" brushRef="#br0" timeOffset="16527.9454">5645 8411 51,'0'0'0,"0"0"0,0 0 0,0 0 2,3 0-2,0-21 5,0 2-5,4 9 10,-4-3-10,-3 2 0,0 0 0,-7 1 0,1 2 0,-7 3 0,1 2 0,-7 6 3,0 5-3,0 23 2,-4-2-2,1 3 5,3 0-5,6 0 4,4 2-4,-1-2 1,13-3-1,4 0 1,6-5-1,9-6 0,3-4 0,10-6 1,6-14-1,1-7 1,21-8-1,-9-8-1,-3 2 1,-10-2 1,-6 0-1,-6 3-1,-10 2 1,-3 5 2,-4-10-2,-9 11 0,1 26 0,-4 0-1,-4 10 1,-2 6 0,0 2 0,-1 1 3,7-1-3,10-2-3,3 0 3,3-8 3,-1-6-3,4-4-1,1-12 1,2 1 0,-6-11 0,-4 0 0,-2-2 0,-7-6 1,-3-3-1,-6-2-1,-4-13 1,-3 10 1,1 8-1,-7 9-1,0 4 1,-4 8-1,4 3 1,0 22 0,7-4 0,5-2 0,10-3 0,4-2 1,5-1-1,8-4 1,-1-6-1,6 0 2,0 0-2,-2-6 1,-1 4-1,0-4-3,-3 4 3,0 2 2,-6 2-2,0 4-1,-7 2 1,0 8 1,-3-1-1,-3 1 6,0 5-6,0-5 11,0-2-11,0-4 1,-3-2-1,3-3 0,0-5 0,7 0-1,2-2 1,4-6 2,0-3-2,2-5-1,4 0 1,-3-2 0,3-3 0,-3-14 0,-3 6 0,-4 8 2,-2 5-2,-1 6-2,-3 4 2,1 1 2,-4 5-2,0 0-2,3 24 2,-3 0 0,6-3 0,-3-3 0,7 1 0,-1-1 0,4-2 0,3-5 0,3 2 0,0-8 0,0-2 0,0-3 0,0-8 0,-3-5 2,3-6-2,-3-2-2,0-16 2,0 5 0,0 3 0,-4 5 0,1 9 0,0 4-1,-1 6 1,1 5-1,-3 8 1,-4 5 1,-3 21-1,-3 1 1,-3-1-1,-3-2 1,-4-6-1,1-7 0,2-9 0,4 1-1,0-6 1,3-5-1,0 0 1,3-5-4,7-6 4,5-5 1,4-5-1,7 0-8,-1-19 8,4 3 0,-1-2 0,-2 4-1,-7-4 1,-3 4 2,-4-4-2,-5 2-1,-7 5 1,0 8 0,-3 3 0,-4 10-1,1 9 1,-4 10 0,-2 13 0,2 13 9,4 3-9,6 3 2,0-1-2,6-1 2,4 12-2,2-11-1,1-1 1,19-15 1,-7-1-1,-3-9-12,-6-3 12,-6-2-52,-1-2 52,-9-6-44,0 0 44</inkml:trace>
  <inkml:trace contextRef="#ctx0" brushRef="#br0" timeOffset="16726.9568">6934 8162 176,'38'-5'0,"13"-3"1,0 3-1,-10 0-3,-3 5 3,-13 5-100,-12 8 100,-13 3-73</inkml:trace>
  <inkml:trace contextRef="#ctx0" brushRef="#br0" timeOffset="18073.0338">7331 8438 54,'0'0'0,"3"-6"6,3 1-6,1-3 12,-1-18-12,0 4 1,-3 4-1,-3 2 5,0 0-5,-6 0 1,-3 3-1,-4 5 1,-3 3-1,-6 7-2,-4 6 2,-5 11 0,2 21 0,0 5 7,1 0-7,6-3 4,9-5-4,7-3-1,12-10 1,7-5 1,6-9-1,3-7 3,3-11-3,1-3-1,-4-10 1,-6-5-1,0 2 1,-7 0 2,-2 0-2,-1 6 0,-3 2 0,0 8 0,0 0 0,-3 8-2,0 0 2,4 5 2,-4 9-2,3 1 5,0 7-5,3-1 7,-2 0-7,2 0 2,3-2-2,1-3-1,-1-6 1,4-7 3,0-3-3,0-8-1,-4-3 1,4-2-1,-4-6 1,1 1 2,-1-1-2,1-2 0,-1 5 0,4 1-1,-3 7 1,-4 0-1,3 2 1,-5 4-1,2 10 1,0 2 1,-2 9-1,-1-1 1,0 1-1,0-1 0,0 1 0,0-3 0,1 0 0,-1-3 2,0-5-2,-3-3-3,3 0 3,-3 1 1,0-6-1,6-6-1,4 1 1,-4-8 1,7 2-1,0-2 0,-1 0 0,-2 2-1,3 3 1,-4 3 0,1 5 0,-4 5 1,4 3-1,-4 3 0,7 5 0,-1-3-1,4 0 1,6-5 0,4-11 0,2-7 0,1-9 0,0-7 2,-4-6-2,-6-18-2,-3 0 2,-7 5 2,1-3-2,-4 0-1,-3 9 1,1 2 1,-8 10-1,8 11 0,-8 6 0,1 12 0,-3 17 0,-4 7 7,4 11-7,0 0 3,3 22-3,3-7 1,6-7-1,3 0 1,1-8-1,3-7 0,-1-7 0,1-1-8,-7-4 8,4-7-42,-4-6 42,1-5-56,-1-3 56,-3-2-13,-9-6 13</inkml:trace>
  <inkml:trace contextRef="#ctx0" brushRef="#br0" timeOffset="18539.0604">7667 8300 103,'16'-3'0,"10"-2"15,15 0-15,6-1 4,1-1-4,6 7 1,-3-6-1,15 4 1,-8-4-1,-4 4 0,-10-4 0,-3 4 1,-12-4-1,-10 6-1,-10 0 1,-9 6 12,-12-1-12,-14 11 2,-24 2-2,2 19 9,7-5-9,9-8 1,7-5-1,12-4 1,3 1-1,13-5-2,10 2 2,9-5-1,20 3 1,2-1 2,1 3-2,-4-2-1,-3 10 1,-13-2-2,-2-1 2,-11-2 4,-9-3-4,-12 6 20,-7-1-20,-9-4 5,-4-6-5,1 5 0,2-5 0,-12-3-51,9 3 51,7 8-122,0 0 122</inkml:trace>
  <inkml:trace contextRef="#ctx0" brushRef="#br0" timeOffset="19306.1043">6797 8165 34,'0'0'0,"0"0"10,0 0-10,0 0 15,0 0-15,0 0 30,0 0-30,0 0 20,-6-5-20,-4-3 13,1 5-13,-7-2 6,-3 0-6,-6 2 3,-1 0-3,1 3 2,-1 0-2,7-2 0,0-1 0,7 3-2,5 0 2,4 0-1,3 0 1,6-3-8,10 6 8,10 0-99,9-3 99,-7-3-22</inkml:trace>
  <inkml:trace contextRef="#ctx0" brushRef="#br0" timeOffset="22505.2873">6594 8144 68,'0'0'0,"0"0"13,0 0-13,0 0-3,0 0 3,10-3 2,-1 6-2,7 2 2,3-2-2,6-3 6,1 0-6,9-5 11,0-1-11,3 4 6,0-4-6,16 9 2,-10-3-2,-2 3 0,-4-3 0,-7 2 3,-2 1-3,-7-6-2,0 6 2,-6 0 1,-3-1-1,-7-2-22,1-2 22,-4 2-75,3 5 75,1-5-11,-1-5 11</inkml:trace>
  <inkml:trace contextRef="#ctx0" brushRef="#br0" timeOffset="23194.3267">6858 8070 42,'0'-11'0,"6"-2"6,0-6-6,1-2 8,-1-5-8,0-1 14,-2 1-14,2 2 7,-3 3-7,0 8 1,-3 2-1,0 3 6,0 0-6,0 8-1,0 0 1,0 13 0,-3 6 0,0 7 1,0 4-1,0 1 0,-1 4 0,-2-1-1,0-7 1,2-6 2,1-5-2,0-1 0,0-4 0,3-6 0,3 1 0,-3-1-37,0-5 37,6-3-47,-6-5 47</inkml:trace>
  <inkml:trace contextRef="#ctx0" brushRef="#br0" timeOffset="35686.0412">14471 16854 40,'0'0'0,"0"0"20,0 0-20,-3-5 13,3 5-13,0 0 1,3 0-1,4-3 9,2 6-9,4 5 6,3 2-6,6 1 8,3 2-8,7 0 9,3-2-9,6 5 5,4-6-5,6 1 6,3-3-6,3-6 1,19 4-1,0-4 4,0 1-4,-3-3 5,0-5-5,-3-3 4,-3-5-4,-4-3 6,-6-5-6,4-3 9,-1-3-9,7-2 2,-1-3-2,1-2-2,0-6 2,0-2 4,9-3-4,-3-3-1,0-5 1,-7 3 1,-2 0-1,-4-3 1,-6-5-1,3 0-2,-3-6 2,-3-5 1,-3-2-1,-10 13 0,3-11 0,-3-5 0,0-6 0,-3-4 1,0-6-1,-6-3 0,3-7 0,-1 7 0,-2 0 0,3 1-1,-7 2 1,-3 3 1,0 10-1,-2 8 0,-1-2 0,0-6 0,-4-3 0,-2-4 0,-3-3 0,-1-14 0,1 0 0,-1-2-1,1 3 1,-4-1 1,1 3-1,-4 11 0,0 5 0,0-5 0,-6 2 0,3-2 0,-3-1 0,0 6 0,-1-5 0,1 5 1,3 3-1,-3 2-1,3 5 1,0 4 0,0-4 0,0 3 0,0 9 0,0 9 0,0 4 0,3-4-1,0-2 1,-3 1 0,0-4 0,0 0 0,4 4 0,-4-1-1,0 5 1,3 3 0,-3 5 0,0 6 1,0 5-1,3 8 2,-3 2-2,0 1-1,3 4 1,-3 4-2,3 4 2,-3 1-1,0 5 1,0 0 1,0 0-1,0 0-1,0 0 1,0 0-1,3 5 1,-3 1 0,4-4 0,-4-2 2,0 3-2,0-3-1,0 3 1,0-3 0,0 0 0,0 2 0,0-2 0,3 3 0,-3-3 0,0 3-2,0-3 2,0 0 3,0 0-3,0 0-1,0 0 1,0 0 1,0 0-1,0 0 0,0 0 0,-3 2-1,-1 1 1,4 2 0,-3 1 0,-3 4 1,0 6-1,-1 0-2,-2 2 2,-1-2 1,1 0-1,-1 0 0,4-3 0,-1-2 0,1-1 0,0-4 0,2-1 0,4-5-10,-3 3 10,3-3-4,7-3 4,-1-8 1,4 1-1,2-6 0,-2 0 0,-1 0 0,1 3 0,-4-3 0,1-2 0,-1 4 2,0 1-2,1 5-2,-1-2 2,0 4 0,-3 1 0,4-3 0,-4 5 0,0 1 0,-3 2 0,0 0 0,0 0 0,3 2-1,0 4 1,1 2-1,8 0 1,-2 5 1,-1 0-1,-2 0-1,2 1 1,-2-1 0,-1 3 0,4-3-1,-4 5 1,0 1 1,4-3-1,-4 0 1,0-3-1,-2-3 1,-1-2-1,0-2 0,0-1 0,-3 0 0,3-2 0,-3-3 0,0 0 0,0 0 3,-3-3-3,-6 1 0,-1-4 0,-3 4 0,-12-1 0,0-5 0,-1 5 0,4 1-2,-3 2 2,6-3 2,-1 3-2,1 0 6,4 0-6,5-2-6,0 2 6,4-3 5,3 3-5,3 0-5,-3 0 5,3 0 0,-3 0 0,3 0-2,0 0 2,0 0 0,0 0 0,0 0 0,3 3 0,0-1 8,3 1-8,4-3-8,-1 2 8,4-4 1,0 2-1,-1-3-1,1 1 1,-3-4 2,-1 4-2,-6-1-2,4 0 2,-4-2 2,0 2-2,3-2 0,-6 2 0,4-2 0,-1 0 0,0 0-3,-3 2 3,3-2 1,-3 5-1,3-3-1,-3 3 1,-3-5 3,3 2-3,-3-2-2,3 2 2,-3-2 1,3 5-1,0 0-2,0 0 2,0 0 2,0 0-2,0 0-2,0 0 2,-3 2-2,-1 1 2,1 2-1,-3 1 1,0-1-8,2 0 8,-2-2 1,0 0-1,-1 2-1,1 0 1,0-2 0,2 2 0,4-5-1,0 0 1,0 0-1,0 0 1,0 0 1,-3-3-1,3-7-1,0 2 1,0-5 0,0-3 0,3 0-2,1 0 2,2-2 2,-3 2-2,4 5-1,-4 0 1,0 6-1,0 0 1,-3 2 0,3 3 0,0 0 0,1 6 0,2 4-2,3 6 2,1 3 0,9 2 0,-3-3 1,0 3-1,-4 1-1,1-4 1,0 1 0,-4-9 0,-5 1 2,2-3-2,-3-3 0,-3-5 0,0 0 0,0 0 0,-3-8 0,0-5 0,-4 0 0,1-6 0,0-2 0,3 2 0,-1 1 1,-2-1-1,3 1-2,-4 2 2,4 3 2,-9-1-2,2 1-1,4 3 1,-1 2 1,4 0-1,-3 2 0,6 1 0,0 3 0,0 2 0,0 0-3,0 0 3,0 0 1,3 5-1,10 5-2,-4-2 2,1 8 1,-4-3-1,0 1-1,4 2 1,-4-6-2,1 3 2,-4-2-4,0-3 4,0-3-15,-3-2 15,0-3 2,0 2-2,0-2-1,0-7 1,-3-4 0,0-2 0,0-8 0,0 2 0,-1 1-2,-2 2 2,0 0 2,2 5-2,1 3 1,0 0-1,3 3-1,0 2 1,-3 1 0,3 2 0,0-3-1,0 3 1,0 0 1,0 0-1,0 0 0,0 0 0,0 0 1,0 0-1,0 0-2,0 0 2,0 0-1,0 0 1,0 0 2,0 3-2,0-3-1,0 0 1,0 0 0,0 0 0,0 0 2,0 0-2,0 0 0,0 0 0,0 0 0,0-3 0,0 0 5,0 1-5,0 2-5,0 0 5,0-3 1,0 3-1,0 0-1,0 0 1,0 0 0,0 0 0,0 0-1,0 0 1,6 5-61,7 6 61,0-11-35</inkml:trace>
</inkml:ink>
</file>

<file path=ppt/ink/ink1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4-01T14:28:11.265"/>
    </inkml:context>
    <inkml:brush xml:id="br0">
      <inkml:brushProperty name="width" value="0.05292" units="cm"/>
      <inkml:brushProperty name="height" value="0.05292" units="cm"/>
      <inkml:brushProperty name="color" value="#FF0000"/>
    </inkml:brush>
  </inkml:definitions>
  <inkml:trace contextRef="#ctx0" brushRef="#br0">14116 3064 108,'9'-3'0,"13"-7"17,13-9-17,13-13 8,9-7-8,-3-9 0,3-7 0,4-4 1,-4-17-1,-3 1 0,-7 4 0,-9 5-1,-9 2 1,-7 9-1,-12 5 1,-7 10-1,-9 13 1,-7 17 2,-9 20-2,-7 22-3,-6 18 3,-3 22 0,3 28 0,3 12 5,7 4-5,3 3 13,3-13-13,3-6 5,6 4-5,4-4 4,0-10-4,6-8-1,3-13 1,0-8 1,3 15-4,1-25-28,-4-17 31,0-13-43,-3-7 43,0-14-68,0-32 68,3-5-11</inkml:trace>
  <inkml:trace contextRef="#ctx0" brushRef="#br0" timeOffset="242.0138">14268 3064 127,'16'-3'0,"13"1"26,9-9-26,0 0 4,3 1-4,0-3 1,1 2-1,-4 3-39,-10 5 39,1 1-88,-7 4 88,-12 4-30</inkml:trace>
  <inkml:trace contextRef="#ctx0" brushRef="#br0" timeOffset="1999.1143">14751 2855 62,'0'0'0,"-4"-5"17,8-6-17,-1 0 10,6 1-10,1-1 8,3 1-8,2 2 9,1 0-9,3 0 5,-3 3-5,0 2 4,0 6-4,-6 2 3,-1 8-3,-6 11 9,-3 2-9,0 3 3,-3 8-3,-3 3-1,-1 0 1,1 0-1,0-6 1,6-5 2,6-8-2,4-2-1,2-9 1,7-4 2,7-12-2,15-4-1,-3-14 1,-3 0-1,0-5 1,-3 0-2,-7 0 2,-6 0-4,-3 0 4,-6-3-1,-4 3 1,-6 2 1,-3 6-1,0 5 1,3 6-1,0 4 0,0 6 0,0 11 0,0 10 0,0 6 0,0 7 0,0 6 1,9 2-1,1 0-1,9-7 1,3-6 2,0-8-2,7-8-2,-1-10 2,1-8 0,-1-9 0,1-7-1,-4-5 1,-6 2-9,-6-3 9,-7 1 0,-9 0 0,-3-1 0,0 3 0,-4 8 1,4 1-1,3 4 1,-4 3-1,7-3 1,3 6-1,7-3-2,3 0 2,6-5 3,3 0-3,-3 0-2,0 5 2,0-6 0,0 6 0,-3 3 0,0-3 0,-7 3-1,-2 2 1,-4 1 7,-3 2-7,0 0 7,0-3-7,0 3 1,0 0-1,0 0 0,0 0 0,0 0 0,0 0 0,0 0-1,0 0 1,0 0 1,0 0-1,-3-5 0,3 5 0,0 0 1,0 0-1,0 0-2,0 0 2,-4 0 2,4 0-2,0 0 0,0 0 0,0 0-4,0 0 4,0 0 0,4 0 0,2 0 2,4 0-2,-1-3-1,4 6 1,6-1 1,0 1-1,3 0 0,3-1 0,4-2 0,-4-2 0,4-1 1,-7 3-1,-3 0-1,-3 0 1,-3 0-1,-7 3 1,1-1 1,-4 1-1,-3-3 1,0 0-1,-3 3 1,-1-3-1,-2 0 0,-3 0 0,2 0-1,-6 0 1,1 2 1,-1 1-1,-3 0-2,-3-1 2,-3 3 0,0 3 0,-4 0-1,1 8 1,0 3 1,-1 5-1,1 5-1,2 5 1,8 0 0,5 3 0,1-2 0,9-6 0,9-8-1,10-13 1,10-13 0,12-11 0,7-13 1,-4-6-1,1-2-1,-4-2 1,-9-9 2,-7 3-2,-9 0-2,-3-16 2,-10 8 1,-3-2-1,0 7 0,-3 6 0,-4 15 1,4 9-1,0 10-1,-4 11 1,-2 15 1,-1 16-1,1 27 17,-1 8-17,4 0 9,3 5-9,9-5 1,7-6-1,6-10 0,10-8 0,5-13-5,8-14 5,9-15-42,6-6 42,-7-5-97,1-7 97,-9-1-11</inkml:trace>
  <inkml:trace contextRef="#ctx0" brushRef="#br0" timeOffset="4953.2833">14557 4337 72,'0'0'0,"3"-6"11,4 4-11,-1-4 14,7-4-14,-1-4 15,1-4-15,0-6 3,-1-2-3,-2-6 3,-1-5-3,-2 0 5,-4 0-5,3 2 5,-6 6-5,3 6 2,-3 4-2,0 3 0,4 8 0,2-2 0,4 2 0,9-3 0,9 3 0,10 3-1,7-3 1,-1 0 0,-3 8 0,7 0 0,-13 8 0,-10 5-1,-6 14 1,-12 4 3,-4 4-3,-6-6 0,-13 5 0,6-5-1,1-5 1,6-3 1,15-7-1,1-1-6,3-3 6,9-4-1,1-4 1,-1-7-1,1-6 1,2-2-1,-2-3 1,2-2 0,1-6 0,-4-5-2,0-3 2,1-2-4,-10-1 4,-7-2 0,-2 3 0,-7 0 0,-13-27-1,-3 26 3,3 9-2,-3 36-1,4 6 1,-1 11-1,0 7 1,4 1 2,-1 9-2,10-4 1,0 3-1,7-9 0,5-2 0,7-6-2,0-7 2,7-9-1,2-4 1,1-12 2,0-4-2,-1-9-2,-2 3 2,-1-8 0,-3 1 0,-6-4 0,0 3 0,-3-2 2,-7 5-2,-3 5 1,0 3-1,1 2-2,-4 11 2,3-8 0,-3 16 0,0 8 2,0 13-2,0 3 3,0 5-3,0 2 2,3 1-2,6-3 1,4-5-1,9-8 0,4-3 0,5-8-1,-2-8 1,0-7 0,-4-6 0,-3-8 1,-6-3-1,-10-4 1,-2-6-1,-8-3 1,-2 0-1,-7-2-2,1 5 2,-1-1 2,7 12-2,2-1 9,4 4-9,7 1 11,12 4-11,13-6 6,3 3-6,3-6 1,28-26-1,-9 16-20,-3 8 20,-12 10-48,-7 6 48,-13 29-64,-3 0 64,-6-1-20</inkml:trace>
  <inkml:trace contextRef="#ctx0" brushRef="#br0" timeOffset="5203.2976">16122 4186 165,'0'0'0,"3"0"-5,4 0 5,12-3-66,0-2 66,0 5-93</inkml:trace>
  <inkml:trace contextRef="#ctx0" brushRef="#br0" timeOffset="6358.3637">16621 3074 95,'0'0'0,"0"0"-1,0 0 1,3-2 0,-3 2 0,3 0 1,-3 0-1,0 0 0,0 0 0,0 0 1,3-3-1,4 3 0,-4-2 0,0-4 1,0 4-1,0-4 0,-3 1 0,0 5 0,3-3 0,-3 3-55,7-5 55,-1 5-41</inkml:trace>
  <inkml:trace contextRef="#ctx0" brushRef="#br0" timeOffset="17505.0012">7464 13608 53,'0'0'0,"0"0"5,0 0-5,-3-6 15,0 4-15,-4-4 6,1 1-6,-4 2 5,1 1-5,-4-1 3,1 0-3,-8 3 2,-2 0-2,-3 6 5,-4 4-5,-2 6 5,2 8-5,-3 5 6,4 3-6,2 5 0,4 0 0,3-5-1,6-3 1,10-3 1,6-2-1,7-5-1,9-6 1,6-11 1,4-9-1,6-7 1,3-15-1,0-11 3,0-10-3,0-3 7,-6 3-7,-4 2 2,-8-5-2,-5 6 0,-5-3 0,-4 5 0,-6 2 0,-3 12 5,3 1-5,-3 12 1,3 5-1,-3 2 1,0 8-1,3 9 1,-7 7-1,1 13 0,3 9 0,-4 5-2,1 4 2,3-1 1,0-3-1,3 4 0,3 1 0,6 6 0,7-6 0,3-3-2,0-8 2,4-7-5,5-11 5,4-8-2,3-14 2,-3-9 2,2-12-2,-2-5-2,-6-5 2,-7 0 2,-7 3-2,-2 7 0,-10 4 0,-3 1 0,-4 9 0,-2 8-1,-4 8 1,-6 4-1,-3 12 1,0 7 1,6 12-1,9 1 2,11 4-2,8-9-2,7-8 2,7-7-1,5-9 1,1-12 0,0-9 0,0-7 1,-4-6-1,1-5-1,-10 2 1,-3 4 2,-3 4-2,-7 6 0,0 5 0,-6 5 2,0 6-2,-3 15-2,0 11 2,3 11 3,-3 10-3,6 3 0,0 6 0,0-1-1,4 0 1,-1 11 1,3 0-1,4-6 0,-3-2 0,-1-8 0,1-13 0,-1-14 0,-2-7 0,-1-6 1,-3-8-1,-3-5 1,-3-16-1,0-8-1,-4-7 1,4-14-1,-6-16 1,-1 0-9,1-8 9,-1-5-7,4 0 7,3 3-7,3 4 7,6 12 6,3 10-6,4 10-7,6 9 7,16 7-1,-6 12 1,-4 12 1,-3 5-1,-6 12 1,-6 4-1,-7 3-1,-9 0 1,-7 3 2,-22-3-2,3-2-12,4-9 12,2-2-7,1-5 7,9-4 0,3-4 0,7 0 5,0-3-5,6-6 1,6-1-1,13-7 3,0-4-3,22-6 8,4-8-8,-4-2 8,0-6-8,1 0 4,-4 3-4,-3 6 2,-4 2-2,-5-1 4,-1-1-4,-6-4 3,-6-4-3,-7-4 2,-3 4-2,-6 9 0,-3 1 0,-4 8 0,-2 8 0,-4 5 0,-3 11 0,-3 13-1,-1 10 1,1 14 5,3 5-5,6 2 5,4-4-5,2 4-1,14 4 1,2-1 1,10-5-1,4-6 2,5-7-2,7-8-2,0-5 2,0-12-5,0-7 5,-3-2-7,-7-9 7,0-7-3,-6-9 3,1-2-7,-8-5 7,-5-1-3,-7 4 3,-4 4 0,-5 9 0,-4 2 1,0 5-1,-2 9-1,-4 4 1,3 9 6,0 13-6,3 7 6,7 6-6,3 6 5,9-6-5,3-5-1,10-6 1,10-5-1,3-10 1,0-9 2,-7-10-2,4-7-1,-4-9 1,0-5 1,-2-6-1,-1-4 2,-6 2-2,-4 2-2,-2-2 2,-7-3 0,0 1 0,0-1-4,-3 11 4,0 5 0,0 14 0,0 4 1,-3 14-1,0 16 10,0 8-10,3 5 3,3 0-3,7 5 4,2 6-4,7-1 0,7-4 0,-4-1 1,0-10-1,0-6-22,-3-5 22,-3-10-52,-6-3 52,-7-3-61,-3-5 61</inkml:trace>
  <inkml:trace contextRef="#ctx0" brushRef="#br0" timeOffset="17820.0192">8645 13515 151,'19'-5'0,"19"-3"0,10 0 0,6 2 2,-6 1-2,-4 5-1,-6 5 1,-6 3 1,-7 3-1,-6 5 0,-6 0 0,-4 2 1,-9 1-1,4 2 4,-8 5-4,1 4-1,0-1 1,3 0 1,0-3-1,3-5-15,0-2 15,7-3-52,-4-3 52,4-2-90,3-9 90</inkml:trace>
  <inkml:trace contextRef="#ctx0" brushRef="#br0" timeOffset="18002.0296">9032 13332 143,'0'0'0,"0"0"-37,7 6 37,2 7-74,4 11 74,0 7-31,-4 1 31</inkml:trace>
  <inkml:trace contextRef="#ctx0" brushRef="#br0" timeOffset="18646.0665">9223 13647 114,'0'6'0,"3"4"4,0 9-4,16 2 2,4-3-2,-4-2-1,3-5 1,3-1 1,-2-7-1,-4-6 2,-4-5-2,-2-10 0,-3-9 0,-10-2 0,-7-2 0,-5 1-1,-11 7 1,-2 7 3,-19 3-3,2 7-3,4 4 3,6 4 2,4 4-2,6 1 4,9 4-4,7 2 2,12 3-2,10 0-1,12-8 1,20-8 1,0-3-1,-1-5 2,-5-2-2,-8-1-1,-5 1 1,-7 2 1,-3 0-1,-6 2-1,-3 4 1,-4-1 1,0 6-1,1-1 3,-4 6-3,3 3 0,-3 8 0,0 4 2,1 6-2,2 3 7,0-3-7,1 0-5,2-5 5,1-5 4,-1-6-4,1-5 2,2-5-2,1-9 0,3-4 0,0-6 2,0-5-2,3 2 6,-3 1-6,-4 4 19,1 4-19,3 7 3,3 8-3,0 9 1,0 2-1,0 5-5,0 3 5,0 2-114,0 3 114,-9-8-55</inkml:trace>
  <inkml:trace contextRef="#ctx0" brushRef="#br0" timeOffset="23583.3489">6788 15005 49,'-3'-6'0,"3"6"9,0 0-9,0 0 16,0 0-16,0 0 12,0 0-12,0 0 17,0-5-17,3-6 3,-3-7-3,-3-9 7,-1-7-7,1-8 3,0 2-3,-3 8 5,-1 3-5,4 3 1,3 4-1,3 7-2,1-1 2,2 8 1,3 3-1,1 2-2,6 6 2,0 7 1,0 1-1,-1 2 0,1-3 0,0 4 0,-9 4 0,2 3-1,-3 11 1,1 0 1,-1-6-1,20 1 0,-1-6 0,-6 0-1,3-8 1,-3-2 1,7-6-1,-1-2-1,4-11 1,-1-8 1,1-5-1,-1-8-2,1-3 2,-4 3 1,-6 0-1,-3 0-1,-6 2 1,-4 1 2,-6 5-2,-6 2-2,-1 9 2,-5 7-2,-1 11 2,-6 5 0,6 6 0,-3-1 1,7 11-1,3 0 2,6 0-2,3 1-1,9-4 1,7-2-1,7-6 1,2-4 1,7-9-1,0-2-3,3-11 3,-6-3-6,0-5 6,-7-5-2,1-3 2,-7 3 0,0 0 0,-3 5 0,-7 3 0,-2 5 1,-4 2-1,-3 6 5,0-5-5,0 5 0,0 0 0,6 3 0,-3 2 0,4 0 0,-1-2 0,3 2-1,1-5 1,-1 0-1,4 0 1,-3-2 0,-1-1 0,-6 0-1,1 1 1,-1-4 1,-3 1-1,-3-3 2,-1 3-2,-2-3 1,-3 0-1,-1 3 0,0-1 0,4 4 1,-3-3-1,-1 5-1,1 0 1,-1 2 1,-3 6-1,4 3 0,-1 2 0,4 3 0,0 8 0,2-1 1,4 1-1,0 3 2,4-3-2,2-3-2,10-5 2,3-6 1,6-7-1,7-3-2,0-5 2,0-9 1,-4-2-1,1-2 1,-7-1-1,0-7 0,-3 5 0,-6 0 1,0 5-1,-7 2-1,-3 7 1,0 1 1,-3 4-1,0 2-1,0 0 1,-3 13 0,3 8 0,0 3 0,0 2 0,6 1 0,4-1 0,6 1 0,0-6 0,3-8 0,0-5 0,0-5-1,0-11 1,-3-3 2,0-7-2,-7-4 2,-6-4-2,1-3-1,-14 2 1,0 1-5,-2 7 5,-4 6-4,-6 0 4,-1 8-1,-2 2 1,0 6 0,6 5 0,0 5 0,6 3 0,7 0-3,6 2 3,6-2 2,7 0-2,2-6 1,8-7-1,-1-3-2,3-11 2,1 1 1,-7-6-1,3 3 0,-3 0 0,-3-1 1,-7 6-1,1 0 1,-1 3-1,14 3-2,-7-1 2,-1 8 1,1 0-1,-3 6 2,0 2-2,-1 8 3,1-2-3,-3 5 1,2-3-1,-2 0 1,-1-5-1,4 0 0,-3-6 0,-1-2 1,-3-5-1,1-3 0,-1-5 0,4-3 0,-1-3 0,-2-5-1,5-2 1,1-1-3,-3 1 3,-1 2 1,1 0-1,-4 3-2,0 2 2,1 6 2,-4 0-2,0 2 1,3 3-1,-3 3-1,7 2 1,-4 0 1,1 11-1,2 0 0,1 0 0,2 5 1,-2-8-1,-4 0 2,4-2-2,-4-3-1,1-5 1,2-3-1,1-3 1,-1-5-1,7-5 1,-3-3 1,3-5-1,-4 2 1,-2 6-1,-1 2 10,1 6-10,-1 3 11,1 7-11,3 8 11,-1 3-11,1 0 0,3 0 0,0 2-53,6 1 53,3-6-95,-2-8 95</inkml:trace>
  <inkml:trace contextRef="#ctx0" brushRef="#br0" timeOffset="24470.3996">8766 14851 85,'9'-3'0,"10"-5"7,10-10-7,6 2 0,3-8 0,3 3 5,-3 0-5,-3-3 6,-3-2-6,-7-1 7,-9-7-7,-6 2 4,-10 0-4,-7 1 2,-8 1-2,-4 9 1,-4 11-1,-2 4-1,0 9 1,-1 10 0,1 11 0,2 11 0,8 4 0,5 1 6,4 0-6,9 7 5,10 1-5,9 2 0,6-2 0,7-3 0,3-16 0,-3-5 2,-6-11-2,0-5 0,-10-8 0,-7-13 2,-5-6-2,-7-5 7,-7-5-7,-2 0 0,-7 0 0,3 2 0,4 12 0,-1-1 0,4 5 0,3 6 0,6 2 0,13 3 0,6-2 0,3-1-1,7 0 1,12 1 0,-5-1 0,-11 3 1,1 0-1,-13-3 5,-1 9-5,-8 2 13,-1 2-13,-6 6 10,0-3-10,3 8 0,1-2 0,5 2 2,4-5-2,-4 0-19,7-3 19,-3-2-58,0-6 58,-1 3-90,4-11 90</inkml:trace>
  <inkml:trace contextRef="#ctx0" brushRef="#br0" timeOffset="24644.4096">9331 14571 148,'0'0'0,"6"2"-43,1 1 43,2 7-82,4 6 82,0 6-22,2-1 22</inkml:trace>
  <inkml:trace contextRef="#ctx0" brushRef="#br0" timeOffset="25641.4666">9521 14727 131,'4'0'0,"-1"5"4,3 0-4,0 9 13,4-1-13,0 8 3,-1-3-3,-3 1 1,4-3-1,-1 2 1,-2-7-1,-1-3 0,-3-5 0,-3 4 0,4-4 0,-4-3 0,6-10 0,3-6-8,4-6 8,0-4-13,3 0 13,3 4-3,-3 4 3,3-1 0,-7 6 0,4 5 3,-6 3-3,-4 2 6,4 6-6,-4 5 6,3 0-6,-2 2 1,2 1-1,-2 2-1,2 0 1,-2 6-35,5-1 35,4-4-33,0 2 33,0-3-19,0-5 19,-4 0-1,1-6 1,0 1 13,0-8-13,-1-6 15,4 3-15,0-8 0,0 3 0,0-5 5,-4 4-5,1 1 7,-6 0-7,-4 5 11,-10-5-11,-2 2 2,-1 0-2,-6 4 3,1-1-3,-4 10 5,-1 1-5,-2 5 10,3 5-10,3 0 3,7 3-3,6 3-1,3-1 1,9 1 0,4-9 0,0 1 1,2-8-1,-2-3-1,3-3 1,-3-2 1,-4-1-1,-2-2-1,-1 8 1,-3-2-2,7 4 2,-1 6 0,4 8 0,6-5 1,3 2-1,4-5 0,-1-8 0,3-5-1,1-11 1,-7-11 0,-3 1 0,-3-3 0,-6 0 0,-7-8 9,-6-3-9,-4 0 8,-2 3-8,3 8-1,-4 5 1,0 6 6,4 10-6,0 3 5,-1 12-5,4 9 2,3 19-2,7 2 2,2 2-2,10-4-1,7-3 1,2-1-1,1 1 1,15-3-19,-9-5 19,-10-5-22,-5-6 22,-5-3-41,-5-2 41,-4-2-51,-3-1 51,1 0-22,-4-5 22</inkml:trace>
  <inkml:trace contextRef="#ctx0" brushRef="#br0" timeOffset="25971.4855">9998 14645 123,'22'-3'0,"16"-2"6,13-1-6,3-1 0,0-1 0,0 0 0,9 2 0,-9 4 0,-9 2 0,-14 2 0,-5 9 0,-10 5 18,-7 5-18,-2 0 8,-4 0-8,-3-2 2,3-1-2,3 1 2,1-1-2,-1-4-7,3 2 7,1-6-49,3 1 49,-1-6-89,4 0 89,-6-5-13,-1-10 13</inkml:trace>
  <inkml:trace contextRef="#ctx0" brushRef="#br0" timeOffset="26109.4934">10563 14483 114,'0'0'0,"0"0"-56,6 3 56,7 2-57,6 6 57</inkml:trace>
  <inkml:trace contextRef="#ctx0" brushRef="#br0" timeOffset="26707.5276">10753 14727 97,'0'0'0,"0"0"18,7 5-18,-1 3 5,7 0-5,-4 0-2,7 2 2,0-4 2,0-4-2,0 1 0,-4-8 0,1-6-4,-3 1 4,-7-6-2,-9 0 2,-7-3 2,-6-2-2,-7 5 0,4 8 0,-6 3 8,2 5-8,4 3 5,6 5-5,3 0 0,10-1 0,6 1 1,10 0-1,9-5-1,10 0 1,0-3-4,0-3 4,-4-5-2,-2 3 2,-4-1 0,-6 4 0,-4 4 0,-2-4 0,-4 4 0,1 9 0,-4 2 2,-3 0-2,0 6 4,3-3-4,-3 8 1,6-6-1,-3 6 0,1-8 0,-1-3 1,0-5-1,6-3 1,4-7-1,6-6-3,0-11 3,0 1-2,-3 2 2,3 3 4,-3 5-4,-3 2 14,0 6-14,2 3 4,4 5-4,0 3 3,4 4-3,-1 4-28,3 5 28,1 5-115,-10-8 115,-7-8-8</inkml:trace>
  <inkml:trace contextRef="#ctx0" brushRef="#br0" timeOffset="27666.5824">7086 15473 47,'0'0'0,"3"-8"25,1 3-25,-4-3 20,0 5-20,0 3 16,-7 3-16,-9 7 3,-3 17-3,-19 12 14,3 14-14,0 13 21,7 3-21,2-5 13,7 2-13,10 3 8,6-1-8,9-4 0,7-8 0,3-6 0,18-10 0,-2-9-19,-3-2 19,-1-7-78,-2-4 78,2-10-69,1-8 69</inkml:trace>
  <inkml:trace contextRef="#ctx0" brushRef="#br0" timeOffset="28462.628">7629 15886 67,'0'0'0,"0"0"13,0 0-13,0 0 15,0 0-15,-6-8 10,3 2-10,-7-2 4,-3 3-4,1 0 0,-4 0 0,-3 2 0,-3 0 0,-7 6 0,-3 2 0,-3 6 1,4-1-1,-1 4 10,6 4-10,11-2 4,2 3-4,10-4 0,6 4 0,10-3 1,6-8-1,9-11-2,7-5 2,0-10 3,-3-6-3,3 5 0,-4-12 0,1-7 2,-3-1-2,-4-9 3,-3 3-3,-9-2 1,-3 4-1,-7 9 0,0 5 0,-3 8 6,0 7-6,0 6 8,0 8-8,-6 16 0,2 11 0,4 7 2,-3 8-2,3 1 3,3 4-3,1-4-1,5-6 1,4-3 1,3 1-1,0-4 0,3-7 0,0-3-5,0-5 5,0-5-8,-3-9 8,3-7-5,-3-5 5,-1-6-1,-2-3 1,-3 3-1,-4 3 1,0-5 2,-2 4-2,-1 6 11,-3 3-11,0 2 9,0 11-9,0-2 5,3 2-5,6 5 0,4 3 0,0 0 0,3-1 0,0-4-25,-1 0 25,1-6-59,-3-2 59,6-6-73,-6-8 73</inkml:trace>
  <inkml:trace contextRef="#ctx0" brushRef="#br0" timeOffset="28602.636">7883 15732 84,'0'0'0,"3"-3"-59,7 1 59,6-1-24,3 6 24</inkml:trace>
  <inkml:trace contextRef="#ctx0" brushRef="#br0" timeOffset="28943.6555">8204 15822 92,'9'-8'0,"10"-5"26,7-8-26,2-6 0,-2-7 0,-1-3 1,-6 0-1,-6-6 1,-7-1-1,-6 1 1,-3 6-1,-6 8-1,-4 11 1,-3 12 0,-6 19 0,0 17 11,-1 12-11,4 16 20,3 8-20,4 6 13,2-6-13,10 3 7,3-3-7,4 3 1,9-6-1,-4-7 1,1-6-1,-4-8 1,1-7-1,-4-9-15,1 1 15,-4-6-49,0-5 49,0-3-77,-3-3 77,0-4-32,-3-9 32</inkml:trace>
  <inkml:trace contextRef="#ctx0" brushRef="#br0" timeOffset="29469.6856">8178 15833 182,'19'-6'0,"13"-4"6,9-1-6,4 1-26,-1 2 26,-2 2-49,-4 4 49,-6 4-35,-10 4 35,-10 2-2,-2 2 2,-10 3 4,0-5-4,0-5 29,3 2-29,0-7 15,7-6-15,6-5 6,9-9-6,1-4 3,-1-6-3,-3-5 1,4 0-1,-7-3 0,0 1 0,-7-6 1,-8-3-1,-4 3-1,-7 11 1,1 7-1,-4 14 1,-6 10 0,-6 19 0,0 19 2,0 18-2,3 7 22,6 12-22,7 5 13,2-9-13,8-7 2,2 8-2,7 2 1,-1-4-1,4-1 1,-3-8-1,-4-8-11,1-2 11,-4-11-37,1-8 37,-4-3-52,-3-4 52,-3-7-73,-7-1 73</inkml:trace>
  <inkml:trace contextRef="#ctx0" brushRef="#br0" timeOffset="29653.6961">8461 15973 161,'19'-5'0,"16"-1"0,6 4 0,1 2-54,-11 8 54,4 10-106,-3-5 106</inkml:trace>
  <inkml:trace contextRef="#ctx0" brushRef="#br0" timeOffset="30490.744">8813 15769 81,'0'-5'0,"0"0"16,0 5-16,0 0 16,0 0-16,0 0 4,0 0-4,0 5 7,0 5-7,0 6 5,0 0-5,0 3 4,4 2-4,-1-8 0,0 0 0,3 1 0,1-4 0,2 1 0,1-3 0,-1 0 2,1-3-2,-1-2-3,4-3 3,0 0 1,-4-6-1,4-2 0,0 0 0,-1 0 0,-2-5 0,-1 0 0,-2-3 0,-4 3 0,0 0 0,0-1 1,-3 7-1,3 1 2,-6 4-2,6-1 9,-3 3-9,0 3-2,0 7 2,0 6 4,0 3-4,7-1 0,-1 3 0,4-2 3,2-1-3,4-2-1,-3-3 1,3-5-27,-4 0 27,4-5-60,0-3 60,0-8-61,-3-3 61</inkml:trace>
  <inkml:trace contextRef="#ctx0" brushRef="#br0" timeOffset="31089.7782">9315 15782 82,'3'0'0,"-3"0"10,3 0-10,-3 0 29,0 0-29,-6 0 8,-23 3-8,7 2 0,-3 6 0,6 0 9,0-1-9,3-2-2,6 0 2,7 0-2,3 5 2,7-5 1,2 0-1,4-3 0,19 1 0,-4 2 0,-3 2 0,-2-2 1,-7 5-1,-10 1 17,-6 4-17,-10 3 18,-18 3-18,-1 0 8,-2-6-8,5 1-1,4-6 1,6-2-2,0-1 2,7-7-21,2 0 21,7-3-40,0 0 40,10-3-41,9-8 41,3-7-47,23-3 47,-4-6-12,-3-7 12,-3 5 6,-3 5-6,-4 8 41,-6-5-41,-6 8 37,-3 2-37,-4 8 22,-2 9-22,-1-4 12,1 1-12,-1 2 11,0 6-11,1 5 3,5 0-3,1 2-1,3-5 1,-3 3 2,-1-5-2,-2-3-26,-1 2 26,1-2-72,-1-5 72,1-6-49,-1-7 49</inkml:trace>
  <inkml:trace contextRef="#ctx0" brushRef="#br0" timeOffset="31825.8203">9544 15640 164,'0'0'0,"0"-6"-6,0 6 6,3 3-50,6 0 50,1 2-58,6 5 58,3 4-36,-3 2 36,0-1-1,-1 7 1,-2-1 19,0 3-19,0-3 48,-7 3-48,-3-1 35,0-4-35,4-3 17,-1 2-17,3-2 4,4 0-4,3-3 8,0-5-8,3-3 1,-3-7-1,-3-6 2,-4-3-2,1 1 1,-4-1-1,-6-10 0,0-3 0,-6 0 1,-4-2-1,-3 5-1,-3 5 1,1 5 1,-1 6-1,0 2 2,6 1-2,1 7 0,6-2 0,6 2-1,3 3 1,10 0-1,3-6 1,3 1-1,-3-3 1,0-3 2,0 6-2,1-3-1,-1 5 1,-4 3 4,-2 6-4,-3-1 5,-1 0-5,1 5 0,-1-4 0,1-4 2,-4 4-2,4-7 0,-4 1 0,4-2-2,2-6 2,4-6-2,0-2 2,0 3 0,0-5 0,0-4-2,-7 4 2,4 2 1,-7 3-1,1 2 1,-1 6-1,3 2 6,1 5-6,3-2-1,2 3 1,5 0-6,-5 2 6,8-5-62,-4 2 62,-3-2-81,3-5 81,-7-3-11</inkml:trace>
  <inkml:trace contextRef="#ctx0" brushRef="#br0" timeOffset="32066.8341">10306 15417 124,'12'16'0,"14"13"33,18 14-33,-3 7 10,-9 11-10,-10 5 9,-9 3-9,-13 2 4,-13 14-4,-25 7-1,-9 4 1,-4-6-62,0-6 62,4 4-116</inkml:trace>
</inkml:ink>
</file>

<file path=ppt/ink/ink1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4-01T14:29:02.922"/>
    </inkml:context>
    <inkml:brush xml:id="br0">
      <inkml:brushProperty name="width" value="0.05292" units="cm"/>
      <inkml:brushProperty name="height" value="0.05292" units="cm"/>
      <inkml:brushProperty name="color" value="#FF0000"/>
    </inkml:brush>
  </inkml:definitions>
  <inkml:trace contextRef="#ctx0" brushRef="#br0">6058 4680 35,'41'-5'0,"38"3"18,20-6-18,24 0 16,11 2-16,25 4 7,-1 2-7,-9 0 3,-9 0-3,-19 2 0,-20-4 0,-15-4 0,-13 1 0,-22 5 1,-19-2-1,-16-1 24,-23 3-24,-18-3 3,-20 3-3,-21 3-11,-17 0 11,-15 2-17,-36 0 17,-2 6-21,-7-1 21,-9 1-8,9-1 8,0 4-1,6-4 1,10 1 2,-6-3-2,12 0-3,17 0 3,18-6 3,22 1-3,23 0 6,16-1-6,25 1-2,31-6 2,55-5 6,32-5-6,28 5 11,9-8-11,20 3 13,3 2-13,22-2 14,-10 5-14,-9 0 8,-22 0-8,-16 8 2,-19-2-2,-23-1 0,-25 3 0,-25-3-1,-19 3 1,-23-2-2,-28-1 2,-25 1-12,-20-1 12,-24 0-14,-24 6 14,-24-3-11,-32 3 11,-10 2-10,-9 0 10,-1-2-2,4-1 2,6 1-2,-6-3 2,35-5 4,41-1-4,35 4 18,32-1-18,41 3-1,38-8 1,57-2 19,22-4-19,20-1 3,3 1-3,9 1 9,-6-3-9,-7 3 1,4 5-1,-29 3-1,-28 2 1,-29 3-1,-16 3 1,-26-1 0,-21 6 0,-36 0-23,-15 0 23,-7 5-34,1 1 34,5 2-48,4-3 48</inkml:trace>
  <inkml:trace contextRef="#ctx0" brushRef="#br0" timeOffset="2583.1477">2057 6797 47,'0'0'0,"0"0"23,0 0-23,0 0 11,3-5-11,4-8 11,2-6-11,4-7 4,6-1-4,6 1 1,1-6-1,9-5 0,-7-5 0,29-1 0,-12 1 0,-4 2 0,-9 6 0,-7 7 0,-3 12 0,-3 7 0,-3 2 0,-3 9-1,3 10 1,-3 6-1,-1 2 1,-2 5 2,-1 3-2,-2 1 1,-1-4-1,-6-2-2,-6-3 2,-4-3 1,-3-2-1,1-5 0,-4 0 0,3-4-2,0-1 2,-2-4 1,-1-4-1,0-1 1,3-2-1,-19 2 0,7-2 0,9 2 0,3 1 0,4 2-1,3-3 1,6 3 0,-4 0 0,4 0 1,0 0-1,0 0 0,0 0 0,26 0 0,-7 0 0,3 0 0,0-3 0,0 1 1,7-4-1,-4 1 0,1 0 0,-7 2 0,0 0 0,-6 3 0,3 0 0,-4 0 0,1-2 0,-4-1 5,1-2-5,0 0 8,2-3-8,-2 0 4,2-3-4,-2-2 0,-1 2 0,4 1 1,0-3-1,-4-3-1,4-3 1,-3 3 1,-1 3-1,-2 2 2,-1 1-2,-3 2-1,0 0 1,-3 3-1,0 5 1,0 0 0,0 0 0,0 5-1,0 6 1,-6 2 0,3 0 0,0 3 0,-1 5 0,1 3-1,3 2 1,0-4 1,3-1-1,1-5-1,2-3 1,-3-3 1,0-2-1,0-5-1,1 0 1,2-3 3,0-8-3,1-3-1,2-2 1,4-6 0,0 1 0,-1-3 1,1 2-1,0 1-1,-4 4 1,-2 6-1,-1-2 1,0 7 0,-3 1 0,1-4 1,-4 6-1,0 0 0,3 3 0,0 0 0,3 4 0,-3 4-1,1 2 1,2 3 1,0 3-1,1-1 0,-1-2 0,-3 0 0,4-3 0,-1-2-1,0-3 1,1-3 0,2-2 0,1-3 2,2-3-2,4-5 1,0-3-1,3-2 0,3-5 0,-3-1-1,4-2 1,-4 0 1,-3 2-1,-1 1-1,-2 7 1,-3 6 0,-1 2 0,-2 3 0,-1 6 0,-3 4 1,3 6-1,-2 0-2,-1 2 2,3 1 1,0 2-1,7-2 1,0-9-1,3 1-35,0-6 35,9 0-68,0-2 68,1-6-14,-1 1 14</inkml:trace>
  <inkml:trace contextRef="#ctx0" brushRef="#br0" timeOffset="3950.2259">3676 6533 48,'0'0'0,"0"-6"2,3 4-2,4-4 1,-1 1-1,0-3 0,-2-2 0,-1-1 10,-6 0-10,-1-2 11,-5 0-11,-4-3 4,-3 8-4,-3 3 8,-6 5-8,-16 8 5,-4 10-5,1 6 16,6 8-16,6 0 1,10-6-1,9-2-2,10-8 2,6 0 1,7-8-1,5-6 1,4-4-1,7-6 1,9-3-1,-3-2 0,-10-6 0,-3-2-1,-3 5 1,-7 0 0,-2 6 0,-4-1-1,0 6 1,-3 5-1,3 10 1,-3 6 1,3 3-1,0 2 0,7-2 0,6-4 0,9-1 0,7-6 2,3-6-2,3-4-3,3-6 3,1-6 3,-4-4-3,0-3-1,-3-8 1,-7 0 2,-6-3-2,-2-5 4,-5-3-4,-5-5 1,-4-3-1,-3 1-2,1 4 2,-8 9 3,1-8-3,0 13 1,0 7-1,0 9 6,-4 26-6,-2 3 1,-7 16-1,-3 10 1,6 6-1,4 2-1,2 1 1,7-1 1,7-5-1,5-3-1,7-2 1,7-11 2,-4-8-2,10-10-2,6-14 2,6-10 1,1-3-1,-1-5 1,-2-11-1,-8-5 0,-2-3 0,-3-13-3,-4 3 3,-9-3-9,-3-13 9,-7 13-1,-9 8 1,0 11 2,-7 7-2,1 11-2,-4 6 2,-6 10-2,-3 13 2,-4 27 3,1 5-3,3 8 4,3 8-4,3-1 2,6 1-2,7-5 0,6-1 0,10-2 0,6-10 0,10-9 2,2-8-2,11-10 0,2-8 0,4-5 1,-1-6-1,17-5 0,-10-5 0,-10-5 0,-6-6 0,-6-5 1,-10 0-1,-6-3-1,-9 0 1,-11 3 0,1 8 0,-6 5 0,-1 5 0,-9 11-2,-3 11 2,-16 7 1,6 14-1,7 0-2,9 8 2,9-3 2,4-3-2,29-7 0,2-1 0,4-7 0,3-6 0,0-5 0,0-8 0,-4-3 2,-2-8-2,-4-4 0,1-4 0,-4-10-1,0 3 1,-3-4-1,4 7 1,-4 4-1,-3 11 1,-1 3 1,4 10-1,-3 6 0,0 7 0,-3 3 2,0 1-2,-7 1 12,3-1-12,-2-4 4,2 1-4,4-4-1,0 4 1,3-3-1,-1 2 1,8-4-55,5-6 55,10-8-80</inkml:trace>
  <inkml:trace contextRef="#ctx0" brushRef="#br0" timeOffset="9414.5385">18535 4630 37,'0'0'0,"0"0"11,0 0-11,0 0 9,0 0-9,0 0 18,0 0-18,0 0 15,0 0-15,0 0 7,0 0-7,-3-5 1,3-3-1,3 3 0,4-9 0,5 1 7,1-5-7,6-3-1,6-6 1,4-2 1,6 0-1,3 2-1,3 1 1,1 5 1,-1 5-1,-3 3 0,0 5 0,0 2 2,-6 4-2,0 2 0,-1 2 0,8-2-1,-1 0 1,0 3 2,6 0-2,-3-3-1,1 0 1,2 0 0,1 0 0,-4-6 2,0-1-2,-3-4 0,-3-2 0,10-8 3,-7-3-3,-3-3 0,-4 1 0,-5-3-1,-4 0 1,-6 7 3,-3 7-3,-7 1 6,-3 6-6,-6-2 4,6 5-4,-6-1-1,3 6 1,0 0 1,0 0-1,0 0 0,0 0 0,0 0-1,3 3 1,-3 5 1,3 5-1,-3 3-2,4 2 2,2-2 1,-3 5-1,7-2-1,-4 0 1,7-4 0,-1 4 0,1-6 0,3 0 0,0 1 2,3-1-2,0-5-2,0 2 2,3-2 0,0-2 0,4-1 2,2-2-2,7-6-2,3-2 2,-3-1 2,7 1-2,-1-3-2,10 8 2,-1 0 0,8 0 0,-1 3 2,0-1-2,-3 6-2,-7-2 2,-2-1 0,-7 8 0,0 3 0,-6 13 0,-13 8 6,-6 5-6,-23 1 6,1-1-6,2-5-1,4-8 1,0-5 0,0-11 0,6-2-54,0-8 54,16-14-78</inkml:trace>
  <inkml:trace contextRef="#ctx0" brushRef="#br0" timeOffset="10510.6012">19297 3313 53,'0'0'0,"0"-6"14,0 4-14,0-6 11,0 0-11,-3 2 12,0-1-12,-3-1 7,-1 0-7,-9 5 7,-3 3-7,-6 5 2,-1 6-2,-2 7-2,-1 4 2,7-1 0,3 0 0,3 0 2,10 0-2,3-2 1,9 2-1,7-3-2,9-2 2,10 0 1,6-3-1,0 1-1,0-1 1,-6 3 2,-4 2-2,-9 1 1,-3 2-1,-13 3 12,-12 2-12,-10 19 11,-10-5-11,-12-11 7,-3 0-7,-4-10 6,10-3-6,6-11 0,7 0 0,6-8-14,9-2 14,4-3-47,22-45 0,6 8 12,3 6 35</inkml:trace>
  <inkml:trace contextRef="#ctx0" brushRef="#br0" timeOffset="11260.6441">19456 3381 89,'0'0'0,"3"6"5,0 7-5,4 8 13,-4 6-13,0-1 5,3 3-5,1 0 5,-4 0-5,0-2 5,0-1-5,0-2-1,1-3 1,-1-5 0,-3-3 0,3-5 0,0-2 0,4-6 2,-4-6-2,6-7 0,-2-8 0,2-6-2,1-7 2,2 2-1,14-2 1,-7-1 0,0 4 0,0 2 1,-3 5-1,0 5-1,-4 3 1,-2 3 0,-1 5 0,1 3 0,-4 8 0,4 7 0,-4 6 0,0 5 1,1 3-1,2 2 2,-2 4-2,-1-1-2,0-3 2,1-5-1,-1 0 1,0-5 2,-2-5-2,-1 0-2,0-6 2,3-5 1,1-11-1,-1-5 1,7-7-1,-1-1-4,4-11 4,3-2-2,4 3 2,-8 7 1,1 9-1,-3 5-1,-3 7 1,-4 9 7,3 8-7,-5 2 11,2 8-11,-3 0 0,0 0 0,4 6 2,-1-9-2,4 1-33,-1-3 33,4-6-57,3-2 57,3-5-34,0-6 34,-3 3-11,3-2 11</inkml:trace>
  <inkml:trace contextRef="#ctx0" brushRef="#br0" timeOffset="12613.7215">20237 3477 58,'3'-8'0,"0"-3"16,4-5-16,2-5 7,-2 0-7,2-6 2,1 4-2,-7 1 9,0 4-9,-6-3 15,-3 2-15,-1 6 6,-6 0-6,-2 8 5,2 7-5,-3 6-1,3 13 1,-3 14-1,1 4 1,-1 1 0,6 0 0,7-6 2,3-10-2,6-6-2,1-2 2,2-13 0,4-8 0,0-9 1,6-4-1,-3-3-1,-1-3 1,-2 3 1,0 0-1,-4 7 1,-5 4-1,-1 7-1,-3 3 1,0 5 1,3 9-1,3 4-2,1 1 2,5-1 1,4-7-1,3-3 1,3-11-1,4-10 2,-4-6-2,3-4-1,-2-12 1,-4-2 4,-3 0-4,-1 3 0,-5 2 0,0-2 0,-7-6 0,-3-2 1,-3-3-1,-4-3 0,-2 8 0,-1 6 1,1 5-1,2 8 0,1 7 0,0 4 0,-1 10 0,1 13-2,-1 13 2,4 9 0,-3 10 0,0 2 3,6-2-3,0-2-3,3-6 3,6 2 1,1-4-1,9-6 0,0-5 0,6-11 3,4-10-3,3-11-3,-1-11 3,1-2 1,0 0-1,3-3-1,0-2 1,-7-6 1,-2-8-1,-7-2-1,-7-3 1,-5-3 0,-4 3 0,-9 6 1,-4 4-1,1 9 2,-1 7-2,1 6-1,-14 8 1,7 13-1,-3 10 1,0 11 1,7 11-1,-1 5 0,3 3 0,7-1 0,0-5 0,9-4 0,1-7 0,2-2 0,17-2 0,-1-1 1,1-10-1,-1 0 0,0-8 0,-2 0-2,-1-11 2,-3-5-1,6-5 1,1-5-2,-4-4 2,-3 1-2,0 0 2,-6-3 2,-4 0-2,-2 1 0,-7 4 0,-7 1 1,4 7-1,-3 3 0,-7 5 0,0 6-2,1 13 2,-1 8-1,0 0 1,4-3-2,5 3 2,4-3 1,7-3-1,2 1-1,4-9 1,3-2 1,0-5-1,0-3 2,0-8-2,-4-5-2,1 0 2,0-1 1,-1-4-1,1-3-2,3-1 2,0-1 1,3 1-1,3 4-1,0 2 1,-3 3 0,0 8 0,0 7 1,-6 3-1,-3 11 7,-4 8-7,-3 3 8,-3-4-8,0-1 10,3-7-10,4 1 0,2-5 0,4-3-20,6-11 20,13-2-76,3-8 76,3-3-47</inkml:trace>
  <inkml:trace contextRef="#ctx0" brushRef="#br0" timeOffset="13198.7549">21837 2765 104,'-3'10'0,"-3"14"20,-1 11-20,1 7 14,-3 0-14,5-2 14,4 2-14,7-5-1,-1-5 1,7-5 2,3-4-2,3-7-1,12-5 1,4-3 1,3-6-1,4-4 2,-1-3-2,0-3-1,-6 0 1,0-3 2,-9 3-2,-7 0 0,-7 3 0,-2 2-9,-7 1 9,-3 2-34,3-6 34,-3 1-43,-3 0 43,-3-1-46,-1 1 46,1 3-23,-4 4 23</inkml:trace>
  <inkml:trace contextRef="#ctx0" brushRef="#br0" timeOffset="13442.7689">21872 2995 91,'0'-5'0,"7"-3"26,15 0-26,3 3 9,1-3-9,2 0 1,1 2-1,-4 1-1,-6 3 1,0-4-14,-6 6 14,-4 0-57,-9 0 57,-6-5-53,-3 2 53,-10 1-1,-7 2 1</inkml:trace>
  <inkml:trace contextRef="#ctx0" brushRef="#br0" timeOffset="13618.7789">21815 2773 122,'10'-8'0,"5"-8"7,14-2-7,3 2 0,3 0 0,0 3 0,0 5 0,-4 2-51,-2 9 51,-1 0-52,-2 2 52,-4 3-25,3 5 25</inkml:trace>
  <inkml:trace contextRef="#ctx0" brushRef="#br0" timeOffset="14187.8115">22631 2945 95,'0'0'0,"0"0"19,0 0-19,-3-5 6,0 5-6,-4-6 4,1 4-4,3-1 0,-4 6 0,-2-3-1,-4 2 1,-3 11 0,-3 3 0,-3 3 1,6 7-1,-3 3-1,-3 3 1,3-3 1,3 0-1,3-7 1,7 1-1,3 4 0,3-3 0,9-1-1,4-4 1,3-3 1,-3-3-1,2-5-1,-2 0 1,6-5 1,-6-3-1,0-3-16,2-2 16,1-3-59,0 0 59,-3 0-49,-4 0 49</inkml:trace>
  <inkml:trace contextRef="#ctx0" brushRef="#br0" timeOffset="14533.8313">22460 3196 124,'0'0'0,"0"0"7,3-2-7,3-1 12,4-5-12,9 3 4,0 2-4,0-2 0,3 2 0,0 3 0,-3-3 0,3 3 0,-2 0 0,-1 3 4,0 8 1,-7 10 8,-5 3-13,-7 10 8,-7 0-8,1-2 2,0 0-2,-1-3 1,1-3-1,0-2-56,-1-3 56,4 1-123</inkml:trace>
  <inkml:trace contextRef="#ctx0" brushRef="#br0" timeOffset="17687.0116">21361 4503 54,'0'0'0,"0"-10"21,6-6-21,-2-5 11,-1-3-11,-3-3 18,-3 6-18,-1-8 9,-2-8-9,0 0 6,2-3-6,1 6 1,3 5-1,7 2 0,2 6 0,7 3-1,9 4 1,7 6 1,0 6-1,0 7 2,-7 6-2,1 5-2,-4 7 2,-6 4 0,-7 2 0,1 3 1,-4 5-1,0-13-1,7-3 1,9-3 0,1-2 0,8-5 1,4-9-1,6-7-1,-2 0 1,8-11 2,-6-5-2,-6-3-1,-6-5 1,-10-3 0,-6 3 0,-10 0-1,-3 2 1,-10 4 4,-2 7-4,-1 5 19,-3 11-19,-9 11 6,2 13-6,8 7 2,5 4-2,13-4 1,10-1-1,9-1-3,7-11 3,6-5-3,3-5 3,0-2-24,0-9 24,-3-2-17,-7 2 17,-2-2-10,-4 2 10,-3 0-2,-6 3 2,3 0 1,-4 0-1,7-2 3,1-6-3,2-8 9,3-5-9,-3-8 8,1 2-8,-8-5 10,-5 3-10,-10-2 11,-6 2-11,-4-1 16,-9 9-16,0 8 9,-3 8-9,0 7-1,-7 17 1,4 10 0,2 5 0,11 3-2,5-2 2,10-9-1,4-2 1,9-8 0,0-8 0,6-5-1,-3-6 1,0-5 0,-3-3 0,0 1 0,-4 5 0,1 2-1,3 8 1,6 8 2,0 14-2,4 2-1,9 3 1,6 7 1,-3 9-1,3 5 0,-9 5 0,-10 6 0,-15 2 0,-14 5 1,-15 17-1,-16-14 0,-3-11 0,3-18 1,0-10-1,-4-22 0,7-21 0,4-21-2,5-32 2,17-13 0,5-3 0,14-2-4,0-1 4,9 1-3,0 10 3,0 11-1,0 5 1,0 3 0,0 7 0,-3 6 0,-4 14 0,-2 4 3,-4 8-3,-3 1 0,1 7 0,2 8 1,4 6-1,-1 5 2,1 0-2,2 2 2,1-2-2,3-3-2,0 1 2,0-6-18,3-3 18,-3-5-53,-1-5 53,4-1-82,-6-7 82</inkml:trace>
  <inkml:trace contextRef="#ctx0" brushRef="#br0" timeOffset="17857.0214">22568 3863 159,'-7'0'0,"4"-5"5,3 5-5,0 0-10,0 0 10,0 0-56,10 2 56,5 4-51,8 4 51,2 1-46,0 7 46</inkml:trace>
  <inkml:trace contextRef="#ctx0" brushRef="#br0" timeOffset="18470.0564">22822 4061 106,'0'11'0,"3"5"26,0 5-26,6-2 5,4 2-5,3-5 1,3-6-1,3-2-1,4-5 1,-4-9-4,0-4 4,-6-6 3,-7-5-3,-2-8 16,-14-3-16,-2-2 13,-10-1-13,-6 1 7,-1 5-7,1 2 7,-1 14-7,4 5 0,-3 11 0,2 5-2,8 5 2,5-3 0,10 4 0,6-4-6,7 3 6,6-7-9,3 2 9,4-11-4,-1 3 4,-3-3-5,4-5 5,-4-2 0,-3 7 0,0 1-2,-6 2 2,3 8 0,12 7 0,-9 4 6,0 2-6,-6 0 1,3 0-1,-3-7-1,-1-1 1,-2-5 1,3-3-1,-4-10 1,4 2-1,0-5-1,-1-5 1,1-6 1,3-4-1,0 2 0,3-3 0,-3 3-2,-1 10 2,-2 6 2,6 7-2,0 12 18,3 9-18,-2-1 3,-1-1-3,3-3 0,-3 1 0,-3-6-37,0-5 37,-4-3-141,1-2 141,-3-1-1</inkml:trace>
  <inkml:trace contextRef="#ctx0" brushRef="#br0" timeOffset="19001.0868">22812 4032 106,'0'3'0,"0"-3"19,0 0-19,3 5-1,0 6 1,1-1-7,-1 4 7,3 4-116,-9 3 116</inkml:trace>
  <inkml:trace contextRef="#ctx0" brushRef="#br0" timeOffset="32923.8831">19729 14264 31,'0'-6'0,"0"1"3,0 5-3,0 0 10,3-5-10,-3 5 11,0 0-11,0 0 11,0 0-11,0 5 3,3 8-3,-3 9 9,4 7-9,-1 13 8,3 3-8,-3 8 10,0 5-10,1 3 12,-1-6-12,0 6 9,3 8-9,-2 5 2,2 3-2,-3-3 2,0-3-2,0-4 1,1-12-1,-1 1 1,0-14-1,0-10 1,0-8-1,-3-6 0,3-7 0,1-3 0,-4-6 0,0-2 0,-4-5 0,1-3 0,0 0 0,0-2 1,0-12-1,0 7-2,-4-1 2,4 2 0,-3-1 0,-4-1 2,1-3-2,-1 1-2,-3 2 2,1 0 1,-4 0-1,3 3 0,-3 0 0,0 5-2,-6-3 2,6 3 2,4 3-2,5-1-1,1 6 1,3 0-1,0-2 1,3 2 1,0 0-1,0 0-1,3 2 1,9 6 1,1 3-1,3 5 1,-3 0-1,-1 5 0,1-3 0,3 1 3,0-1-3,0-2 0,0-2 0,-1-4 2,1-2-2,3 11-1,-6-19 1,3 0 1,3-6-1,-3-2 5,3-5-5,3-5 9,0-6-9,-3 0-5,0 0 5,-3 6 6,-3 2-6,-3 8-6,-4 0 6,-3 5 6,0-2-6,-3 5-17,3-5 17,-3 2-82,7 0 82,-1-5-44,1-5 44</inkml:trace>
  <inkml:trace contextRef="#ctx0" brushRef="#br0" timeOffset="33735.9296">19831 14190 52,'0'0'0,"0"0"7,-4 5-7,-2 0 15,0 8-15,-4 3 11,-6 5-11,-3 3 10,0 5-10,0-2 2,0-1-2,0-7 6,6-1-6,4-7 3,-1 0-3,7-6-2,3-5 2,7-5 2,2-9-2,4-2 0,3-7 0,-4-1-1,1 3 1,0-3 1,-4 5-1,-2 1 1,-4 2-1,0 3 5,0 7-5,0-2 10,1 6-10,-8-4 5,4 6-5,0 0-2,4 0 2,2 3 1,7 8-1,2 7 6,8 9-6,2 4 15,4 1-15,2 0-2,-5-3 2,-1-8 3,-6-2-3,-6-9-2,-4-2 2,-2-2-34,-4-4 34,-6 1-111,-4 10 111</inkml:trace>
  <inkml:trace contextRef="#ctx0" brushRef="#br0" timeOffset="36034.061">20421 14952 81,'3'-6'0,"7"-2"13,3-7-13,2-4 16,8-5-16,2 3 10,1-8-10,5-3 4,-2 3-4,-1 3 3,-2-4-3,-1 1-1,-6-5 1,-6 5 3,-4 0-3,-5 0 1,-4 5-1,-4 5 1,-5 3-1,3 6 2,-7 5-2,3 5-1,-5 15 1,-5 12 0,5 10 0,-1 0 0,6-3 0,4-2 5,6-3-5,6 3 6,1-6-6,5 4 0,7-12 0,4 1 1,-4-9-1,3-2 0,13-3 0,-4-7-11,1-6 11,-6 3-23,-1-6 23,-3 0-19,-3 6 19,-6 0-5,0 0 5,-4 2-1,1 0 1,-1 3-1,1-2 1,-1-1 0,4-5 0,0 0 1,3 0-1,-1-2-2,1 2 2,-3-6 4,-3 6-4,-4 0 5,0 1-5,-6-1 14,0 0-14,-3-3 9,-3 1-9,-1-1 3,-5 6-3,2-1 2,-3 4-2,-2 2 2,-1 8-2,-7 5 4,4 8-4,4-2 0,2 4 0,3-1 1,10-1-1,7-3-3,5-5 3,4-5 1,3-10-1,4-6 1,-1-5-1,0-3-1,-3 0 1,-6 3-1,-4 2 1,1 3 2,-4 5-2,-3 1 1,4 4-1,-1 4-3,4-1 3,2 3 2,4 0-2,0-5 1,3-6-1,3-2-3,-3-6 3,-3-2 1,-3 0-1,-4-1 1,-2-2-1,-4 6 0,0-1 0,0 1 0,-3 7 0,7 0-2,-1 1 2,7 2 0,-1 2 0,1 4 1,0-1-1,-1 3-2,1 3 2,0-1 1,-4 6-1,-2-3 0,-4 6 0,-3-1 0,3 1 0,3 2 0,1-5 0,6-6-1,9-2 1,3-8-3,4-5 3,-1-3-4,4-5 4,-7 2-2,4 1 2,-7-4 1,-3 7-1,-3-7-1,-3 6 1,-4-2 1,-9-3-1,0-1 1,-3-2-1,-3-2 0,0 5 0,-1 2 7,-2 3-7,2 6 5,-2 7-5,-4 8-1,-3 6 1,3-1 1,4-2-1,6 0-1,3-3 1,9 3 1,4-8-1,9 0-1,0-6 1,1-2 1,-1-5-1,0 0-1,0 0 1,-3 2 2,-3 3-2,0 0-1,3 8 1,-3 8-1,0 5 1,-3 11 2,9 2-2,-3 8 0,-6 9 0,-20 10 1,1 2-1,-4 3 0,-2 3 0,-1-8 1,-6-8-1,3-11-1,-3-10 1,0-16-1,-3-19 1,0-15-11,2-27 11,8-3-5,2-5 5,4 0-3,9 0 3,3 6 0,7 4 0,9 4-1,4-4 1,6 9 0,12-1 0,-3 6 2,4 3-2,2 2-2,-5 0 2,-4 6 2,-7 2-2,-12 0 1,-6 0-1,-13-2-1,-6 2 1,-10 5 1,-3 6-1,-10 7 7,-2 6-7,2 6 17,-6 1-17,10 4 11,12 2-11,16 3-2,10-3 2,12 0 1,7-5-1,6-3 0,3-5 0,4-8-31,-4-5 31,0 0-76,-3-3 76,-3 0-38,-9 0 38</inkml:trace>
  <inkml:trace contextRef="#ctx0" brushRef="#br0" timeOffset="37052.1193">24993 14507 54,'0'0'0,"0"-10"8,3 2-8,1-6 16,-1 4-16,-6-6 15,-4 3-15,-2-6 14,-10-2-14,-10-3 16,-3 3-16,-6 0 11,-3 5-11,-10 5 9,-3 11-9,-6 6 1,-7 12-1,-6 9-6,0 4 6,-13 4 0,13 12 0,16-4 5,13 4-5,15-4 1,13-6-1,19-3-1,13 1 1,38-1 1,16-2-1,6-6 3,10-5-3,6-5-3,-6-11 3,-10-2 4,0-13-4,-6-9 10,-13-5-10,-9 0 7,-16-7-7,-20-14 9,-15-6-9,-13-7 6,-15 0-6,-11 0-1,7 8 1,-6 5-13,0 10 13,0 11-68,2 11 68,5 16-97,2 15 97</inkml:trace>
  <inkml:trace contextRef="#ctx0" brushRef="#br0" timeOffset="50219.8724">4994 7358 67,'-10'3'0,"-6"2"17,-3 0-17,-3 9 13,-3 1-13,-4 12 14,-6 7-14,-3 17 12,-19 15-12,6 8 12,4 5-12,12 19 12,9 3-12,14-1 3,15-2-3,13 3 2,28-6-2,7-18 2,6-9-2,-3-15-17,0-8 17,-6-8-87,-7-10 87,-6-6-49</inkml:trace>
  <inkml:trace contextRef="#ctx0" brushRef="#br0" timeOffset="50832.9075">5000 8210 72,'0'0'0,"3"-3"9,7-2-9,6-8 8,6-6-8,3-7 3,4-3-3,0 0-1,-4 0 1,-3-1 2,-3-1-2,-6 7 1,-4 3-1,-2 5 17,-1 5-17,-6 9 11,0 7-11,-3 13 0,-3 17 0,2 5 2,1-6-2,3 3 2,3-8-2,1-2 1,5-6-1,1-5 0,6-8 0,-1-3-29,5-8 29,-1-2-71,-4 0 71,1-9-26,-9-7 26</inkml:trace>
  <inkml:trace contextRef="#ctx0" brushRef="#br0" timeOffset="51016.918">5229 7551 144,'0'0'0,"0"0"-20,0 6 20,3 4-73,7 9 73,2 7-50,-2 6 50</inkml:trace>
  <inkml:trace contextRef="#ctx0" brushRef="#br0" timeOffset="52304.9917">5451 7893 97,'-3'5'0,"3"5"16,0 6-16,0 5 4,3 1-4,0 1 6,0 1-6,1-5-1,-1-3 1,0-3 2,0-3-2,-3-2 0,0-5 0,0-3 0,3 3 0,-3-3 0,0 0 0,3-11 2,4-2-2,-1-6-2,7 1 2,-4-1 2,1-5-2,3 3-1,-4 0 1,-2-3-1,2 8 1,1 1 3,-4 4-3,-3 3-3,3 3 3,-2-1 0,2 6 0,-3-2 0,3 4 0,1 1 0,2 2 0,1 3 0,-1 6 0,4 1 0,-3 1 0,2-2-1,-2 4 1,3 1 1,-4-6-1,-3 0 0,1-5 0,-1 0 0,-3-3 0,4-2 0,-1-6 0,4-2 1,-1-11-1,20-2 0,-7-4 0,-3-1-1,-3-1 1,-4 3 0,1 5 0,-6 5 0,-1 3 0,-3 3-1,-3 5 1,0 8 0,3 5 0,-3 3 1,3 5-1,1 0-3,5-2 3,1-1 3,2-4-3,4-7-1,3-4 1,3-6 0,1-4 0,-1-4 1,0 0-1,-6-2 0,0-3 0,-3 0-1,2 1 1,-2-1 0,3 0 0,-3 5 2,-7 3-2,0 3-1,1 2 1,2 6 0,1 13 0,-1 8 0,4 10 0,0 11-1,-1 3 1,1 7 1,0 9-1,0 2 1,-4 16-1,4-3-1,0-7 1,-4-4 0,4-9 0,-1-9 3,-5-13-3,-1-11-3,-3-7 3,0-6 2,-3-5-2,0-13 1,-6-14-1,-3-7-1,-1-14 1,-3-10 1,-2-24-1,-1 0-1,6-6 1,4 1 0,3 2 0,9 3-1,3 5 1,7 9-1,3 15 1,4 15-2,-1 12 2,0 13 1,0 13-1,1 5-1,-4 8 1,-7 0 1,-9 6-1,-9-1 1,-10-2-1,-6 2 1,-7-10-1,-6 0-21,-6-5 21,3-1-72,10-2 72,8-10-31</inkml:trace>
  <inkml:trace contextRef="#ctx0" brushRef="#br0" timeOffset="53041.0338">6569 7811 55,'3'5'0,"0"8"23,3 8-23,1 6 9,-1 2-9,0 0 6,-2 0-6,2-3 3,-3-7-3,0-6 1,0-2-1,1-6-1,-4 0 1,0-2 13,0-3-13,0-11 1,-4-4-1,-2-7 1,0-4-1,-1-1 6,4 1-6,0 2 5,6 0-5,7 3 0,6 5 0,0-2 5,9-1-5,0 6 0,1 0 0,-1 0 2,-3-1-2,4 4-12,-7 4 12,0 6-60,-3 3 60,-4 5-56,-5 5 56</inkml:trace>
  <inkml:trace contextRef="#ctx0" brushRef="#br0" timeOffset="54288.1051">6842 7956 97,'0'0'0,"0"-5"11,0 5-11,0 0 8,0 0-8,0 0 4,0 0-4,0 0 1,3-6-1,6-4-1,1-1 1,6-7 0,0-1 0,0 3 0,12 3 0,-6 0 0,-6 2 0,-6 6 1,-4 0-1,-3 2-1,-3 3 1,0 0 0,-3 13 0,-16 3 0,6 5 0,1 6 0,2-3 0,7-1 0,3-1 0,0-1-1,22-3 1,-6-4 1,3-4-1,0-5-1,3-7 1,1-4 1,-1-7-1,0-3 1,-6 0-1,-3 1-1,-1-4 1,-5-2 2,-4 0-2,-6 0-1,-7-1 1,-3 4 0,-2 2 0,-4 3-1,0 2 1,3 3 2,0 3-2,0 0-3,-13 10 3,7 0 1,6 3-1,10 3-3,19 2 3,6 3 1,3-3-1,3-5 0,7-3 0,3-7-1,-3-4 1,-1-4 1,-2-1-1,0 1-1,-10-1 1,-4-2 3,-2 5-3,-6 0 0,-4 0 0,0 3 0,0-1 0,0 4 0,-3 2 0,0 0-2,0 10 2,0-2 0,0 6 0,0 1 0,3 7 0,1-1 0,2 3 0,3-1 0,1 4 0,6-6 0,0-2 0,0-1 0,-1-7 0,-2-6 3,3 0-3,-6-7-3,2-6 3,-2-6 0,-4-4 0,-3-3 1,-3-8-1,-6 2-1,0 1 1,-1 5 0,-2 5 0,6 5 0,-1 3 0,4 3-1,0 5 1,4 3 1,5 2-1,7 3-2,6 0 2,0-6 0,4 1 0,2-3 0,7-5 0,-3-1 1,-3-2-1,-1-2 1,-9-3-1,-6 2-1,-7-5 1,-6 6 1,-3-4-1,-6 4 1,-4 7-1,-9 6-3,3 10 3,0 0 1,6 6-1,10 2 1,9 0-1,13 3 0,13-3 0,6-5-33,3-3 33,1-5-84,-11-5 84</inkml:trace>
  <inkml:trace contextRef="#ctx0" brushRef="#br0" timeOffset="55067.1497">8366 7879 72,'0'0'0,"0"0"14,3 0-14,6-2 8,10-6-8,7-6 4,2-1-4,4 1-1,0 1 1,-3 0-1,-4 0 1,-3 2 1,-3 1-1,-9-1 2,-4 3-2,-6 0-1,-3-3 1,-3 4 0,-10-1 0,-3 2 1,-7 6-1,-2 8-1,-1 3 1,1 7 0,2 1 0,1 2 9,9 3-9,6-3 1,10 3-1,7-6 4,12 1-4,3-11 3,10-6-3,3-4 3,3-6-3,-3-3-14,-4 1 14,-5-1-72,-7 6 72,0 0-31,-10 2 31</inkml:trace>
  <inkml:trace contextRef="#ctx0" brushRef="#br0" timeOffset="55939.1995">8747 7766 54,'0'0'0,"0"0"21,-3 7-21,3 4 18,0 0-18,3-1 13,0 6-13,0 3 4,3-6-4,4 3 4,-4-6-4,1-4 3,-1-1-3,-3-2 0,4-1 0,-4-2 4,0 0-4,6-8 5,-2-2-5,2-1-1,1-5 1,-1 3 0,4 0 0,0 0 0,-1 2 0,1 0 1,-3 1-1,-4 4 1,0 4-1,-2-1-1,2 1 1,0 4 0,1 3 0,-1 3 1,0-2-1,1 2 3,-1 0-3,4 0-1,-1 2 1,1 3 1,2-2-1,1-1-1,0-2 1,-1 0 3,-2-5-3,3-6-1,2-5 1,1 0 1,-3-2-1,0-1-1,-1 3 1,-2-2 1,3 5-1,-4-3 1,1 0-1,-1 2-2,-2 1 2,-1 2-1,0 1 1,1-1 2,-1 3-2,-3 0-2,0 5 2,1 3 1,15 0-1,-7 3-1,4 2 1,-6 0 0,6 3 0,-1 0 1,1-5-1,0-6-1,3 0 1,-6-5 1,3-5-1,0 0 0,0-9 0,-4-1-1,1 1 1,0 4-1,-1-3 1,-2 2-4,-1 3 4,1 0-2,-4 5 2,1 1-2,-4 4 2,3 6 0,4 3 0,-1 2 2,1 0-2,-1 6-1,7-6 1,-3 3 0,3-3 0,-7-2-19,1-3 19,-1-3-60,1 0 60,-1-2-42,-6-8 42</inkml:trace>
  <inkml:trace contextRef="#ctx0" brushRef="#br0" timeOffset="56137.2109">9594 7456 131,'-3'-5'0,"-3"2"-1,6 3 1,-3-3-57,6 6 57,-3 5-68,6 8 68,1 0-4,5 2 4</inkml:trace>
  <inkml:trace contextRef="#ctx0" brushRef="#br0" timeOffset="56523.2329">9861 7586 107,'0'0'0,"-6"-6"16,-4 6-16,4 3 1,-4 2-1,1 3-1,-1 0 1,4 0 0,3 3 0,3 2 0,3 0 0,3 0 1,4 3-1,3 3-3,2-1 3,1-2 2,0-3-2,-6-2-1,-4-3 1,-6 5 3,-6-5-3,-7 3 21,-3-3-21,-3 2 6,0-5-6,0 1 1,0-4-1,3-2-16,3 3 16,7-3-44,0 0 44,6 0-54,6 3 54,7-1-38,6-2 38</inkml:trace>
  <inkml:trace contextRef="#ctx0" brushRef="#br0" timeOffset="56915.2554">10153 7654 90,'-3'-5'0,"0"0"20,-7 0-20,1-1 8,-7 6-8,-3 3-1,-10 5 1,4 8 5,-4 2-5,4-5 2,3 3-2,6-2-1,10-1 1,12 3 0,7-6 0,9 3 1,6-2-1,1-3-1,-4 3 1,-2-3 2,-11-1-2,-5 4 4,-7 2-4,-10 3 22,-12 0-22,0-5 9,-7-1-9,1 1-1,5-6 1,4-5-16,10-3 16,2 3-52,11-8 52,11 1-54,8-7 54,5 4-36,4-4 36</inkml:trace>
  <inkml:trace contextRef="#ctx0" brushRef="#br0" timeOffset="57103.2661">10309 7824 116,'-3'2'0,"3"6"0,0 3 0,3-3-1,0 0 1,7-3-12,-1 0 12,1-5-51,-1 0 51,4-2-51,15-12 51</inkml:trace>
  <inkml:trace contextRef="#ctx0" brushRef="#br0" timeOffset="57267.2755">10490 7469 108,'0'0'0,"0"0"-31,3 8 31,3 3-51,4-1 51,3 6-25,2-3 25</inkml:trace>
  <inkml:trace contextRef="#ctx0" brushRef="#br0" timeOffset="57861.3095">10595 7781 111,'0'6'0,"0"4"3,6 4-3,0-1-1,4 3 1,3-3 1,2-8-1,4-2-2,0-9 2,1-1 0,2-7 0,-6-2 1,-4 1-1,-8-7 1,-4-7-1,-4 3 6,-8-1-6,-4 6 0,-3 3 0,-4 7 0,1 8 0,3 3-2,0 8 2,3 3 0,4 2 0,8 0-1,4 1 1,10 2 3,3-9-3,9 1-2,3 0 2,1-5-1,2 0 1,-2-3 1,-1-3-1,-3 0 0,-3 1 0,0 2 0,-6 2 0,-3 4 5,-1 4-5,-3-2 4,1 3-4,-1-1 6,-6 1-6,3-3 2,1 0-2,-4-6-1,3 1 1,3 0 0,7-6 0,3-2 0,3 0 0,-3-3-1,3 0 1,3 0-2,-3 2 2,0 1-1,0 5 1,-3 0 3,0 8-3,0 0 2,-4 0-2,4 0 1,-3 0-1,0 0-43,-4 0 43,1 0-92,-7-6 92</inkml:trace>
  <inkml:trace contextRef="#ctx0" brushRef="#br0" timeOffset="58235.3309">11398 7101 124,'16'30'0,"6"44"12,0 13-12,-6 11 23,-13 2-23,-9 4 3,-13-1-3,-16 5 3,-13 3-3,-3-5 0,1-13 0,2 7-103,7-18 103,6-21-61</inkml:trace>
  <inkml:trace contextRef="#ctx0" brushRef="#br0" timeOffset="59824.4218">5153 16092 78,'0'-5'0,"-4"2"35,1-2-35,-3 5 11,-7 10-11,-12 22 6,-4 18-6,-6 22 20,0 26-20,0 15 8,1 17-8,2 0 9,10-16-9,12-6 4,13-5-4,13-5 0,16-13 0,12-11-7,13-16 7,7-13-77,-7-16 77,-3-10-86</inkml:trace>
  <inkml:trace contextRef="#ctx0" brushRef="#br0" timeOffset="60424.4561">5245 17103 91,'0'0'0,"0"0"12,6-3-12,10-8 3,3-2-3,3-5 2,4-3-2,2-6 0,-2-5 0,-7-2 1,0 2-1,-3 8 0,-7 8 0,-3 6 13,-2 7-13,-4 11 8,-4 11-8,-2 5 4,6 2-4,3-2 4,4-3-4,8-3-2,1-4 2,7-6-2,2-8 2,4-3-31,-7-2 31,0 2-93,-3-2 93,-9-3-9</inkml:trace>
  <inkml:trace contextRef="#ctx0" brushRef="#br0" timeOffset="60600.4661">5521 16571 144,'0'0'0,"6"3"-30,1 2 30,5 8-64,4 3 64,-3 8-49,-7 2 49</inkml:trace>
  <inkml:trace contextRef="#ctx0" brushRef="#br0" timeOffset="61762.5326">5702 16775 116,'0'5'0,"0"8"1,6 3-1,4 0 6,-1 5-6,-2-2 5,2 2-5,-2-5 2,-1-1-2,-3-1 0,0-4 0,0-2 1,1-2-1,-4-1 1,0-5-1,0 0-1,0 0 1,0 2 2,0-2-2,0 0-2,0 0 2,0 0 1,0-2-1,3-6 0,0-8 0,22-3 1,-6-2-1,0-3 0,-3 1 0,0 2-2,-3-1 2,0 4 1,-1 5-1,-2 5 2,-1 2-2,-2 6 0,2 6 0,1 2 9,-4 10-9,0 1 3,4-1-3,-4 1 2,4 2-2,-1-3-1,1-2 1,-1-3 0,1 1 0,-4-6 0,1 0 0,-1-6 0,0 1 0,1-6 0,-1-5 0,0-5-1,7-5 1,0-9 0,-1 1 0,1-3-1,3-1 1,-3 9 1,-4 3-1,-2 7-1,-1 6 1,0 7-1,1 12 1,-1 4 1,0 6-1,1 0 0,5 0 0,4-3-1,0-5 1,6-6 0,4-4 0,-1-12 0,-3-4 0,1-6-1,-4-5 1,-3-8 1,3-1-1,-3 1-1,-4 3 1,1 7 1,-7 6-1,1 5-6,-1 11 6,0 10 6,1 14-6,2 12 3,-2 12-3,-1 4 2,0 1-2,1 2 2,-4 11-2,3 5 0,4-5 0,-1-6-2,1-5 2,2-5 2,-2-16-2,-1-8-1,-2-10 1,-4-6-1,0-5 1,-3-13-1,-3-14 1,-3-10 1,-4-11-1,4-7-2,-4-17 2,1-5 1,2 3-1,7-2-2,4-1 2,8 5-2,1 11 2,6 8-1,3 11 1,0 10 0,1 11 0,-4 10-5,-7 14 5,-2 2 6,-13 11-6,-10 2 2,-6 3-2,-3-2 0,-4-3 0,1-6-56,6-5 56,3-2-89,3-6 89</inkml:trace>
  <inkml:trace contextRef="#ctx0" brushRef="#br0" timeOffset="62392.5686">6854 16677 94,'0'0'0,"0"0"24,0 2-24,0 9 11,7 10-11,2 6 7,-2 4-7,2 6 1,1 0-1,2-2 0,-2-3 0,-4-9 1,1-4-1,-1-9 0,10 1 0,-3-6 5,-23-2-5,4-8 1,-1-6-1,-2-5 0,2-8 0,4-5 0,3-2 0,3-1 0,1-3 0,18 4-6,3 2 6,-3-1 5,4 4-5,-4 2 0,-3 6 0,0 2-5,-3 8 5,0 3-43,0 5 43,0 2-72,0 6 72,-1 3-22,-2 5 22</inkml:trace>
  <inkml:trace contextRef="#ctx0" brushRef="#br0" timeOffset="63338.6228">7280 16727 83,'0'0'0,"0"0"6,0 0-6,0 0 18,0 0-18,-3 8 2,0 8-2,-4 5 9,4 11-9,0 2 4,3-2-4,3-3 0,10-3 0,-1-4 2,11-12-2,2-10 0,4-8 0,-4-8-1,-3-7 1,-6-7 1,-10-1-1,-9-4 0,-6-2 0,-7 3 10,-3 2-10,-3 8 1,-1 6-1,1 7 1,3 11-1,3 8 2,4 3-2,2 2 0,13 5 0,4-2-1,12-5 1,9-6-1,4-5 1,3-2 2,-3-6-2,-4-3 0,-2-5 0,-7 3 0,-4 0 0,-5 2 0,-4 6 0,-2-3 6,-1 5-6,-3 3 0,0 0 0,3 3-6,-3 10 6,3 6 5,3 4-5,4 4 0,3 5 0,-1 2 1,4 0-1,6 1 0,-3-3 0,7-6 1,-4-5-1,4-5-1,-4-8 1,0-5 1,-3-11-1,0-5-1,-3-6 1,-7-2 0,-2-6 0,-4-2 2,-6 0-2,0 3 0,-4 2 0,1 5 0,0 6 0,2 5 0,1 3 0,0 0-2,6 7 2,4 4 0,2 4 0,4-2-1,3 0 1,6-3 1,0-2-1,4-3-1,-4-8 1,0-3 1,0-7-1,-3-3 0,-3-3 0,0-3 0,-10-2 0,-2 0 3,-8 3-3,-5-1-1,-4 9 1,0 7 0,-6 9 0,0 12 16,3 11-16,1 8 8,8 6-8,10 5 2,7-1-2,6-7 0,6-3 0,7-5-23,-4-8 23,26-3-91,-4-5 91,1-8-57,-7 0 57</inkml:trace>
  <inkml:trace contextRef="#ctx0" brushRef="#br0" timeOffset="66415.7988">8690 16957 77,'0'0'0,"0"0"20,0 0-20,0 0 9,3-8-9,6-10 12,10-9-12,7-7 2,9-3-2,3-6-1,0 1 1,0-3 1,0 8-1,-3 3 3,-6 10-3,-7 8 0,0 11 0,-6 2 3,-3 6-3,-4-1-1,-3 6 1,1-5-1,-4 2 1,-3-5 3,0 3-3,0-3-1,0 0 1,0-5 2,-3-1-2,-4-4 1,-2 2-1,-1 3-2,-2 2 2,-4 6 1,0 7-1,0 17-2,-3 10 2,3 2 1,7 6-1,5 0 2,8-2-2,5-12-1,4-10 1,3-13 1,6-13-1,3-11 1,-6-5-1,0-8 0,-6-5 0,-3-3 1,-4 2-1,-3 1 0,-3 5 0,0 5 0,-3 8 0,3 3-1,0 10 1,0 8-2,0 17 2,3 9 1,0 4-1,4-1-2,5-2 2,7 0 2,4-11-2,21-8 0,1-10 0,-7-17 0,3-7 0,0-13 1,-6-8-1,0-11 1,-6-14-1,-7 4-2,-6 2 2,-4 3 1,-8 0-1,-4 2 0,-13 11 0,0 5 1,-3 14-1,-3 13 0,0 15 0,-3 12 0,0 15 0,0 16 2,6 10-2,3 14 14,10 8-14,3-3 2,16 0-2,6-11 0,10-7 0,6-8 1,3-14-1,-3-15 0,0-11 0,-3-8-2,-6-6 2,-7-10 2,-3 0-2,-9-10 1,-7 0-1,-6-1 1,-4-5-1,-5 1 0,2 1 0,-3 7-1,4 2 1,2 7 0,4 1 0,3 5-1,3 0 1,4 3-1,5 2 1,1-2 1,3 2-1,0 3 0,3-2 0,0-1 0,-3 0 0,3 1-1,-6-4 1,-1 1 0,-2 0 0,-4 2 1,1 1-1,-1 2-2,7 2 2,-1 9 1,4 5-1,6 7 2,1 7-2,-1 1-1,0 6 1,-6-2 2,-3-3-2,-7-3 1,-9-3-1,0 1-1,-7-4 1,-3-4-1,-2-6 1,5-5-32,-6-8 32,7-5-46,2-6 46,4-5-34,6 0 34,4 3-16,5-3 16,7-2-2,7 2 2,2-3-3,-2 1 3,-1-1 8,-3 3-8,-6 3 40,0 3-40,-6 4 32,-4 4-32,-3-1 18,0 6-18,1 7 7,-4 6-7,3 5 3,0-2-3,0-1 2,3 1-2,7-6-3,0-2 3,3-6 2,-4-5-2,-2-8 2,-4 0-2,-3-2 0,-6-6 0,-3-3 1,-7-2-1,-3 0 3,0 2-3,4 1 2,-1 5-2,4-1 2,2 4-2,7-6-2,10 0 2,6-3-1,6 1 1,6-6 1,4 3-1,3 8 0,0 7 0,6 4-2,-3 2 2,-6 13 2,-3 3-2,-7 8 2,-3 2-2,-3 6 1,-3 5-1,-4 3 6,1 2-6,-4 0 6,3 3-6,4-2-1,0-9 1,3-5-1,0-8 1,0-5 1,3-11-1,-4-5 0,-2-7 0,3-12 0,-3-5 0,-1-8 2,1-2-2,0-3-3,-4 3 3,1 2 0,-4 5 0,-3 9-1,1 10 1,-4 5-2,3 9 2,-3 15 3,3 8-3,0 11-2,3 10 2,1 8 1,-1 6-1,0-6 4,1 11-4,2 2-1,1 3 1,-1-5-1,1-11 1,-1-2 2,-2-19-2,-1-8 0,-3-11 0,1-4 0,-4-9 0,-4-10 2,1-11-2,-3-13-1,-4-9 1,-2-12 1,-4-11-1,-3-7 0,0 1 0,3-4-2,6-3 2,4 5-4,9 6 4,3 7-1,7 8 1,3 9 0,3 15 0,3 5-1,0 14 1,-2 10-1,-1 11 1,-7 8 1,-9 8-1,-3 5 1,-9 0-1,-7-5-3,-6-3 3,3-8-8,3-8 8,0-5-8,6-11 8,10-7-12,4-11 12,12-8-3,6-8 3,3-6-3,4-4 3,-1-9 2,-2 0-2,-4-7-2,0-3 2,-6-6 3,-6 4-3,-7 1 6,0 12-6,0 5 12,-6 18-12,3 8 22,-3 8-22,3 6 4,-3 20-4,-1 17 3,1 10-3,3 8 4,0 2-4,10 6 1,-1 5-1,10-5 2,4 3-2,2-8-10,4-3 10,-1-3-45,-3-8 45,-2-5-64,-7-5 64,-10-5-46,-12-6 46</inkml:trace>
  <inkml:trace contextRef="#ctx0" brushRef="#br0" timeOffset="66700.8151">10858 16425 124,'29'-5'0,"9"-3"3,13 0-3,3 0 6,-4 3-6,-2 2 11,-10 3-11,-9 3 8,-10 5-8,-3 8 24,-7 13-24,-6 5 14,-3 1-14,-3-4-1,3 1 1,0-8-9,0-3 9,3-5-51,-3-3 51,3-2-88,1-6 88,-1-5-40,-3-3 40</inkml:trace>
  <inkml:trace contextRef="#ctx0" brushRef="#br0" timeOffset="66871.8248">11353 16256 113,'0'0'0,"0"0"-41,7 5 41,-1 1-57,7 4 57,3 3-14,-4 3 14</inkml:trace>
  <inkml:trace contextRef="#ctx0" brushRef="#br0" timeOffset="67481.8597">11474 16478 149,'-3'8'0,"3"3"21,0 7-21,3 3 5,3 9-5,4-4 0,3 3 0,22-2 1,-1-6-1,1-11-5,0-10 5,-6-5 2,-1-11-2,-8-5 1,-8-5-1,-12-11 1,-6-8-1,-13 2 0,-7 4 0,1 7 1,-16 5-1,6 11-2,3 8 2,7 6 2,2 4-2,8 9-1,2 2 1,10 3-1,3 8 1,6-3 0,10 0 0,19-2 0,3-6 0,0 0-5,-3-2 5,-6 2 0,-1-2 0,-6-1 0,-3 4 0,-3-7-1,-3 1 1,-3 0 3,-4 3-3,0-3 0,1 0 0,-1-3 0,-3 0 0,3 1-5,1-4 5,2-2-4,1-5 4,-1-6-4,4-2 4,0-5-2,-1-3 2,4 2 0,-3-2 0,0 8-2,-1 2 2,-2 8 3,-1 9-3,4 2 14,3 10-14,0 6 5,0 0-5,0 0 1,0 2-1,-1-5-4,1-2 4,0-6-46,-3-5 46,3-5-72,0-6 72,3-5-54,-7-8 54</inkml:trace>
  <inkml:trace contextRef="#ctx0" brushRef="#br0" timeOffset="67767.8761">12207 15981 166,'16'24'0,"13"21"22,3 8-22,-4 13 10,-6 10-10,-2 9 7,-14 16-7,-9 7 2,-10 6-2,-9-3-8,-13-16 8,-3-5-65,0-2 65,-4-6-133,-2-19 133</inkml:trace>
</inkml:ink>
</file>

<file path=ppt/ink/ink1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4-01T14:30:33.793"/>
    </inkml:context>
    <inkml:brush xml:id="br0">
      <inkml:brushProperty name="width" value="0.05292" units="cm"/>
      <inkml:brushProperty name="height" value="0.05292" units="cm"/>
      <inkml:brushProperty name="color" value="#FF0000"/>
    </inkml:brush>
  </inkml:definitions>
  <inkml:trace contextRef="#ctx0" brushRef="#br0">5029 12840 83,'0'0'0,"0"0"9,0 0-9,0 0 0,0 6 0,0 4 14,3 9-14,0 2 8,4 3-8,-4 15 10,6 4-10,-2 7 7,5 8-7,1 0 4,6 3-4,3 0 1,4-3-1,-1-5 0,0-8 0,4-8-1,3-10 1,0-11 2,-4-6-2,1-5 1,-4-7-1,0-9-1,-5-10 1,-5-8 1,-5-16-1,-7-5 8,-3-11-8,-3 0-2,0 3 2,0 13 1,-4 10-1,4 14 8,0 5-8,3 8 2,3 16-2,7 16 1,2 13-1,7 11 0,4 5 0,8 0 0,1-6 0,9-7 1,1-8-1,-4-14 1,19-7-1,-10-9 1,-2-12-1,-7-17 1,-6-7-1,-10-11 4,-12-11-4,-10-12 8,-4-9-8,-8 5 7,-4 4-7,-3 7 1,-16 11-1,9 10 1,1 11-1,3 10-43,0 17 43,2 17-114,-2 15 114,3-9-23</inkml:trace>
  <inkml:trace contextRef="#ctx0" brushRef="#br0" timeOffset="815.0466">6416 13248 127,'13'-3'0,"9"-2"7,4 2-7,5-2 12,4 0-12,0 2 2,0-2-2,0 2 1,0 0-1,-3-2 1,-7 2-1,1 1-7,-7 2 7,-7 0-58,-2 2 58,-7 1-48,-3 2 48,-10 3-36,-2 3 36</inkml:trace>
  <inkml:trace contextRef="#ctx0" brushRef="#br0" timeOffset="1474.0843">6588 13062 69,'0'0'0,"0"0"17,0-5-17,0 3 17,0 2-17,0 0 13,0 0-13,0-6 10,0 6-10,0 0 6,0 0-6,0 0 4,0 0-4,0 0-3,0 3 3,0 7 0,0 4 0,3 4 3,3 9-3,1 4 10,2 6-10,1 6 5,-1-1-5,4-2 4,0 0-4,-4-3 1,1-8-1,-1-6 4,1-4-4,-1-6 1,-6-2-1,-3-3 0,4-6 0,-4 1-17,0-3 17,0 0-61,0 0 61,0 0-82,-7-3 82</inkml:trace>
  <inkml:trace contextRef="#ctx0" brushRef="#br0" timeOffset="16440.9404">7321 12861 50,'0'0'0,"0"0"12,0 0-12,0 0 11,0 0-11,0 6 6,0 4-6,3 11 15,1 14-15,2 5 15,-3 5-15,0 7 12,4 4-12,-4 0 5,0-1-5,3-2 5,-3-3-5,1 1 4,-1-9-4,0-8 2,-3-5-2,3-5 6,0-5-6,-3-6 1,0-2-1,7-6 0,-1 0 0,7-5-1,9 0 1,7-5 2,-1 0-2,1-3 0,2 2 0,4 1-1,0 2 1,0 1 1,-6-1-1,-4 3-1,-3 3 1,-6-1 0,-6 1 0,-1 0-20,-2 2 20,-1 0-48,-3 1 48,4-1-75,-4-3 75</inkml:trace>
  <inkml:trace contextRef="#ctx0" brushRef="#br0" timeOffset="17115.979">7963 13613 74,'0'10'0,"0"12"18,3 7-18,0 5 16,6 3-16,1 3 16,-1-1-16,7 1 5,-3 0-5,3 0 6,-3-3-6,-1 0 3,14-6-3,-4-4 5,-6 7-5,0-5 1,-7-7-1,-2-9 1,-1-3-1,-3-4-1,0 2 1,-3-8 3,-3-22-3,-3 4-2,-4-9 2,-18-4 2,2-9-2,4-8-3,0-5 3,0-2 2,-1-3-2,7 2-3,1 3 3,5 8 3,1 8-3,9 11-2,6 7 2,7 1-6,6 7 6,6 3 5,13 3-5,-3 7-5,-3 1 5,-10 2-2,-6 3 2,-7 0 2,-5 3-2,-14 5 5,-25 2-5,0 6 0,-3-5 0,3 2 1,-3 0-1,6 0-69,4 0 69,9-13-74,0-5 74</inkml:trace>
  <inkml:trace contextRef="#ctx0" brushRef="#br0" timeOffset="17856.0213">8407 13306 91,'10'-3'0,"15"1"17,7-1-17,6-5 15,6 3-15,1-3 8,-7 0-8,3 0-1,0 3 1,-6-3 2,-6 2-2,-4 1-1,-9 2 1,-3 3-15,-7-2 15,-3 2-37,-3 0 37,0 0-36,-6-3 36,0 6-31,-1-3 31,-2 0-11,-1 0 11</inkml:trace>
  <inkml:trace contextRef="#ctx0" brushRef="#br0" timeOffset="18201.0411">8563 13060 92,'0'18'0,"6"17"19,0 4-19,1 1 18,2 8-18,1-3 4,-1 0-4,-2-3 2,2-5-2,-3-5 0,1-3 0,-1-5-4,0-6 4,1-4-45,-1 1 45,-3-7-66,4-5 66,-7-3-19</inkml:trace>
  <inkml:trace contextRef="#ctx0" brushRef="#br0" timeOffset="18920.0822">9296 12938 90,'-3'11'0,"3"18"25,0 8-25,3 8 12,0 8-12,4 0 10,-1 5-10,0-3 7,4-2-7,-7-5 2,3-3-2,1-11 2,-1-5-2,0-7 3,4-6-3,3-6 2,2-2-2,11-5 0,2-6 0,7-2 0,0-1 0,3 1 1,4-3-1,-4 0-1,0 3 1,-6 2 0,-4-2 0,-6 2 0,-3 3 0,-6 0-6,-3 0 6,-4 3-37,0-3 37,1 3-57,-4 2 57,0 0-52,-3-5 52</inkml:trace>
  <inkml:trace contextRef="#ctx0" brushRef="#br0" timeOffset="19441.112">9931 13494 88,'0'5'0,"3"6"15,0-1-15,1 3 8,2 1-8,0-1 4,1 0-4,-4-2 3,3-3-3,-3 0 3,0-3-3,1 0 0,-4-5 0,0 0 2,0 0-2,3-2 10,0-6-10,-3 0 0,3-6 0,0-1 1,1-1-1,2-3 0,0-2 0,1 5-2,-1-2 2,0 4 2,4 4-2,-1 2-3,4 3 3,0 5 0,-1 5 0,1 5-1,3 6 1,0 3 13,-3-1-13,6 4 3,0-4-3,3-2 2,-6 0-2,3-3-1,-6-5 1,-4 0-42,-3-3 42,1 0-82,-1-7 82,-6-1-22</inkml:trace>
</inkml:ink>
</file>

<file path=ppt/ink/ink1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31T18:46:35.583"/>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0-31T18:46:38.624"/>
    </inkml:context>
  </inkml:definitions>
  <inkml:trace contextRef="#ctx0" brushRef="#br0">2400 4310 69,'-29'-13'0,"7"-11"2,-3-10-2,-4-9 0,-6 1 0,-9-3 1,-13 3-1,-13 5 10,-10 8-10,1 7 14,-7 17-14,-6 10 14,3 22-14,-3 12-1,0 25 1,-22 10 0,12 21 0,13 30 0,13 23 0,16 45 1,22 8-1,22-16 0,25-2 0,29-14 0,51-21 0,13-26 1,12-35-1,10-31 20,-10-38-20,1-39 20,-11-32-20,-11-34 2,-20-16-2,-19-24 0,-20-21 0,-21-30-28,-19 9 28,-13 16-65,-13 12 65,-9 14-59</inkml:trace>
  <inkml:trace contextRef="#ctx1" brushRef="#br0">15173 19047,'0'0,"-111"-132,111 132,0 0,0 0,0 0,0 0,0 0,0 0,0 0,-184 5,184-5,0 0,0 0,0 0,-331 72</inkml:trace>
  <inkml:trace contextRef="#ctx0" brushRef="#br0" timeOffset="4831.2762">3137 6620 40,'0'0'0,"0"0"9,0 0-9,3 3 12,3-1-12,-3 1 17,0 2-17,4 3 9,-1 0-9,0 3 7,1 2-7,2 3 4,4 0-4,0-1 9,-1-1-9,1 2 8,0-1-8,0-1 7,-1 2-7,4-1 1,-6-1-1,2 1 3,-2-4-3,6 5 6,-4-3-6,7 0 1,-3-2-1,7 2 4,-4-5-4,0 0 7,12 0-7,1 0 4,-3 0-4,-1-5 3,1-1-3,-4 1 3,1-3-3,5 0 2,1-5-2,6-3 2,7-3-2,-1-2-1,10 2 1,0 1 1,0-4-1,10-1 4,5 4-4,8-2 2,-1-1-2,6 1 3,7-3-3,22 1 1,1-4-1,-1 6 3,-3-3-3,-4 5 2,-8-2-2,5 5 1,-2 3-1,-1 0-3,-9 2 3,0 3 3,9 3-3,-6 2 0,-6-3 0,-13 6 0,-6-2 0,-13 2 1,-7 5-1,-8 0-1,-5 6 1,-8 2 1,-7 3-1,-3-1-1,-4 1 1,-5-3 0,-4-2 0,3-1 0,-2 1 0,-4-3 0,3-3 0,0 3 0,0-5 0,0-4 1,0-1-1,1 2-1,-1-3 1,3-2-5,0-1 5,1-2 0,9-5 0,3-3-4,-3-5 4,3 0-1,0-1 1,6-2 1,7 1-1,12-1 0,1-3 0,6 1-1,-1-3 1,8-1 0,2 4 0,16-1 0,3 6 0,1 3-2,6 4 2,-4 4 2,10-1-2,3 3 0,1 3 0,5 2 0,7 3 0,3 2-1,23-2 1,2 6 1,1-4-1,-1-2-1,-6 0 1,4 0 2,-1-3-2,0 1-1,4-1 1,12 0 2,0 0-2,-9 3 1,-7-5-1,-15 0 0,3 2 0,-4 0 2,-6-2-2,0-3 1,10-3-1,-7-2 1,-9-6-1,-13-5 8,-12-2-8,-14-11 15,-15 0-15,-16-3 6,-16 3-6,-10 2-2,-9 4 2,-9 1 0,-4 4 0,1 2-26,-4 0 26,0 3-54,3 5 54,-6 3-93,0 2 93,6 0-24</inkml:trace>
  <inkml:trace contextRef="#ctx0" brushRef="#br0" timeOffset="6108.3494">5769 7506 77,'-4'6'0,"8"12"15,-4 9-15,3 7 17,0 6-17,19 2 15,0-2-15,-6-1 9,6 1-9,-6 2 3,3 3-3,-3-2 2,-3-1-2,0-5 6,-4-5-6,-6-6-1,4-5 1,-7-2-5,3-6 5,-6-2 6,0-3-6,-1 0 0,-2-3 0,0 0 0,-4-2 0,4 2 1,3-5-1,-4 0-1,1 3 1,0-1-1,-4-4 1,-3 4 1,-22-4-1,7 2 0,-1-6 0,7 6 0,-3-2 0,2 2 0,11-3 0,2 3-1,7 0 1,13-5 1,12-3-1,29-5 1,3 2-1,0-2-2,3 0 2,-7-1 2,-2 4-2,-10-3 1,-3 5-1,-9 0-11,-11 0 11,-5 3-41,-7-1 41,-3-2-56,-9 0 56,2 0-37,-2-7 37</inkml:trace>
  <inkml:trace contextRef="#ctx0" brushRef="#br0" timeOffset="6474.3702">5432 7564 127,'16'0'0,"12"-2"24,11 2-24,5 0 2,-3-3-2,1 1 0,-4-1 0,-3-5-35,9 3 35,-6-6-85,-3-2 85,-6-3-32,-4 3 32</inkml:trace>
  <inkml:trace contextRef="#ctx0" brushRef="#br0" timeOffset="7039.4026">6324 7853 110,'0'0'0,"7"5"15,2 11-15,4 8 13,-4 8-13,-2 10 23,-1 0-23,4 9 7,-4-1-7,0 3 1,1-3-1,2 11 0,-3-11 0,4-5 1,-4-8-1,4-8-1,-7-8 1,3-5 0,-2-5 0,-4-6-31,0-5 31,-7-5-59,1-3 59,-4-5-55,-2-1 55,-1 7-23</inkml:trace>
  <inkml:trace contextRef="#ctx0" brushRef="#br0" timeOffset="7404.4235">6270 8319 55,'7'-6'0,"5"4"17,7-4-17,0 1 14,0 2-14,-3 1 8,3-1-8,0 0 11,4-2-11,-1 0 4,-3 0-4,-3-3 6,0 0-6,-4 2 2,-2 4-2,-1-1 0,-2 0 0,-7 3-2,3-2 2,-3 2 1,0 0-1,3-3 0,-3 3 0,3 3-2,-3-3 2,3 2 1,-3-2-1,7 3-4,-7-3 4,3 0-44,-3 0 44,3 0-55,4 3 55,-7-3-11,0 0 11</inkml:trace>
  <inkml:trace contextRef="#ctx0" brushRef="#br0" timeOffset="7922.4531">6480 7948 87,'0'5'0,"3"9"17,3 1-17,4 9 14,-4 8-14,1 2 11,2 3-11,1 1 8,-4-1-8,3-3 7,1 0-7,0-2 0,-1 10 0,1-10 0,-1-5 0,-3-9 1,1-5-1,-7-5 1,3-2-1,-3-1 2,0-5-2,0 0 0,0 0 0,-3-8 3,0 3-3,-1-3-3,1-19 3,3 6-1,0 0 1,3 2 2,4-2-2,-1 5-2,0 1 2,4 7 1,-4 0-1,4 5-1,-1 8 1,1 9-1,-1 1 1,4 22 3,-3-5-3,-1-3 7,4 0-7,0-2 2,-4-9-2,4-2 0,0 0 0,-4-5-35,-3-3 35,1 0-99,-4-3 99,-6-8-23</inkml:trace>
  <inkml:trace contextRef="#ctx0" brushRef="#br0" timeOffset="8469.4844">6820 7803 105,'12'-3'0,"14"3"16,18 0-16,1-5 17,2 2-17,-2-2 11,-7 2-11,-3 0 0,-4 1 0,-8-1-2,-4 0 2,-3 3-33,-7-2 33,-3 2-52,-6 0 52,-3 2-49,-3 4 49,-7 2-12,0 0 12</inkml:trace>
  <inkml:trace contextRef="#ctx0" brushRef="#br0" timeOffset="8679.4964">6804 8001 124,'16'-3'0,"12"-2"14,20 2-14,-1-5 5,1 6-5,-4-1 1,-2 1-1,-7 4-40,0-4 40,-4 2-84,-2 0 84,-4-11-19,1 0 19</inkml:trace>
  <inkml:trace contextRef="#ctx0" brushRef="#br0" timeOffset="9214.527">7582 7580 144,'0'0'0,"3"6"2,3 7-2,7 8 5,-4 5-5,4 6 6,0 0-6,-4-3 1,1 3-1,-1 0 1,-2 5-1,-1-3 1,0 3-1,1-3 0,-1-2 0,0-8-2,-6-3 2,4-5-5,-4-5 5,-4-3-17,4-3 17,-6 0-9,0-5 9,-7 0-12,-6 0 12,0 0-2,-3 0 2,-1 0 1,4 0-1,3 3 0,10-3 0,0 2 4,3-2-4,3 0 0,12-2 0,11-1 3,2-2-3,3 2 3,4-2-3,-3 2 0,-4 1 0,1-1-21,-4-2 21,-6-1-68,-4 4 68,-5-6-34,-10-8 34</inkml:trace>
  <inkml:trace contextRef="#ctx0" brushRef="#br0" timeOffset="9477.5421">7518 7625 132,'10'-2'0,"9"-1"4,9 3-4,4-3-5,0 3 5,-4-2-60,-2 2 60,-7 0-70,-3 5 70</inkml:trace>
  <inkml:trace contextRef="#ctx0" brushRef="#br0" timeOffset="9965.57">8077 8062 92,'0'0'0,"0"5"-1,0 3 1,3 5 5,16 1-5,-6 1 10,3 4-10,-1-6 1,5 0-1,5-5 3,4-5-3,-1-6 4,-3-5-4,-2-7 13,-11-4-13,-5-2 32,-10-3-32,-7 0 12,-6 3-12,-6 5 0,-3 6 0,-1 10-1,-18 2 1,9 11-46,6 6 46,10 2-103,3 0 103,0-13-20</inkml:trace>
  <inkml:trace contextRef="#ctx0" brushRef="#br0" timeOffset="10910.624">5889 7559 44,'7'0'0,"-1"-5"16,7 2-16,-4 1 17,1 2-17,-4-3 4,-3 0-4,4 3 2,-1-2-2,0-1 0,7 6 0,-4-6-1,4 3 1,-3 0 1,-4 0-1,0 0 0,-6 0 0,0 0 1,0 0-1,-6 3 2,0-1-2,-7 4 10,-3-4-10,-6 4 7,-3 1-7,-4-4 4,-16 2-4,11 1-1,5-4 1,10 1 3,3-3-3,7 0 0,2 3 0,4-6-35,3 3 35,-3 5-73,0 6 73</inkml:trace>
  <inkml:trace contextRef="#ctx0" brushRef="#br0" timeOffset="17232.9857">14208 6382 61,'0'0'0,"-3"2"12,6 4-12,0 4 16,0 6-16,0 5 7,0 3-7,1 5 10,-1 6-10,-3-6 2,3-3-2,0-2 5,0-3-5,4-2 8,-1-3-8,0-3 3,4 0-3,3-2 5,2-1-5,8 1 7,8-3-7,4-3 8,16-5-8,19-5 2,6-3-2,7 0 0,6-3 0,12 3 5,4 0-5,0 6 3,3 2-3,0-3-1,-7 6 1,-5 2 0,2 6 0,-6-1 1,-3 1-1,-6 2 3,-4-2-3,-9-3 4,-4-6-4,-12-2 10,-12-2-10,-11-4 10,-5-7-10,-10-8 1,-4 0-1,-8-3 8,-1-8-8,-6-8 0,-1-2 0,-5 0 4,3 2-4,-1 3 2,1 5-2,-1 6 0,1 5 0,3 2-5,3 9 5,-3 2-61,6 2 61,-3 6-93,3 6 93,7-1-36</inkml:trace>
  <inkml:trace contextRef="#ctx0" brushRef="#br0" timeOffset="69776.991">18348 11070 90,'0'0'0,"0"0"19,0 0-19,3-5 5,10 0-5,3 2 2,3 0-2,19-2 6,-3 2-6,3 1 1,0 2-1,0 0 0,-3-3 0,0 3 0,-7 3 0,-5-6-1,-4 6 1,-7-3 2,1 0-2,-6-3 0,-7 3 0,-4-3 3,-2-2-3,-4 2-3,-5 1 3,-8-1 1,-2 1-1,-7 2-1,0 2 1,-2-2 0,-14 3 0,10-1 0,3 4 0,6-1 3,7 0-3,6 1 1,4-4-1,8 1 3,14 0-3,9-9 22,22 1-22,0-3 3,7-3-3,0 1 2,-7-1-2,-6 1-14,-7 2 14,-2 3-90,-7 5 90,0 5-53,-9 5 53</inkml:trace>
  <inkml:trace contextRef="#ctx0" brushRef="#br0" timeOffset="70617.0391">19364 10634 108,'0'0'0,"0"0"14,0 8-14,6 18 24,-3 3-24,7 3 16,-7 8-16,4 2 5,-4 6-5,0-1 7,0 1-7,0-1-2,0 4 2,4-9 0,-1-2 0,0-6 1,1-2-1,-1-11-2,0-5 2,1-3 0,-1-2 0,-3-6-2,-3 0 2,4-2-3,-4 2 3,-7-5 0,-2 0 0,-4-2-1,-6 2 1,3-3-4,-9 0 4,-1 1 1,1 2-1,-4-3 0,7 3 0,0 0 0,6 0 0,6 0-1,4-3 1,6 3 2,10 0-2,5 0 1,8 3-1,12-3 8,3 0-8,0 0 7,3 0-7,-3 0-1,-6 0 1,-3 0 2,-10 0-2,0-3-24,-10 3 24,1 0-77,-4 0 77,-6 0-78,0 0 78</inkml:trace>
  <inkml:trace contextRef="#ctx0" brushRef="#br0" timeOffset="71041.0633">19142 10567 136,'6'-2'0,"16"2"35,10-3-35,12 1 33,7-1-33,3 0 18,3-2-18,-6 2 5,-10-5-5,7 3 8,-10 0-8,-12-3-38,-4 0 38,-9 3-81,-1-1 81,-9 6-83,-3 6 83,-6 9-32,-23 1 32</inkml:trace>
  <inkml:trace contextRef="#ctx0" brushRef="#br0" timeOffset="71698.1009">19850 11245 78,'0'0'0,"0"0"25,0 0-25,0 0 20,0 0-20,0 0 12,0 0-12,0 0 1,-7 5-1,1 3 10,3 0-10,0 5 8,3 3-8,3 5 1,3-2-1,4-1-2,6-2 2,6-3 2,0-10-2,0-3 12,-3-8-12,-3-2 15,-6-6-15,-4-3 21,-9-2-21,-7 5 20,-2-2-20,-4 4 14,-3 1-14,0 5 0,-4 3 0,4 2-8,0 1 8,7 2-12,2 2 12,7 4-67,6 1 67,7 1-94,2 0 94,7 3-55,-3 5 55</inkml:trace>
  <inkml:trace contextRef="#ctx0" brushRef="#br0" timeOffset="72283.1344">20062 11382 144,'0'14'0,"4"7"20,-1 11-20,6 2 12,-2 11-12,2 3 19,1-1-19,-1 1 3,4-1-3,0 1 2,3-6-2,-7-2 3,4-6-3,-4-7-1,-2-6 1,-1-8 3,-3-5-3,0-5 1,-3-3-1,-3-11 0,0-5 0,0-7-1,-4-6 1,1-1 2,-3-4-2,2-3-3,-2 0 3,-1-5 1,-3-3-1,4 0 1,-1 0-1,4-3-1,0 0 1,3 1-1,3 4 1,3 6 0,3 6 0,7 4-1,3 6 1,0 3 1,3 7-1,6 3-1,-3 11 1,4 2-1,-1 6 1,-6 2 0,-3 3 0,-10 5 2,-9 0-2,-13 0 1,-6 0-1,-7 0 2,-2-5-2,-11-2-7,1-4 7,3-2-78,3 0 78,7-5-121</inkml:trace>
  <inkml:trace contextRef="#ctx0" brushRef="#br0" timeOffset="119212.8186">4845 14063 143,'0'0'0,"0"0"1,3 2-1,3 6 11,7 8-11,-4 16 7,7 8-7,-3 4 7,3 9-7,3 0 4,-3 3-4,0-1 6,0 4-6,-1-4 3,1-7-3,-3-8 12,3-11-12,-3-3 6,2-10-6,-2-3 0,0-8 0,3-5 4,0-10-4,-1-14 3,1-13-3,0-11 6,0-4-6,-3-7 10,-1-4-10,1-1 6,0 9-6,0-3 0,-1 10 0,1 8 1,-3 14-1,2 5-58,-2 7 58,2 9-83,-2 10 83,3 22-88,-7 7 88</inkml:trace>
  <inkml:trace contextRef="#ctx0" brushRef="#br0" timeOffset="119724.8479">5346 14870 99,'0'0'0,"-3"5"7,0 3-7,3 10 14,-3 4-14,3 1 13,3 4-13,3-1 10,1-5-10,5 1 6,1-7-6,0-1 17,-1-14-17,1-6 23,0-12-23,0-6 22,-7-10-22,-3-1 16,-3 1-16,-3 5 0,-3 5 0,-4 11-14,-9 10 14,0 14-115,3 7 115,3 3-97,4 1 97</inkml:trace>
  <inkml:trace contextRef="#ctx0" brushRef="#br0" timeOffset="120143.8718">5762 14933 111,'0'0'0,"0"0"19,0 0-19,0 0 6,0 0-6,0 0 19,0-5-19,0-3 10,-3-3-10,0-2 1,-7 2-1,4 4 7,-7 4-7,-3 8 6,-6 14-6,3 7 15,0 9-15,6 2 7,7 0-7,9-3 1,10-5-1,9-5-2,10-8 2,19-11-41,0-8 41,-4-7-108,-2-6 108,-7-10-50</inkml:trace>
  <inkml:trace contextRef="#ctx0" brushRef="#br0" timeOffset="120566.896">6388 14573 191,'12'-2'0,"17"-4"11,9 1-11,0 0 1,3-1-1,-6 1-3,-3 3 3,-6 2-45,-11 0 45,-2 0-74,-3 0 74,-4 0-80,-6 5 80</inkml:trace>
  <inkml:trace contextRef="#ctx0" brushRef="#br0" timeOffset="120762.9071">6512 14740 247,'15'0'0,"11"0"2,6 3-2,2 2-56,1 3 56,0 2-138,3-2 138,-9-2-54</inkml:trace>
  <inkml:trace contextRef="#ctx0" brushRef="#br0" timeOffset="123568.0677">7467 14417 89,'7'-8'0,"8"-10"7,4-9-7,4-12 15,5-9-15,1-18 5,-1-3-5,-2-8 7,-7-2-7,-3 0 1,-10 4-1,-3 9 2,-6 13-2,-3 14 9,-7 12-9,0 11 8,1 14-8,-1 15 4,0 13-4,1 19-1,5 16 1,4 8 0,0 8 0,3 10 0,3-2 0,3-3 1,1-6-1,2-7-1,-2-11 1,2-7 1,-3-14-1,1-11 0,-4-10 0,0-8 2,-3-8-2,-6-3-1,-4-7 1,1-6 1,-1-3-1,1-4-1,2-4 1,1-5 3,6 3-3,3-5 4,10 5-4,3 0 0,9 2 0,4-10-2,-1 8 2,1 11 2,-1 4-2,-2 6-4,-7 6 4,-3-1-2,-7 22 2,-9-1 3,-6 9-3,-7-1-1,-6 3 1,3 0 4,0-2-4,7-3 3,6-3-3,9-5 16,10 2-16,9-7 3,7-3-3,6-3 0,0-2 0,7-1-31,-7-4 31,13-1-57,-13 0 57,-10 1-53,-9-1 53,-9-2-35,-1-3 35</inkml:trace>
  <inkml:trace contextRef="#ctx0" brushRef="#br0" timeOffset="123795.0807">8245 13785 155,'0'16'0,"-3"21"27,0 16-27,0 7 17,6 1-17,6 11 5,4-3-5,3-6 1,3-7-1,3-14-23,0-10 23,-6-14-62,0-5 62,-6-5-76,-10-8 76,-4-13-43,-8-3 43</inkml:trace>
  <inkml:trace contextRef="#ctx0" brushRef="#br0" timeOffset="124001.0924">7921 13832 215,'35'-5'0,"48"0"8,15-6-8,10 3-2,-3-2 2,-10-1-77,-16 3 77,-18 3-111,-14 0 111,-18 5-32</inkml:trace>
  <inkml:trace contextRef="#ctx0" brushRef="#br0" timeOffset="124348.1123">7394 14777 198,'38'-3'0,"23"-7"8,31 2-8,19-3 19,13-2-19,19 0 0,-10 0 0,-19 2-61,-15 3 61,-23 3-130,-19 2 130,-22 3-33</inkml:trace>
  <inkml:trace contextRef="#ctx0" brushRef="#br0" timeOffset="124977.1483">7982 15113 84,'3'-5'0,"6"-3"8,-2-3-8,-1-5 13,0-5-13,-9 0 7,-3-8-7,-4 2 15,-6 4-15,-9 4 6,-4 14-6,-2 10 11,-7 11-11,-4 10 4,4 6-4,3 8 10,13-3-10,13 0 2,9-5-2,12-3-2,10-13 2,7-8 1,3-11-1,0-2 1,-1-9-1,-2-4 0,-7 2 0,-3 3 15,-9 2-15,-4 6 14,-3 2-14,0 9 2,-3 9-2,4 15 3,-8-1-3,4 24 0,-6 2 0,-4 6-1,-2 5 1,-7-2 0,-7 7 0,-2-2 1,-1-3-1,1-13 1,2-11-1,13-13 0,10-7 0,16-12 12,19-7-12,15-14 1,14-7-1,24-9-6,8-5 6,-8 3-76,-5 8 76,-7 3-125,-10 7 125</inkml:trace>
  <inkml:trace contextRef="#ctx0" brushRef="#br0" timeOffset="125624.1853">8820 15002 157,'0'0'0,"6"-5"10,13-3-10,13-8 5,9-11-5,10-10 2,12-13-2,7 0 8,22-6-8,-3-13 8,-9-5-8,-17-13-1,-9 0 1,-16 2 0,-9 0 0,-16 17 0,-13 20 0,-13 19-7,-9 21 7,-10 34 8,-6 27-8,0 16 15,9 16-15,4 5 7,6 0-7,9-14-2,10-2 2,6-5 2,10-5-2,7-6-9,-1-18 9,3-6-73,-3-13 73,1-5-85,-4-13 85,-3-9-44,-1-12 44</inkml:trace>
  <inkml:trace contextRef="#ctx0" brushRef="#br0" timeOffset="125954.2042">9582 14713 137,'3'6'0,"0"4"28,3 9-28,4 7 10,0 6-10,-1 5 5,1 0-5,2-5 0,-2-3 0,-4-10 2,0-4-2,1-4 7,-4-8-7,3-14 9,4-13-9,6-15-1,3-9 1,6 3 1,-3 8-1,1 10 29,-11 9-29,1 5 28,0 13-28,-1 10 0,4 11 0,7 17 0,5-4 0,13 0 0,10-13 0,13-18-254</inkml:trace>
  <inkml:trace contextRef="#ctx0" brushRef="#br0" timeOffset="127728.3056">11020 13459 83,'-6'-5'0,"-1"-3"16,-2 3-16,-1 5 15,-2 5-15,-11 16 8,-8 11-8,-7 10 12,-4 30-12,-2 28 15,-4 25-15,-3 28 17,4 17-17,2 4 16,14-12-16,15 10 12,16-14-12,19-7 1,12 3-1,8-12 0,8-15 0,1-18 1,-1-14-1,1-21-15,-7-18 15,-6-19-91,-3-11 91,3-18-89</inkml:trace>
  <inkml:trace contextRef="#ctx0" brushRef="#br0" timeOffset="128385.3432">11795 13795 108,'0'19'0,"0"15"15,0 9-15,3 12 13,0 1-13,0 13 14,0-3-14,4-5 1,-1-6-1,-3-7 3,0-11-3,1-11-3,-1-7 3,-3-6 1,-7-2-1,-2-6 2,-10 3-2,-6-3-2,-7-2 2,-13-3 2,-9 2-2,10-2 1,6 0-1,12 0 11,7 0-11,19-2 2,29-4-2,9-4 1,13-1-1,6 1 0,0 4 0,0-2 0,-3 3 0,-9 0-18,-7 2 18,-10 1-85,-9-1 85,-6 3-65,-3-3 65</inkml:trace>
  <inkml:trace contextRef="#ctx0" brushRef="#br0" timeOffset="128646.3581">11636 13780 158,'19'0'0,"16"0"11,13-3-11,6 3 2,0-5-2,-4-3-6,-2 5 6,-7 0-105,-6 6 105,-3-3-59,-13 0 59</inkml:trace>
  <inkml:trace contextRef="#ctx0" brushRef="#br0" timeOffset="129046.381">12144 14256 133,'0'0'0,"-3"2"5,3 14-5,0 5 14,-3 11-14,3 3 1,0 2-1,3-3 1,3-2-1,7-8 1,3-9-1,6-7-1,7-16 1,-1-13 1,-2-8-1,-7-10 1,-10-6-1,-6 5 11,-9 3-11,-4 10 2,-9 14-2,-6 10 1,0 9-1,2 4-27,7 4 27,7-1-107,9 3 107,9-6-35,7-2 35</inkml:trace>
  <inkml:trace contextRef="#ctx0" brushRef="#br0" timeOffset="129528.4086">12388 14467 148,'4'14'0,"2"12"9,4 9-9,5 2 3,-2 2-3,3-7 3,-3-3-3,3 0 1,-10 0-1,0-5 1,-3-3-1,-3-2 2,0-6-2,-3-2 0,0-6 0,3-5-1,-6 0 1,-1-5 1,1-9-1,-4-1-2,4-4 2,0-2 0,-4-6 0,4-7 1,-4-8-1,4-11-1,3-3 1,3-7 1,0 2-1,6 8-1,7 8 1,6 5 0,3 11 0,10 11-1,3 10 1,0 10 1,0 14-1,6 3 1,-12 7-1,-10-5 1,-29 6-1,-9-1 1,-13-5-1,-6-2-30,0-3 30,0-6-113,9-2 113,4-5-24</inkml:trace>
  <inkml:trace contextRef="#ctx0" brushRef="#br0" timeOffset="130037.4377">11245 14885 134,'29'-7'0,"38"-4"28,47-10-28,26-3 14,22-5-14,6 2 24,7 1-24,-7-1 5,-6 4-5,-19-1-2,-29 8 2,-28 3-76,-29 5 76,-29 5-126,-18 6 126</inkml:trace>
  <inkml:trace contextRef="#ctx0" brushRef="#br0" timeOffset="130668.4738">11893 15211 128,'0'13'0,"0"27"16,3 10-16,1 14 18,2 2-18,-3 3 5,3-1-5,1-4 2,-1-9-2,0-7 0,4-14 0,-4-7 1,1-9-1,-4-7-3,-3 0 3,0-6-1,-7-3 1,-2 1-6,-10 0 6,-3-3-2,-4 2 2,1 4 0,-1-1 0,7-2 0,7-1 0,9-7 0,9 2 0,13-2 4,10 0-4,9-1 1,3 1-1,0 0 0,0-3 0,-2 0-7,-8 3 7,-12-1-76,-3 1 76,-6 0-79,-7 0 79,0-6 0,-3-2 0</inkml:trace>
  <inkml:trace contextRef="#ctx0" brushRef="#br0" timeOffset="130898.487">11734 15245 191,'23'-10'0,"15"2"15,9-8-15,11 0 2,5-5-2,-6 2-2,-9 1 2,-7 2-85,-6 5 85,-10 3-120,-12 3 120</inkml:trace>
  <inkml:trace contextRef="#ctx0" brushRef="#br0" timeOffset="131317.5109">12382 15602 145,'0'0'0,"3"11"19,4 16-19,-4 4 14,3 14-14,1 0 18,-4-2-18,3 4 13,-3 3-13,-3 3 0,7-2 0,-1-6 1,-3-11-1,-3-8-1,3-4 1,0-9-35,-3-5 35,0-8-78,-6-11 78,0-2-88,-4 0 88,-9-3-7,-6 3 7</inkml:trace>
  <inkml:trace contextRef="#ctx0" brushRef="#br0" timeOffset="131840.5408">12192 15920 113,'22'-5'0,"22"-1"2,7-2-2,6 1 3,0-4-3,-3-5 1,-3 0-1,-10-5-1,-9-3 1,-6-2 3,-17-1-3,-3-2 6,-9 3-6,-3 5 18,0 5-18,-4 5 13,-3 6-13,7 10 12,0 14-12,2 10 9,4 8-9,7 2 11,-1-1-11,4 1 2,6 4-2,-1-1 2,1 3-2,16-5 0,-7-6 0,-2-5-1,-4-5 1,-3-11 0,-7-2 0,-6-6 3,4-2-3,-7-11 0,0 0 0,0-6 0,0-4 0,0-11-1,3 0 1,3-6 0,7 4 0,0 4 0,2 9 0,1 4 1,-3 6-1,3 6 27,-3 7-27,3 6 18,-1 7-18,4 1 0,4 2 0,-1-5-14,0-3 14,4-5-170,5-5 170,-2-14-56</inkml:trace>
  <inkml:trace contextRef="#ctx0" brushRef="#br0" timeOffset="132325.5686">13385 14727 224,'32'-6'0,"19"1"15,6 0-15,7-3 4,-4 0-4,-9 3 0,-7 2 0,-12 0-47,-10 3 47,-9 0-119,-10 3 119,-3 0-76,-6-1 76</inkml:trace>
  <inkml:trace contextRef="#ctx0" brushRef="#br0" timeOffset="132670.5883">14293 14346 180,'0'24'0,"0"18"36,4 13-36,-1 9 25,0-1-25,3-2 4,4 3-4,-4-3 2,-3-11-2,1-8-4,-8-13 4,1-7-76,0-12 76,-3-7-108,3-14 108,-1-13-58,4-7 58</inkml:trace>
  <inkml:trace contextRef="#ctx0" brushRef="#br0" timeOffset="133056.6104">14620 13735 160,'29'66'0,"19"45"52,15 48-52,1 13 25,-7-8-25,-6 8 10,-29-3-10,-19-2 4,-22 2-4,-22-8 0,-16-18 0,-16-24-44,-7-21 44,1-21-173,18-27 173,7-21-33</inkml:trace>
  <inkml:trace contextRef="#ctx0" brushRef="#br0" timeOffset="135387.7437">13582 14528 89,'-3'11'0,"3"15"35,0 14-35,0 2 21,3 3-21,4 11 15,2-1-15,4 4 5,-4-6-5,4-6 0,-3-7 0,2-3-1,-5-8 1,-4-5-85,-3-3 85,-7-16-78</inkml:trace>
  <inkml:trace contextRef="#ctx0" brushRef="#br0" timeOffset="157796.0253">21418 5752 88,'0'0'0,"0"0"32,0 0-32,0 0 16,0 0-16,0 3 11,0 7-11,3 6 4,-3 5-4,4 6 8,-1 7-8,0 3 6,-3 0-6,3 11 5,-3 0-5,0-4 1,3 1-1,-3-2 0,3-4 0,-3-7 0,4-3 0,-1-7 1,-3-7-1,3-4-5,-3-3 5,3 0-3,-3-6 3,0-2-4,0 0 4,0 0-1,0 6 1,-3 2-4,3 0 4,0 2 0,-3-2 0,3-3-1,-3 1 1,3-1 0,0 0 0,0-2-8,0-3 8,0 0-11,0 0 11,0 0-2,0 0 2,-4-5 0,1-3 0,-3 0-2,3-3 2,-4 1 1,1-1-1,0-2 1,-1 5-1,1 0-2,0 5 2,2-2 3,-2 2-3,3-2 4,3 5-4,0 0 5,0 0-5,0 0 1,0 0-1,0 0 0,0 0 0,0 5 2,0 1-2,3 2-2,-3 0 2,3-3 3,4 5-3,-4-2 0,3 6 0,0-4-1,1 3 1,2-2 2,-2 0-2,-1-1-1,0 1 1,1-6 1,-4 0-1,3-2-1,-6-3 1,0 0-1,3 3 1,-3-3 1,0 0-1,0 0 0,4 0 0,2-8 1,0-3-1,4-2 1,-1-3-1,1 0-1,-1 0 1,-2 3-2,-1 2 2,-3 3-24,4 1 24,-7-1-110,9-3 110,-6 6-11</inkml:trace>
  <inkml:trace contextRef="#ctx0" brushRef="#br0" timeOffset="158605.0717">21472 6702 72,'0'0'0,"0"0"11,0 0-11,0 0 14,0 0-14,3 5 18,0 6-18,1 5 12,2 5-12,0 5 17,4 3-17,-4 6 5,4-1-5,-1 3 6,-2 0-6,-1 3 9,-3-6-9,4-2 9,-7-5-9,0-6 3,3-5-3,-3-6 0,0-2 0,-3-5-5,-1-9 5,1-9-47,0-4 47,-3-5-77,-1-5 77,7-3-46,0-5 46</inkml:trace>
  <inkml:trace contextRef="#ctx0" brushRef="#br0" timeOffset="159220.1069">21463 6652 73,'0'0'0,"0"0"16,0 0-16,0 0 9,-7 0-9,1 2 13,3 4-13,-7 2 8,1 2-8,-1 3 8,1 1-8,-4 1 2,0 1-2,4-2-1,2-4 1,4-2 2,0-3-2,0 1-3,3-6 3,0 0-2,0 0 2,3-8-2,3 0 2,1-5 2,-1-1-2,4 1-1,-1-3 1,1 3 0,-1 0 0,-2 2 0,-1 3 0,0 3 0,-3 0 0,4 5 8,-1 0-8,0 5 15,4 3-15,3 2 4,3 1-4,-4 2 2,4-2-2,-3-1 0,-4-2 0,1-5-24,-4-3 24,1-8-108,-4-5 108,-6 0-20</inkml:trace>
  <inkml:trace contextRef="#ctx0" brushRef="#br0" timeOffset="160368.1725">21748 5646 105,'0'3'0,"4"7"26,2 6-26,3 8 21,-2 5-21,2 8 19,1 6-19,-1 4 18,1-2-18,-4-2 7,1 4-7,-4-10 3,3-8-3,-3-10 1,0-6-1,1-2 0,-4-3 0,0-6-4,0-2 4,-4 0-15,-2 3 15,-3 0-27,-1-1 27,-3 3-29,4 1 29,-4-1-11,0 0 11,1 1-1,5-1 1,1-2 3,0-1-3,2 4 9,8-4-9,2-2 12,4 0-12,5-5 15,1 0-15,3-3 5,-3 2-5,0-2 2,-3 0-2,-1-2 0,-5 5 0,-1-19-36,1 5 36,-7 3-102,3 6 102,-3-3-20</inkml:trace>
  <inkml:trace contextRef="#ctx0" brushRef="#br0" timeOffset="160693.1911">21682 5662 154,'12'-5'0,"11"-6"10,5 1-10,7-9 0,-6 6 0,-4 0-26,-6-3 26,10 3-130,-4 2 130,1 3-7</inkml:trace>
  <inkml:trace contextRef="#ctx0" brushRef="#br0" timeOffset="161253.2232">22110 5847 133,'0'6'0,"3"7"16,1 11-16,-1 10 18,0 0-18,3 14 21,-2 5-21,-1-5 15,-3-1-15,0-7 12,0-6-12,-3-10 3,3-3-3,0-7 3,0-4-3,-4-7-16,4-3 16,0-6-76,0-1 76,0-7-85,-3 6 85,0 0-43,3 0 43</inkml:trace>
  <inkml:trace contextRef="#ctx0" brushRef="#br0" timeOffset="161507.2377">22018 6157 170,'7'-5'0,"12"-3"21,3-6-21,3 1 4,4-16-4,-4 8 0,-3 2 0,1 4-6,-7 1 6,-4 4-77,1 2 77,-4 2-98,1 6 98,0-2-13,-7-1 13</inkml:trace>
  <inkml:trace contextRef="#ctx0" brushRef="#br0" timeOffset="161908.2606">22234 5839 115,'0'0'0,"0"0"42,3 11-42,4 2 14,-1 8-14,0 6 7,1-1-7,-4 3 0,0 16 0,3-5 9,-6 0-9,4-3 3,-1-3-3,3-7-1,-6-4 1,3-9 0,-3-4 0,3-2-2,1-3 2,-4-5-7,3-7 7,3-12 1,1-2-1,2-3-1,4 0 1,3-13 0,-4 8 0,4 8 0,-3 8 0,3 7 23,-4 22-23,1 3 14,-3 5-14,-4 2 2,0 1-2,1-4-25,-1-2 25,-3-5-152,4-10 152,2-6-41</inkml:trace>
  <inkml:trace contextRef="#ctx0" brushRef="#br0" timeOffset="163658.3607">21955 6046 23,'0'13'0,"0"-8"18,0 3-18,0-3 15,0 1-15,0-4 6,0 4-6,0-6 0,0 2 0,0-2-2,0 0 2,0 0 1,0 0-1,0 0 5,3 3-5,0-3 1,0-3-1,4 1 2,-4 2-2,3 0 0,-3 0 0,-3 0 0,0 0 0,3-3 16,-3 3-16,0 0 21,0 0-21,0 0 20,0 0-20,-3 0 9,-3 0-9,0 0 13,-1 0-13,1 0 5,0 3-5,-1-3-17,-9 0 17,4 0-126</inkml:trace>
  <inkml:trace contextRef="#ctx0" brushRef="#br0" timeOffset="164690.4197">21815 5617 83,'0'0'0,"0"0"14,0 0-14,0 0 10,-6 0-10,-1 0 9,4 3-9,-3-1 11,-4 1-11,1 2 9,-4 1-9,0-1 1,1-2-1,2-1 1,1 1-1,-1 0-29,7-1 29,3-7-108,6 2 108</inkml:trace>
  <inkml:trace contextRef="#ctx0" brushRef="#br0" timeOffset="165706.4779">21780 5667 83,'-3'3'0,"0"5"2,3 8-2,3 5 0,0 3 0,3 5 0,-2 5 0,-1 3 2,3 6-2,-3-1 2,4-5-2,-4 13 1,3-7-1,1-9 0,-4-2 0,3-6 0,-3-5 0,0-5 0,1 0 0,-1-8 0,-3 0 0,3-3-1,-3-2 1,0-3-1,0 0 1,0 0-3,0 0 3,3-3-7,3 1 7,-2-4-6,-1 4 6,3-4-5,-3 4 5,-3 2 1,4-5-1,2 2 0,10-2 0,-4-1 0,1 1 0,-3 0 1,-4-1-1,0 4-1,1-1 1,-1 1 0,-3 2 0,0-3 1,-3 3-1,0 0 1,0 0-1,0 0 1,0 0-1,0 0-1,0 0 1,0 0 1,0 0-1,0 0 0,0 0 0,4-5 1,-4 5-1,-7-3 4,1 0-4,-4-2 2,-9 2-2,3 3 2,1-5-2,2 2 11,0 1-11,0 2 14,1 2-14,2-2 2,1 3-2,2 0 0,1 2 0,0 0-1,3-2 1,-1 0-33,4-1 33,0-2-50,7-2 50,5-1-22,1 0 22</inkml:trace>
  <inkml:trace contextRef="#ctx0" brushRef="#br0" timeOffset="165997.4943">21856 6154 133,'-6'-2'0,"3"2"1,-4 2-1,4-2-58,0 3 58,0 7-75</inkml:trace>
</inkml:ink>
</file>

<file path=ppt/ink/ink1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4-01T14:31:29.510"/>
    </inkml:context>
    <inkml:brush xml:id="br0">
      <inkml:brushProperty name="width" value="0.05292" units="cm"/>
      <inkml:brushProperty name="height" value="0.05292" units="cm"/>
      <inkml:brushProperty name="color" value="#FF0000"/>
    </inkml:brush>
  </inkml:definitions>
  <inkml:trace contextRef="#ctx0" brushRef="#br0">2502 8943 77,'0'0'0,"0"3"3,0 7-3,0 9 9,3 18-9,-3 13 9,6 6-9,0 7 11,1 3-11,2 6 2,4 7-2,0-8 0,3-4 0,-1-9 1,-2-5-1,-3-14 0,-1-4 0,-2-6 2,-1-5-2,-6-8-1,3-1 1,-3-4 3,-3-6-3,-3 1-2,-4-4 2,-6 1 2,0 0-2,-3-1-1,0-2 1,3 3 0,0 0 0,4-3 0,2 2 0,-3-2 3,7 3-3,-3-3 2,5 0-2,1 0 4,3 0-4,0 0 2,7-3-2,5 3 0,14-2 0,2-4 0,4 1 0,0-3 1,0 3-1,-1-1 0,-2 1 0,-7 5-7,-6-3 7,-3 1-66,-4 7 66,-2 3-53,-1 0 53</inkml:trace>
  <inkml:trace contextRef="#ctx0" brushRef="#br0" timeOffset="562.0322">2133 8991 88,'0'0'0,"0"0"10,7 0-10,12 2 25,9-2-25,13-2 22,26-4-22,-3 1 13,-1 0-13,-9-1 4,-3 4-4,-13-1 2,-9 0-2,-10 1-15,-7-1 15,-5 3-80,-7 0 80,-10 5-68</inkml:trace>
  <inkml:trace contextRef="#ctx0" brushRef="#br0" timeOffset="1342.0768">3397 9483 75,'3'0'0,"13"0"29,9-3-29,20 0 7,2 3-7,-2 0 7,2-2-7,-2-1 0,-1 3 0,-6-3-1,-3 3 1,-6 0-12,-7-5 12,-6 5-46,-6 0 46,-10 0-32,-7 5 32,-9 3-26</inkml:trace>
  <inkml:trace contextRef="#ctx0" brushRef="#br0" timeOffset="1538.088">3451 9689 113,'13'-5'0,"25"-3"19,9-3-19,7 3 1,0 3-1,-3-3 0,-3 3 0,-7 5-48,-6-3 48,-3 3-81,-4 3 81,-9 7-3</inkml:trace>
  <inkml:trace contextRef="#ctx0" brushRef="#br0" timeOffset="2445.1399">4635 9168 69,'-3'10'0,"3"14"14,0 11-14,0 12 11,22 6-11,-9 13 16,6 3-16,0 3 4,0-1-4,6-5-1,-2-2 1,-4-11 2,0-11-2,-7-8-1,1-7 1,-7-9 0,1-5 0,-4-7 1,-6 2-1,-4 0 1,-8-3-1,-4 3-1,-4-5 1,-2-1 1,-23 1-1,10-3 0,3 2 0,7-4 0,9 2 0,6 0 4,3 0-4,7 0 4,3 0-4,16-3 2,32-5-2,-1 0 1,4 0-1,-3 0 0,-1 0 0,-2 3 0,-4 0 0,-6 2-16,-6 1 16,-4 4-71,-6-2 71,-3 0-39,0 3 39</inkml:trace>
  <inkml:trace contextRef="#ctx0" brushRef="#br0" timeOffset="2994.1713">4378 9118 91,'9'0'0,"23"-3"32,9-2-32,10-3 10,22-3-10,-9 3 5,-7-2-5,-9 4 5,-4 4-5,-9-1-25,-6 6 25,-4-1-64,-6 6 64,-6 5-53,-10-7 53</inkml:trace>
  <inkml:trace contextRef="#ctx0" brushRef="#br0" timeOffset="7251.4148">5245 9858 71,'0'0'0,"0"0"15,0 0-15,0 3 5,0 8-5,0 10 22,0 16-22,0 8 11,0 0-11,-3 0 9,3 10-9,3-2 4,0 0-4,0-5 8,0-9-8,0-4 1,4-11-1,-1-1 0,-3-7 0,-3-5 0,3-6 0,1 3-18,-4-5 18,0-3-39,0 0 39,-4-5-40,1-6 40,0 3-41,-3 0 41,-1-3-7,1-4 7</inkml:trace>
  <inkml:trace contextRef="#ctx0" brushRef="#br0" timeOffset="7865.4499">5010 10155 112,'3'0'0,"10"-3"8,15 0-8,7 1 3,3-1-3,0 0 1,4-2-1,-1 3 3,3-1-3,-2 0-3,-4 1 3,-7-1-26,-5 0 26,-10 1-24,-7 2 24,-2 0-17,-7 0 17,0 0-22,-4-8 22,-2-3-3,0-2 3,-4-8 2,1-3-2,-4-5 12,0-3-12,4 6 6,2-1-6,1 11 16,3 6-16,3 4 6,3 14-6,0 14 20,4 9-20,2 9 3,1-3-3,-1 0 9,1 5-9,6 6 3,-4 2-3,4-2 1,3-8-1,-3-3-2,-6-14 2,-1-4 1,-3-6-1,-2-2 0,-1-9 0,0-10 1,-6-10-1,3-8 1,0-9-1,0-2 0,0 3 0,3 5 0,0 10 0,-3 3 1,7 11-1,2 8 5,1 10-5,-1 8 9,7 5-9,0 1 1,6 2-1,3-3 1,1-2-1,-1-3-49,23-5 49,-7-5-78</inkml:trace>
  <inkml:trace contextRef="#ctx0" brushRef="#br0" timeOffset="10599.6063">6616 8877 38,'0'0'0,"0"0"15,-6-3-15,-4 6 9,-2-1-9,-7 4 11,-4 4-11,-5 6 14,-4 3-14,0 7 11,-3 22-11,-6 13 19,0 13-19,-4 10 9,4 22-9,6 8 7,10 5-7,9 3 5,13-3-5,9-13 0,13-16 0,10-6 5,6-2-5,3-13 2,-6-11-2,-1-7 1,1-9-1,0-10 0,-4-3 0,-5-5-3,-4-6 3,-3-5-35,-4-5 35,-2 0-64,-1-8 64,1-8-43,-4-13 43</inkml:trace>
  <inkml:trace contextRef="#ctx0" brushRef="#br0" timeOffset="11500.6578">6680 9874 55,'0'0'0,"0"0"13,0 0-13,9-2 16,7 2-16,10-3 8,9 3-8,3 0 2,3 0-2,16-5 3,0-1-3,-3-7 7,0-3-7,-9-5 1,-7 0-1,-10-3-1,-9 0 1,-12-5 0,-7 3 0,-13-3 0,-6 7 0,-13 9-2,-6 11 2,-22 7 3,-1 16-3,7 16 16,4 11-16,5 10 4,13-2-4,13-1 4,16-2-4,13-13 6,15-6-6,16-5 3,23-10-3,-1-6 0,1-5 0,-7-3-3,-3-7 3,-6-1-58,-7-2 58,-3-6-76,-6 0 76</inkml:trace>
  <inkml:trace contextRef="#ctx0" brushRef="#br0" timeOffset="12596.7205">7740 9014 40,'0'0'0,"3"-2"13,4-1-13,-1 0 7,0-2-7,1 0 10,-4 0-10,0-3 3,4-3-3,-7 0-1,-4 4 1,1-1 7,-6 0-7,-7 0 1,0 5-1,-6 3 2,-4 3-2,-2 5-2,-1 0 2,1 7 4,5 4-4,11 2 1,2 3-1,4 0 1,9-6-1,10-2-2,6-8 2,6-5 3,4-11-3,2-5-2,-8-9 2,-4 4 2,-7-1-2,-5 3 1,-1 3-1,-6 5 10,0 3-10,0 0 8,-3 5-8,-3 2 1,2 12-1,1 4-1,0 11 1,3 6-1,0 4 1,0 4 1,-6 2-1,-1 0 1,-2 0-1,-4 0-1,-3 0 1,0-6 2,0 4-2,1-12 6,5-7-6,4-5 0,6-9 0,12-4 0,14-9 0,9-18 1,6 5-1,-3 0-1,0 0 1,-3 8 0,-3 0 0,0 3 0,-10 2 0,0 1-37,-6 2 37,-6 2-45,-7-2 45,-3 0-31,0-8 31</inkml:trace>
  <inkml:trace contextRef="#ctx0" brushRef="#br0" timeOffset="13122.7506">7848 8816 106,'0'8'0,"3"5"8,4 3-8,2 5 1,1-2-1,-1 2 0,4-5 0,3-3 0,0 3 0,0 0 1,0-3-1,-1-3 0,-2 1 0,-3-3 1,-1-5-1,-6-1 1,0 1-1,-3-3 1,4-5-1,-4-3 4,0-3-4,3 1 4,-3-1-4,6-5 3,1-2-3,5-6 6,1-3-6,16-2 13,-1 0-13,-6 5 0,-3 0 0,0 6 0,-3 5 0,-6 5-45,6 0 45,-7 8-71,1 2 71,-1 9-32</inkml:trace>
  <inkml:trace contextRef="#ctx0" brushRef="#br0" timeOffset="13743.7861">8502 8702 75,'-6'11'0,"-7"15"21,-3 14-21,-6 8 18,0-1-18,0 6 15,-4 5-15,-2 6 8,2-3-8,-2-3 8,-1-5-8,4-3 1,6-8-1,0-7 1,9-11-1,-3-9 2,7-1-2,3-6-33,3-8 33,9-6-43,7-4 43,3-9-48,4-5 48,2-2-24,-3-1 24</inkml:trace>
  <inkml:trace contextRef="#ctx0" brushRef="#br0" timeOffset="14291.8175">8544 8954 46,'-4'2'0,"4"11"22,-3 9-22,0 4 15,3 6-15,-3 7 8,3-4-8,0-1 7,-3-2-7,3-3 0,0-8 0,0-5 0,0-3 0,0-5 5,0-2-5,0 2 2,0-8-2,0 2 0,-4-4 0,4-4 1,4-4-1,2-4-4,7-4 4,3-3-4,6 0 4,3-3-6,-3 0 6,-3 3-2,-3 2 2,-6 6-1,-1 5 1,-5 3 0,-1 2 0,-3 3 0,-3 5 0,-7 6 2,-3 2-2,1 3-1,-1-3 1,7 3 2,-1 0-2,7 0 2,3 0-2,7-3 3,3-2-3,-1-3 0,1 0 0,3-1 1,3-4-1,-6 0 0,3-1 0,-4 1-23,1 2 23,-4-2-49,1 0 49,0-1-25,-1-2 25</inkml:trace>
  <inkml:trace contextRef="#ctx0" brushRef="#br0" timeOffset="14557.8327">8937 9057 85,'0'10'0,"0"14"12,0 5-12,7 8 6,2-5-6,1 0 1,-1-3-1,1-3 1,-1-7-1,-2-6 0,-4 0 0,3-5-26,-6-2 26,3-4-32,-3-2 32,-6-5-46,-7-6 46</inkml:trace>
  <inkml:trace contextRef="#ctx0" brushRef="#br0" timeOffset="14763.8445">8763 8959 135,'12'0'0,"11"-3"22,8 6-22,7-3 5,-6 0-5,0-3 1,0 6-1,-7-3-9,-3 2 9,-3-2-67,-3 0 67,-6 3-86,-4-3 86</inkml:trace>
  <inkml:trace contextRef="#ctx0" brushRef="#br0" timeOffset="15469.8848">9207 9811 112,'10'-6'0,"28"-1"12,6 1-12,1-2 5,-1 6-5,-6 2 2,-3 0-2,-3 0-1,-7 2 1,-3 1 1,-2-3-1,-5 0-18,-5 3 18,-4-1-56,4 4 56,-4-4-56,-3 1 56</inkml:trace>
  <inkml:trace contextRef="#ctx0" brushRef="#br0" timeOffset="15919.9106">9963 9358 109,'0'11'0,"0"10"14,6 11-14,-3 15 8,4 6-8,2 3 13,1 2-13,-1-2-1,4-1 1,-4-10 0,-2-5 0,2-11 1,-6-3-1,4-4-36,-4-6 36,-3-6-57,0 1 57,0-6-50,0-5 50</inkml:trace>
  <inkml:trace contextRef="#ctx0" brushRef="#br0" timeOffset="16303.9325">10277 9006 88,'16'30'0,"13"25"35,18 17-35,-2 17 13,-1 12-13,-6 8 12,-6 7-12,-10 0 3,-9-5-3,-16-15 3,-10-14-3,-12-6-2,-20-1 2,-3-4-24,1-8 24,-1-7-92,4-8 92,3-27-35</inkml:trace>
  <inkml:trace contextRef="#ctx0" brushRef="#br0" timeOffset="16896.9665">11433 9668 113,'0'0'0,"16"-5"14,15-3-14,27-3 24,5 3-24,-3-2 13,1 2-13,-7 0 9,-4 2-9,-5 1 1,-10 0-1,-7 2 0,-5 1 0,-7 2-43,-7-3 43,-3 3-74,-6 0 74,0 10-56</inkml:trace>
  <inkml:trace contextRef="#ctx0" brushRef="#br0" timeOffset="17747.0151">12884 9144 92,'-3'21'0,"-1"16"20,4 8-20,0 8 11,7 3-11,-1 10 7,4-3-7,-1 3 3,4-2-3,3-8 2,-4-6-2,1-5-2,-3-8 2,-1-5 2,-2-6-2,-4-7 0,-3-4 0,-3-1-2,-4-1 2,-6-3 1,1-2-1,-4-2 1,-3-4-1,-3-2-2,-1 0 2,-2-5 0,3 2 0,-4-2 1,4 0-1,-6 2 0,9-2 0,19 5 1,6-3-1,13-2-2,16 0 2,12-3 1,4 0-1,3 0 4,-3-3-4,-3 6 0,-4 2 0,-6-2 0,-6 2 0,-7 1-50,-9-1 50,-9 0-45,-7 3 45,-4-5-42,-5 0 42</inkml:trace>
  <inkml:trace contextRef="#ctx0" brushRef="#br0" timeOffset="18141.0376">12633 9073 114,'13'-6'0,"22"4"21,9-1-21,4 0 8,2 1-8,-5-1 5,-7 0-5,-3 3-1,-7-5 1,-5 2-33,-4 3 33,-7 0-65,1-2 65,0 2-48,0-3 48</inkml:trace>
  <inkml:trace contextRef="#ctx0" brushRef="#br0" timeOffset="18692.0691">13433 9843 76,'-6'7'0,"3"9"8,-1 8-8,1 5 4,10 0-4,5 0 3,7-5-3,13-8 6,3-8-6,3-8 0,-3-8 0,0-10 8,-13-9-8,-6-7 17,-10-1-17,-12-2 7,-10 8-7,-6 5 0,-10 9 0,0 4 1,1 11-1,2 5-2,4 6 2,9 7-39,6 4 39,10-1-48,10-3 48,12 1-40,7-6 40</inkml:trace>
  <inkml:trace contextRef="#ctx0" brushRef="#br0" timeOffset="19158.0958">13747 9869 115,'-3'11'0,"0"12"9,0 12-9,3 2 3,0 2-3,3 1 3,7 5-3,5 5-1,4 3 1,4-2 2,8-4-2,-5-4-2,-1-9 2,-9-8 1,0-7-1,-6-6 0,-4-8 0,-3-7 0,-6-14 0,-3-11 3,-7-12-3,-16-14-2,1 0 2,-1 0 2,1 0-2,5-5-3,1 0 3,6 0 1,7 2-1,9 6 0,9 5 0,10 5 0,23 16 0,5 8-1,4 14 1,-3 7 0,-4 13 0,-6 4 0,-12 1 0,-14 1 0,-12 0 0,-19 0 2,-13-6-2,-25-4 1,-3-1-1,3-3-36,6 4 36,7 4-96</inkml:trace>
  <inkml:trace contextRef="#ctx0" brushRef="#br0" timeOffset="34756.988">16583 13526 96,'0'0'0,"0"-6"8,6 6-8,0 0 2,4 6-2,6 1 5,0 9-5,-1 11 10,1 15-10,0 14 6,0 12-6,-3 4 2,-4 7-2,-2 17 2,-1-1-2,-3 0 0,-3 3 0,-6-8 1,-4 0-1,-12-11 3,-10-10-3,-12-5 2,-10-1-2,-10 1 6,-5-12-6,-8-7 0,-15-10 0,0-9 1,7-7-1,-1-11 1,6-3-1,11-2 4,2-6-4,13 0 2,9-2-2,14 2 2,5-2-2,10 2-2,7 1 2,3-1 2,-1 3-2,7 0-2,0 0 2,0 0 0,0 0 0,0 0 1,0 0-1,0-2-1,3-1 1,4-2 0,5-6 0,4 0 0,7-2 0,2 0-2,0-3 2,1 0-4,-1 3 4,-3-3-1,1 6 1,-1 2 0,-6 0 0,-4 2 0,1 1 0,-3 2-1,-1 1 1,-3 2-5,1 2 5,-4-4 6,0 4-6,0-2 0,-3 0 0,0 0 0,0 0 0,0 0 0,-3 3 0,-3 0 2,-10 2-2,-3 6-2,-10-1 2,-2 3 0,-8-2 0,-2 2 0,3 0 0,3-2 3,7 2-3,2-2 0,4-1 0,3 1 3,6-6-3,7 3-1,3 0 1,6 8 1,6-5-1,7 5 1,0-3-1,6 3-1,7 0 1,6-1 2,0 1-2,3 0 0,-3-5 0,-3 2 3,-7-5-3,-6 0 2,-6 0-2,-1 0 0,-2-3 0,-4 0 0,-3 1 0,1-4 0,-4 4 0,0-1 0,0-3 0,3 1 1,-3 0-1,0-3 1,0 0-1,0 5-1,0-5 1,0 0 1,0 0-1,0 0-1,0-3 1,0-2 0,0-8 0,0-3 1,0-10-1,0-1 0,0-5 0,0 1 0,0-6 0,-3-1-1,3 7 1,0 10 0,0 2 0,-4 6 1,4 5-1,0 8-22,4 0 22,-1 10-85,3 4 85,-6-4-51</inkml:trace>
</inkml:ink>
</file>

<file path=ppt/ink/ink1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4-01T14:32:22.612"/>
    </inkml:context>
    <inkml:brush xml:id="br0">
      <inkml:brushProperty name="width" value="0.05292" units="cm"/>
      <inkml:brushProperty name="height" value="0.05292" units="cm"/>
      <inkml:brushProperty name="color" value="#FF0000"/>
    </inkml:brush>
  </inkml:definitions>
  <inkml:trace contextRef="#ctx0" brushRef="#br0">2257 6136 34,'0'0'0,"0"0"12,0 0-12,0 0 4,0 0-4,-6-3 2,-1 0-2,7 3 3,0 0-3,0 0-2,0 0 2,0 0 2,0 0-2,0 0 12,0 0-12,0 0 4,0 0-4,0 0 3,4-2-3,5-6-4,4-19 4,3 4 0,25 4 0,-6 3 1,-3 3-1,-7 5 0,-3 3 0,-3 2 3,3 6-3,-6-1 5,0 6-5,0-2 0,3-1 0,-3-2 4,3-3-4,3-3 7,-3-2-7,-3-1-1,0 1 1,-3 0 3,-1-6-3,-2 1-3,3-9 3,-4-5 0,1 0 0,-4-2-12,-3-1 12,0 9-17,-3-1 17,4 9-28,-1 2 28,3 5-31,-3 3 31</inkml:trace>
  <inkml:trace contextRef="#ctx0" brushRef="#br0" timeOffset="766.0438">2257 6763 17,'0'0'0,"0"0"20,0 0-20,0 0 6,0 0-6,-3 2 15,3-2-15,-3 6 8,-4-4-8,4 1 1,3-3-1,0 0-5,0-3 5,3-7-2,7-1 2,3-5-1,-4 6 1,7 2 9,16 2-9,-4 4 9,-2 2-9,-1 2 3,4 4-3,-1 2 1,-2-6-1,-1 1 2,-3-3-2,-3 0 2,0-3-2,-3 1-11,-3-1 11,0 0-36,3-2 36,3-3-37,3-5 37</inkml:trace>
  <inkml:trace contextRef="#ctx0" brushRef="#br0" timeOffset="2223.1271">3000 6585 37,'0'0'0,"0"0"16,0 3-16,3 0 1,4 2-1,5-2 12,7-1-12,10 1 8,3 0-8,6-1 6,9-2-6,7 0 5,3-2-5,7-1 9,15 3-9,-2 0 3,-1 0-3,-3 3 7,0-3-7,0 0 0,0 0 0,-3 0 5,3 0-5,3 2 3,3 4-3,-3-4 2,4 1-2,2 0 2,17-3-2,-4 0 0,-3-3 0,-9 3 0,-4-3 0,-6 1 0,-3-1 0,-10 0 0,-6-2 0,-12 0 0,-11 2 0,-9-2-22,-2 2 22,-11 0-38,1-2 38,-7-3-55,-10 3 55</inkml:trace>
  <inkml:trace contextRef="#ctx0" brushRef="#br0" timeOffset="2809.1606">3968 5620 59,'0'-6'0,"0"1"19,0 5-19,4 8 0,-1 16 0,0 16 14,0 7-14,-3 11 15,3 3-15,-3 0 2,3 13-2,-3-13 0,4-5 0,-1-11 1,0-6-1,0-10-14,3-2 14,-2-11-46,-1-6 46,3 1-49,1-6 49</inkml:trace>
  <inkml:trace contextRef="#ctx0" brushRef="#br0" timeOffset="4506.2577">3298 7043 60,'0'-8'0,"0"0"19,4 0-19,-4 3 12,0 5-12,6 8 3,0 11-3,-3 10 12,-3 10-12,0 22 7,0 3-7,0-1 7,4 1-7,2-6-1,-3-5 1,4-6 1,-1-4-1,0-4 0,1-9 0,-1-7-15,-3-7 15,0-2-33,-3-1 33,3-8-35,-3-2 35,0-3-36,4-3 36</inkml:trace>
  <inkml:trace contextRef="#ctx0" brushRef="#br0" timeOffset="4734.2708">3035 7342 93,'9'-8'0,"10"0"30,10-2-30,9-1 4,7 3-4,-1-2 0,-3 2 0,-3 5-22,-6 0 22,0 3-60,-3 3 60,-4-3-44</inkml:trace>
  <inkml:trace contextRef="#ctx0" brushRef="#br0" timeOffset="5150.2946">3562 7459 66,'3'8'0,"0"10"19,4 6-19,-1 5 4,7-5-4,-4 2 5,1-2-5,-4-5 4,0-6-4,-2-5 0,-1 2 0,-3-4 6,0-6-6,-3-8 0,-7-8 0,1-5-2,-4-8 2,0 2-4,4-5 4,-4 3-1,7 3 1,2-3 8,8 2-8,5 1 1,13-1-1,7 3-1,6 3 1,0 3 1,0 7-1,0 1-40,0 4 40,-1 4-65</inkml:trace>
  <inkml:trace contextRef="#ctx0" brushRef="#br0" timeOffset="6621.3787">4076 7435 32,'-3'-5'0,"0"-3"7,0 0-7,0 0 3,-4-8-3,-2 5 7,-4-2-7,0 0 4,1 5-4,-4 8 5,0 5-5,-6 3 11,-1 11-11,1 7 10,0 6-10,3 0 2,9-3-2,10-3 2,4 1-2,5-6-5,4-8 5,3-8 0,3-7 0,0-9 2,-3-7-2,3-1-1,-7-5 1,1 0 1,0 1-1,-7-1-2,1 5 2,-1 6-1,-3 8 1,0 2 2,-3 3-2,3 8 1,4 8-1,-1 2 1,0 9-1,1-3 0,-1 2 0,4-5 1,2 0-1,1-5-1,0-2 1,3-7 0,0-7 0,-1-5 2,1-3-2,-3-8 0,0 1 0,-4-7-1,1-4 1,-4 2-1,0-2 1,-2-1 0,2 6 0,-3 5 5,0 3-5,0 2 3,-3 6-3,4 0-2,-1 5 2,3 0-1,1 8 1,2 2 1,-3 1-1,4 2 2,-4 3-2,1-3 5,-1 0-5,0 1 0,-3 4 0,4-2 1,-1-3-1,4 0 0,-4-5 0,0-2 2,1-1-2,-4 0-1,3-5 1,1-2 0,-4-4 0,3-4 1,1-1-1,-4 1 0,3-9 0,0 1 0,-2-4 0,5-1 0,-6 1 0,4 4 8,-1 5-8,-3 2 4,0 6-4,0-1 0,1 6 0,2 3 3,0 5-3,7-3-1,-3 9 1,5-1 0,1 8 0,3 0-1,-3 3 1,6-3-1,17 3 1,-8-3 3,-8-2-3,-4-6-1,-7-5 1,-2-3 1,-4 3-1,-6-8-1,-6 0 1,-26-5-6,0-1 6,4-1-2,2-1 2,10 0-5,1 5 5,2-5-1,7 5 1,2 1-15,8-1 15,11-5-2,30 0 2,-1-5-1,-2 0 1,-1-3 1,-3 3-1,-3 2 0,-3-5 0,-7-2 0,-3 4 0,-9 7 11,-3-1-11,-7-3 5,0 8-5,-6-5-2,3 3 2,-3 0 2,-1 2-2,1 1 1,3 2-1,-3-6-1,3 6 1,0 0 0,0 0 0,0 0-2,6 6 2,1-4 0,-4 6 0,3 3 0,1-1 0,-4 9 4,3-3-4,-3 2 0,0 6 0,1-5 5,2 2-5,3-3-5,-2-5 5,2 3 0,1-2 0,-1-6-14,1-1 14,-1-4-44,7-6 44,0-4-39,0-7 39</inkml:trace>
  <inkml:trace contextRef="#ctx0" brushRef="#br0" timeOffset="6807.3893">4857 7038 112,'0'0'0,"0"0"-29,7 3 29,-1 2-60,7 3 60,-1-3-22</inkml:trace>
  <inkml:trace contextRef="#ctx0" brushRef="#br0" timeOffset="7208.4123">5149 6988 97,'-3'13'0,"0"8"17,3 13-17,-3 1 6,6 20-6,0-2 4,0-8-4,1-2-1,2-4 1,0-2 0,-2-2 0,-1-11-3,3-6 3,4-2-24,-1 0 24,-3-6-9,1-4 9,-1-1-17,0 0 17,-2-5-29,5-5 29,4-6-40,0 3 40</inkml:trace>
  <inkml:trace contextRef="#ctx0" brushRef="#br0" timeOffset="7420.4244">5073 7197 153,'22'-8'0,"17"5"3,5-5-3,10 6 1,0-4-1,-3 6-52,-10 6 52,-3 20-104</inkml:trace>
  <inkml:trace contextRef="#ctx0" brushRef="#br0" timeOffset="8039.4598">6013 6937 77,'0'0'0,"0"0"12,-3 11-12,0 13 17,3 10-17,-3 6 8,-1 2-8,8 19 8,-1-5-8,0-1 2,3-5-2,4-7 0,-4-6 0,0-8 1,1-8-1,-1 0-7,1-10 7,-1-3-23,-3-3 23,0 0-19,0-2 19,-3-3-37,4-5 37,-4 2-38,3-2 38</inkml:trace>
  <inkml:trace contextRef="#ctx0" brushRef="#br0" timeOffset="8364.4784">5727 7178 116,'16'-2'0,"38"2"8,10-3-8,2 0 2,-5 3-2,-4-2-2,-10-1 2,-2 3 6,-10 3-6,-7-3 1,-5 2-1,-8 1 3,-5 0-3,-7 20 0,-3 4 0,-9-1 1,-1-2-1,1-3 0,2 3 0,1-3 0,3 0 0,3-5-12,3 3 12,0-6-44,0-2 44,4-1-59,2-7 59,1-6-19</inkml:trace>
  <inkml:trace contextRef="#ctx0" brushRef="#br0" timeOffset="8519.4873">6197 6969 84,'0'0'0,"7"5"-38,5 1 38,7 4-45,4 6 45</inkml:trace>
  <inkml:trace contextRef="#ctx0" brushRef="#br0" timeOffset="9384.5367">6385 7350 89,'-4'3'0,"4"5"22,0 8-22,-3-6 2,3 6-2,3 0 9,-3-3-9,0-2 2,0-1-2,0-4 0,0 2 0,0-6 1,0-2-1,0 0 0,0 0 0,0 0-1,0-2 1,0 2-4,4-14 4,-1 1-2,0-5 2,0-6 0,0 3 0,4-6 1,-1 6-1,0 2-1,1 1 1,2 5 1,-2 5-1,-4 2-1,0 4 1,-3 2-3,6 5 3,1 0 2,-1 11-2,3-2 1,-2 7-1,-1 2 2,4-1-2,-1-1 1,1-3-1,-1-7-1,1 5 1,-4-8 1,0 0-1,-2-6 0,2 4 0,4-9 0,-4 0 0,7-7 1,-7 2-1,3-5 0,1-1 0,-4 4 1,4-6-1,-4 5-1,1 1 1,-4-1 0,0 6 0,0 2 0,-3-2 0,0 5 0,3 5 0,4 0 0,-4 6 0,3 0 0,0 2 0,1 0-1,6 3 1,-1-5 1,4 2-1,0-5 0,3 0 0,0-8 0,0 0 0,7-8 0,-7-3 0,-4-5 0,1-5 0,-3-5 1,-7-3-1,1-1-10,-4-9 10,-3 10-4,-3 7 4,-4 9-3,-5 29 3,-4 3 3,-3 4-3,6 4 6,4 5-6,9-3 0,6 5 0,16-7 1,7-1-1,28-7-7,0-6 7,-6-5-53,0-11 53,-4-2-55,-6 0 55</inkml:trace>
  <inkml:trace contextRef="#ctx0" brushRef="#br0" timeOffset="10119.5788">5105 6625 49,'6'0'0,"10"0"29,13 0-29,6-2 11,12-1-11,20 3 17,12 0-17,13 0 9,10 0-9,35-3 7,-4 3-7,0-2 5,-3-1-5,-15-2 5,-7 2-5,-10 3 3,-15-3-3,-13 6 3,-13-3-3,-13 3 5,-9-3-5,-6 2 1,-10 1-1,-3-3-7,-7 0 7,1 3-26,-4-3 26,0 0-53,-2 0 53,5 0-57</inkml:trace>
  <inkml:trace contextRef="#ctx0" brushRef="#br0" timeOffset="12283.7026">2213 9120 24,'-4'3'0,"4"-3"11,0 5-11,0 0 2,0 1-2,0-1 7,0-5-7,0 3 13,0-3-13,0 0 13,0-3-13,4-5-4,2-8 4,10-2-5,0-1 5,6 3 1,19 6-1,-6 4 0,-3 6 0,-4 6 5,1 4-5,-4 4 3,1-1-3,-4 0 2,-3-8-2,-3-2 11,0-3-11,0-3 0,0-7 0,-4-6 1,4-5-1,-3 2-25,0 1 25,-4 2-32,1 2 32,2 1-26</inkml:trace>
  <inkml:trace contextRef="#ctx0" brushRef="#br0" timeOffset="12762.73">2155 9419 34,'0'0'0,"4"-8"10,-1-2-10,6-4 6,4 6-6,3-2 6,3-1-6,3 9 13,-3-1-13,26 3 10,-10 3-10,-4 2 6,-5 0-6,-1 1 9,-3-1-9,-3-5 3,0 0-3,4-3 1,-1-2-1,3-3-12,1-5 12,2-3-43,-2 0 43,-1-5-42,-3-3 42</inkml:trace>
  <inkml:trace contextRef="#ctx0" brushRef="#br0" timeOffset="14653.8381">3092 9123 49,'0'2'0,"0"-2"20,0 0-20,3 0 10,7 0-10,6 6 8,3-4-8,6 1 2,4 0-2,2-1 5,4 1-5,7 0 11,5-6-11,20 3 2,0-3-2,-4-2-1,4 10 1,-4-5 0,1 6 0,-4-1 0,0-5 0,4 5-1,-7 1 1,0-4 3,4 1-3,5 2-2,-2-5 2,-4 0 1,-3 3-1,-3-1 4,-6-2-4,-4 3 5,-2 0-5,15-3 2,-7 0-2,-11 0 0,-8 0 0,-2-3 0,-7 8 0,-9-2 0,3-3 0,-7-3-10,-2 3 10,-4 0-53,0-2 53,-3-6-54,-6-5 54</inkml:trace>
  <inkml:trace contextRef="#ctx0" brushRef="#br0" timeOffset="15500.8866">3841 8295 50,'0'0'0,"0"0"6,0 5-6,4 11 18,-1 29-18,0 8 8,-3 8-8,3 5 7,-3-5-7,3-1 5,0-4-5,-3-11 3,4-5-3,-1-11-2,-3-11 2,0-4-22,0-7 22,0-1-53,0-6 53,-3-3-19</inkml:trace>
  <inkml:trace contextRef="#ctx0" brushRef="#br0" timeOffset="17626.0081">3264 9750 42,'0'-5'0,"-4"-3"31,1 2-31,3 1 8,0 2-8,0-2 4,0 5-4,0 0 6,0 0-6,3 5 15,4 1-15,-1 4 6,0 6-6,7 3 4,-3 5-4,2 2 1,4 6-1,0-3 1,3 5-1,-3 1 0,3-1 0,3-8 2,-3-2-2,-3-8-1,-3-3 1,9 1 0,-6-9 0,-6-2 1,-4-3-1,-3-6 0,3-7 0,-21-3 2,5-8-2,4-7-1,-1 2 1,4-3 3,0 5-3,3 3 3,-3 11-3,3 3 2,0 4-2,3 1-2,16 8 2,0 5 3,-3 10-3,0 3 1,6 6-1,0-1 0,4-2 0,-1 0 1,4-6-1,-1-4 1,-2-6-1,-4-8 0,0 0 0,-6-11 5,-3-5-5,-1-10 16,-5-9-16,-7-7 11,0-3-11,0-8 9,0 5-9,-4 9 3,1 2-3,0 10 1,3 6-1,-3 8-1,3 5 1,0 8-65,0 3 65,3 10-85,10 11 85,-4-3-26</inkml:trace>
  <inkml:trace contextRef="#ctx0" brushRef="#br0" timeOffset="18258.0443">4254 9636 108,'0'0'0,"0"0"23,-6 3-23,-4 10 1,-2 13-1,-8 14 12,-5 13-12,0 5 7,-1 8-7,-2-2 6,-10-3-6,-7 5 3,-2 3-3,-4 0-1,3-6 1,7-7 1,6-11-1,6-8-13,7-14 13,9-4-62,10-11 62,10-8-44,8-16 44,14-21-40,6-8 40</inkml:trace>
  <inkml:trace contextRef="#ctx0" brushRef="#br0" timeOffset="18874.0795">4156 10136 86,'0'-8'0,"12"-2"11,4-6-11,10-3 2,2-2-2,4-3 6,-3 6-6,-1 5 2,-2 5-2,-4 5 6,-3 6-6,-3 7 9,-4 6-9,-2 3 3,-4 2-3,-3 0 1,1 3-1,2 5 0,0 3 0,1 2 1,2-2-1,4-1-3,0-7 3,6-3 0,-3-7 0,3-6-1,-4-11 1,1-10-1,-3-3 1,-7-8-1,1-8 1,-7-2 2,-3 0-2,-4 2 4,1 3-4,-1 5 18,1 5-18,3 3 11,0 6-11,6 2 0,3 0 0,10 0-1,29 0 1,-1 0 1,-3-2-1,1 4-1,-4-2 1,0 6-35,-6-1 35,-10 6-53,-3-1 53,-6 6-66,-10 6 66</inkml:trace>
  <inkml:trace contextRef="#ctx0" brushRef="#br0" timeOffset="19400.1096">4953 10292 71,'0'0'0,"-10"3"12,1 2-12,-7 1 4,-7 1-4,-2 1 18,3 6-18,-4-4 9,7 1-9,4 2-3,8-5 3,4 8-2,9-3 2,4 3 1,9-3-1,0 3-1,6 0 1,-2 2 1,-4-2-1,-7 3 1,-2-1-1,-4-2 2,-6 3-2,-9-3 12,-7 0-12,-6-3 2,-7-5-2,0 0 0,4-6 0,0 1-1,9-6 1,3 3-19,7-2 19,6 2-39,6-6 39,7 4-41,6-4 41,13-4-26,2-3 26</inkml:trace>
  <inkml:trace contextRef="#ctx0" brushRef="#br0" timeOffset="20105.1499">5175 10525 44,'0'0'0,"0"0"18,6-5-18,1 2 14,-1-2-14,0 2-1,-3-5 1,1 3 5,-1-3-5,-3-2 1,-3 2-1,-1 0 0,-5-3 0,-1 3 14,1 0-14,-4 8 14,0 0-14,1 8 2,-1 3-2,-3 5 4,3 5-4,1 0 0,9 0 0,-1 0 1,8-8-1,-1 3 3,6-8-3,4-5 1,6-6-1,-6-2 0,-1-6 0,1-2 0,-3 3 0,-1 2 0,-2 0 0,-1 5 0,-6-2 0,0 5-2,6 2 2,1 1 0,2 0 0,4 7 0,6-10 0,6 0 0,1-8 0,2 0 2,-6-13-2,-2 0 0,-5-5 0,-8-9 0,-1 1 0,-6 2 9,-3-5-9,0 3-2,-4 5 2,1 7 2,0 7-2,-1 4 4,7 8-4,0 14-1,0 15 1,4 11 4,2 3-4,0 0 2,4-1-2,6-4 6,0-3-6,-1-3 4,4-6-4,0-1-3,-3-9 3,0-5-14,-6 0 14,-4-6-24,0 1 24,-2 0-30,-4-3 30,0 0-41,0 0 41,-4-3-35,1-2 35</inkml:trace>
  <inkml:trace contextRef="#ctx0" brushRef="#br0" timeOffset="20350.1639">5238 10401 143,'4'-3'0,"11"0"35,20-2-35,10-3 4,2 3-4,1 0 5,-4 2-5,-5 0-6,-11 1 6,-2 2-66,-11 2 66,-5 1-98,-10-8 98,-10-8-16</inkml:trace>
  <inkml:trace contextRef="#ctx0" brushRef="#br0" timeOffset="21169.2108">4616 9231 55,'0'0'0,"0"0"22,0 0-22,29 0 11,-1 0-11,4 0 17,9-2-17,13 2 13,3 0-13,7-6 12,3 1-12,-1 0 7,-5-3-7,-11 5 12,-5-7-12,-7 7 2,-10 0-2,-8 1 0,-8-1 0,-5 6-5,-7-3 5,-4 0-35,-5 0 35,-1 2-52,-2 1 52,5 5-58,-2-3 58</inkml:trace>
  <inkml:trace contextRef="#ctx0" brushRef="#br0" timeOffset="22806.3044">5981 9123 44,'0'0'0,"0"0"15,0 0-15,0 0 15,0 0-15,-6 2 5,0-2-5,6 0 1,0 0-1,-7 0 3,4 3-3,0 0 2,3-3-2,0 0-1,0 0 1,0 0 0,0 0 0,0 0 1,0 0-1,-6 2-1,6-2 1,-4 3 1,4-3-1,-3 3-2,3-3 2,0 0 1,0 5-1,0-2 2,0-3-2,0 2-1,0-2 1,0 0 0,0 0 0,0 3 3,0-3-3,0 0 1,0 0-1,0 0 0,7-5 0,2-6 1,4 0-1,3 1 1,3-1-1,-3 3 0,3 3 0,0-3-1,0 8 1,-3 3 15,3 2-15,-7 3 9,4-3-9,0 3 3,3 0-3,3-3 1,1-12-1,2 1 1,0-4-1,-6-1-2,-3-2 2,-6 5-32,-4 3 32,1 2-68,-4 3 68,0 8-16,-3-5 16</inkml:trace>
  <inkml:trace contextRef="#ctx0" brushRef="#br0" timeOffset="23318.3337">5965 9417 67,'0'0'0,"0"0"8,0-6-8,4-2 4,-1 0-4,3 3 1,4-6-1,2 1 1,1 2-1,0 3 6,-1-1-6,1 4 18,0 2-18,0 8 11,2-3-11,1 0 5,3 3-5,0-5 6,0-1-6,1-2 0,-1-2 0,-4 2 2,1-5-2,-3 2 1,-7 0-1,-2 3-35,-1-2 35,0-1-71,3-10 71,7-3-23,-4-8 23</inkml:trace>
  <inkml:trace contextRef="#ctx0" brushRef="#br0" timeOffset="24428.3972">6743 8700 48,'-3'-6'0,"3"6"29,-6-2-29,6 2 19,-3 0-19,3 0 10,0-8-10,3-8 1,3 0-1,10-3-1,0-2 1,0 3 1,0 2-1,0 5 5,-7 3-5,1 6 2,-1-1-2,1 3-2,-1 3 2,1 7 3,-1 6-3,1 3 1,-4 10-1,4 2 0,-4 1 0,19 3 0,-2 2 0,-4-6 0,-4-4 0,-2-1 2,0-7-2,-4-3 0,1-6 0,-1-2-1,4-2 1,-3-6 1,-1-6-1,1-7 1,2-6-1,-2-7 3,-4-6-3,-6-2-3,3-3 3,-6 2 2,0 1-2,0 5-1,-3 5 1,-1 3 15,1 5-15,0 8 18,6 0-18,3 0 0,9 3 0,14-3 1,9-3-1,6-4 3,3 4-3,1-2-1,-4 2 1,-3 1 0,-6 2 0,-13 0-36,-3 5 36,-6 3-46,-10 5 46,-7 3-62,-12 13 62,-3 3-11,-7 3 11</inkml:trace>
  <inkml:trace contextRef="#ctx0" brushRef="#br0" timeOffset="24939.4264">7397 8795 77,'0'0'0,"-6"-3"29,0 0-29,-4 1 7,-3 2-7,1 2 5,-4 4-5,-3-1 5,6 0-5,-3 6-1,7-6 1,2 3 1,4 0-1,6 3-1,7-1 1,3 3 1,6 1-1,6-1 0,0 0 0,1 0-1,-7-2 1,0-3-1,-10 0 1,-2 0 2,-4 2-2,-13 1 6,-5 0-6,-4-1 2,-4 1-2,1-6 0,0-2 0,0 2 1,6-5-1,3-3-21,4 3 21,2-2-39,7 2 39,3 0-37,10 0 37,6-3-34,10-2 34</inkml:trace>
  <inkml:trace contextRef="#ctx0" brushRef="#br0" timeOffset="25676.4686">7620 8954 62,'0'0'0,"3"0"12,3 0-12,0-6 3,-2 4-3,2-1 3,-6 0-3,0 3 3,0-5-3,0 0-1,-6-1 1,-1 1-1,-2 0 1,-1 2 2,-2 1-2,-1 2-1,0 2 1,0 3 4,1 1-4,2 4 3,1-2-3,-1 3 3,10-1-3,3 4 4,1-1-4,5-3 1,4-2-1,3-8 1,3 0-1,0-8 0,0 1 0,-3-1 1,-4 0-1,-5 2 0,-1 1 0,0 0 4,-6 5-4,0 0 3,0 0-3,4 5 0,5 3 0,10 8 2,3-3-2,7-8-1,3-5 1,-1-5 3,1-8-3,-6 0-1,-7-3 1,-7-5 0,-5-3 0,-4-3 1,-6-4-1,-7-1 0,-3 3 0,1 2-2,2 9 2,1 5 7,2 5-7,4 5 3,0 11-3,3 13 6,3 8-6,0 3 3,10 2-3,3-5 2,3-2-2,0-3 0,0-3 0,7 0 1,-7-2-1,0-9-3,-7 1 3,1-1-30,-3-2 30,-4-5-37,-3 2 37,-3-5-36,-6 0 36,3-2-23,-10-6 23</inkml:trace>
  <inkml:trace contextRef="#ctx0" brushRef="#br0" timeOffset="25876.48">7696 8885 124,'9'-3'0,"14"0"22,8 1-22,14-1 5,2 0-5,1 1 1,-7 2-1,1 0-17,-14 2 17,-2 4-75,-11-4 75,-5 1-59,-16-3 59</inkml:trace>
  <inkml:trace contextRef="#ctx0" brushRef="#br0" timeOffset="26548.5185">6648 9250 112,'22'-3'0,"29"-5"15,41-2-15,22-1 22,13-2-22,16 10 7,-3-2-7,12 5 9,-2 0-9,-4 3 4,9-3-4,-18 2 0,-23 4 0,-25-4 0,-25 1 0,-20-1-46,-25 4 46,-22 4-70,-19 4 70,-16 1-52,-10-4 52</inkml:trace>
  <inkml:trace contextRef="#ctx0" brushRef="#br0" timeOffset="27416.5681">7016 9686 105,'0'0'0,"0"0"15,0 0-15,0 0 0,7 8 0,-1 11 7,4 5-7,-1 7 0,4 6 0,3 3 2,0 5-2,3 0 1,0-3-1,3-5 1,3-5-1,-2-8 0,-1-5 0,0-6 0,-3-3 0,-3-4 4,-3-6-4,-1-3 15,4-8-15,-3-7 3,0-6-3,-1-8 3,-2-7-3,-4-1 3,0-2-3,-2 2 2,-1 8-2,0 6-3,0 5 3,0 7 2,-3 4-2,0 2-2,0 8 2,4 10-2,-1 6 2,0 8 1,6 8-1,4 0-1,3 2 1,3 3 0,3-5 0,-3-3 2,7-3-2,-1-4 0,4-9 0,-1-3-1,1-4 1,-1-4 1,-5-2-1,-4-10 0,-3-9 0,-1-7 1,-5-14-1,-4-10 1,-6-6-1,-3 3 4,0 0-4,3 8 8,-6 11-8,6 8-1,-4 7 1,4 8-4,0 6 4,4 5-56,5 11 56,-3 7-86,1 9 86,-10-1-24</inkml:trace>
  <inkml:trace contextRef="#ctx0" brushRef="#br0" timeOffset="53391.0538">23631 10057 5,'-6'0'0,"-7"-3"3,-6 3-3,-3 0 7,-10-2-7,-6 2 11,-3-3-11,-7 3 16,-9-3-16,-10-2 9,-22 5-9,-9 0 3,-4 5-3,-6-2-1,-9 0 1,3-1 1,-13 3-1,-7-2-1,-5 0 1,-14-1 6,4 4-6,3-4 3,0 1-3,16 2 4,-1 1-4,8 2 3,5-3-3,7 3 3,3 2-3,16 6 1,13-3-1,15 6 3,17-3-3,12 2 0,9 1 0,10 7 1,10 1-1,6 5 1,6 2-1,7 3 3,3 5-3,6 6 2,0-3-2,4 0 1,9 13-1,-7-2-1,-6-3 1,1-3 2,-4-5-2,-7-5 4,1-3-4,0-6 0,0-2 0,-1-7 1,4-1-1,6-5-1,10-8 1,9-3 1,10-3-1,13-4 2,6-1-2,-4 1-2,17 2 2,9-6-1,13 6 1,12-5 0,20 0 0,2-1 1,4 4-1,0-4 0,-3 6 0,6 3 2,-3 0-2,12-1 2,-6 4-2,-9 2-2,-10 0 2,-6-3-1,-16 0 1,-6 0 7,-7 1-7,-9-1 8,-10 0-8,-9 1 2,-13-4-2,-7-2-1,-12 0 1,-6-5 7,-7-3-7,-6-8 2,-7-5-2,1-5 8,-10-6-8,-3-3-1,-7-7 1,1-3-2,-4-16 2,-3 0 1,-6 0-1,6 1 2,-3 1-2,3 1-1,0 3 1,3 2 0,1 2 0,5 6 3,1 8-3,3 8 1,0 6-1,3 4 0,0 6 0,0 2 0,-4 6 0,8 0 0,-4-1 0,0 4-1,0 2 1,0 0-11,-7-3 11,-5 3-61,-11 5 61,-15 1-53</inkml:trace>
  <inkml:trace contextRef="#ctx0" brushRef="#br0" timeOffset="73042.1777">24933 17187 37,'0'0'0,"0"0"4,0-5-4,-3 2 9,6 1-9,-6-6 9,3 3-9,-3-3 8,3 2-8,-7-2 5,4 0-5,-3 3 5,2-3-5,-5 0 3,-1 0-3,-5-2-1,-4-1 1,-1 3 0,1-2 0,-3 4-1,-3 1 1,-7 2 1,-6 3-1,0-2 0,-3 2 0,-1 2-1,-5-2 1,-4 3 0,-3-3 0,-3 0 1,-16-3-1,9 3 0,1 0 0,6-2 0,-1 2 0,8-3 1,-4 0-1,6 3 0,-3-2 0,0 2 0,4-3 0,6 3 0,-4-2 0,-3 2 0,4 0 0,-4 0 2,1 0-2,2 0-2,-2-6 2,-1 4 1,0 2-1,1-3 2,-1 0-2,-15 3-2,2 0 2,1 0 1,6 0-1,0 0 1,0-2-1,0 2 0,0-3 0,0 0 0,-3 1 0,6-1 0,-3 0 0,-3 1-1,-3-1 1,-4 3 1,1-3-1,-7 1 0,-3 2 0,-13 0-2,4-3 2,-4 3 1,7-2-1,-1-1 1,1 0-1,3-2-1,-1 2 1,8 1 1,-1-1-1,-7-2 0,8 5 0,-4-3-1,0 3 1,0 0 1,-10 0-1,4 0-1,2 3 1,4-1-1,0 1 1,4 0 0,-8-1 0,1 4 2,6-1-2,-3 0-2,-3 3 2,-3-3 2,-1 1-2,-2-4 0,2 6 0,-5-2 0,8-4 0,8 4-1,2-4 1,10 3 1,3-5-1,6 0 2,4 0-2,2 0 4,4 0-4,0 0 2,0 0-2,3 0 1,0-2-1,7 2 1,-4 0-1,-6 2-1,0-2 1,-4 0 0,-2 3 0,3-3 0,-4 3 0,-2-1 2,-4 1-2,0 0-2,-3-3 2,-9 2-1,-1-2 1,4 3 0,-1 0 0,7-1 1,4 1-1,2-3 1,4 0-1,6 0-1,-1 0 1,1 0 1,7-3-1,-1 3 2,6-2-2,7-1 9,3 0-9,1 3-6,2 0 6,-3 0 0,0 0 0,-3 0-2,0 0 2,0 3 2,0-3-2,3 3 1,0-1-1,4 6 5,-1 0-5,3 5-6,4 1 6,0-4 6,-1 6-6,1 3 0,0-1 0,-1 6 0,1-3 0,-1 3 0,7 2 0,0 1 2,4-1-2,2 1 0,0-1 0,4-5 0,-4 1 0,1-1 2,2-3-2,-3 1 3,1-3-3,-1-1 0,1-1 0,-4-1 1,3 0-1,0-2-3,1-1 3,2-2 3,-2-2-3,2 2 0,4 2 0,0-2 0,-1-3 0,1 1 0,3 2 0,0-3 2,0 0-2,9 0 1,4-2-1,2 0-1,7 2 1,4-2 0,-1-1 0,3 1 0,-2 0 0,2-3 1,1 5-1,2-2-1,-2-6 1,9 6 0,0-3 0,-4 2 2,1 1-2,0-3-1,-3 2 1,-1 1 0,-2-3 0,2 3 0,1-1 0,0-4-1,-4 2 1,-3 0 0,4 2 0,2-4 2,4 2-2,0 0-1,0 0 1,0 2 0,3-2 0,0-2-2,-4 4 2,14-2 1,-1-2-1,1-1 1,-1 6-1,-2-3 0,-1 0 0,3 0 1,1 0-1,3-3 0,-10 3 0,3 0 0,4 0 0,2 0 0,1 3 0,0-3-1,2-3 1,1 0 1,0 1-1,6 2 0,-3 0 0,-3 2 0,0-2 0,-3 6 1,-4-4-1,1-2 0,-4 3 0,0-6 0,-9 3 0,0 0 2,3 0-2,0 3 0,0-3 0,-3 0 0,-4 3 0,1-3 1,-4 0-1,4 0 2,0 2-2,-1-2-2,7 3 2,0-3 2,3 0-2,1-3 0,-8 1 0,4 2 1,-3 0-1,0 0-1,0 0 1,0 2 1,-1-2-1,-5 6-2,2-6 2,7 0 1,0 0-1,4 0 0,-1-3 0,0 0 0,3 1 0,0-1 2,14-2-2,-8-3 2,1 5-2,-4 1-2,-2-4 2,-4 1 1,0 0-1,0-1 0,7 1 0,-1-3 1,-6 3-1,4-6-1,2 1 1,4 4 1,-4-2-1,4 3-1,-4 3 1,4 2 2,13-3-2,-7 3 0,-4-3 0,-5 3 0,-4 0 0,-3 0-1,-6 0 1,-3 3 0,-4-3 0,-6 0 0,0 3 0,-6-3 1,-3 2-1,-4 3 0,1-5 0,-7 6 0,-4-6 0,1 2 0,3 1 0,-3 0 1,0-3-1,-6 2-2,2-2 2,-5-5 3,2 2-3,4 1 6,-4-1-6,4 0-2,0-2 2,-4 3 2,1-1-2,-1-2 9,1-1-9,-4-2 13,4-2-13,-4-6 3,4 0-3,-7-3 3,3-2-3,1-2 0,-1-1 0,0-5 1,1-6-1,-1 1 0,-3 5 0,0-3 0,-3 3 0,0 5-1,0 0 1,-3 6-1,3 4 1,0 1-33,0 5 33,0 3-72,0 5 72,7 0-56,-4-3 56</inkml:trace>
  <inkml:trace contextRef="#ctx0" brushRef="#br0" timeOffset="75549.3211">20323 16989 49,'6'-19'0,"4"-20"19,6-17-19,6-18 14,3-11-14,7-18 21,3-11-21,3-7 17,3-20-17,0 4 9,4-14-9,12-8 15,-3 3-15,0 0 12,-3 5-12,-4 19 2,-2 0-2,-4 21 2,-3 13-2,-3 10 0,0-2 0,-6 11 0,-4 10 0,-3 6 0,-3 10 0,-3 3-1,0 7 1,-3 6 1,0 8-1,2 0 0,-2-5 0,-7 10-1,4 3 1,-4 5-1,1 5 1,-4 3 3,3 0-3,-3 3-1,1 0 1,-1-3-2,0 2 2,-3 1 1,0 3-1,3-4 0,-3 6 0,0 0 2,0 0-2,0 0-2,0 0 2,0 0 1,0 0-1,0 0 0,0 0 0,-6 0-2,6 0 2,-7 0-4,1 3 4,-3 0-4,-4 7 4,-6 3 0,0 11 0,-4 0 1,1 2-1,0-2-3,0-3 3,3 1 0,0-4 0,3-2 0,3 0 0,0-8 0,10 0 0,3-8-3,7 0 3,12-13-7,9-14 7,10-18 0,7-3 0,-4-2 6,-6 0-6,0 5 2,-7 5-2,-5 8 5,-7 9-5,-1 4 9,-8 9-9,-1 2 6,-3 2-6,-3 4 8,0 2-8,0 5 0,0 8 0,-3 14 0,3 4 0,0 12 0,0 10 0,0-3 0,0 6 0,7-4 0,2 1 0,-3-5 0,4-6 0,3-2 1,-7-8-1,3-6-1,-2-5 1,-1-2 0,-3-1 0,1-7 2,-4-3-2,0-3 2,-7-2-2,1 0 0,-10-6 0,-6-2 0,-7-3 0,1-6 0,-4 1 0,-9-3-1,-4-2 1,1 5 1,-1-1-1,1-2 2,9 6-2,3-1 1,7 3-1,2 3 7,8 2-7,5 1-12,4-1 12,6 3-100,6 0 100,7-3-75</inkml:trace>
</inkml:ink>
</file>

<file path=ppt/ink/ink19.xml><?xml version="1.0" encoding="utf-8"?>
<inkml:ink xmlns:inkml="http://www.w3.org/2003/InkML">
  <inkml:definitions>
    <inkml:context xml:id="ctx0">
      <inkml:inkSource xml:id="inkSrc0">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0" timeString="2013-04-01T14:33:56.802"/>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1" timeString="2013-04-01T14:34:16.229"/>
    </inkml:context>
  </inkml:definitions>
  <inkml:trace contextRef="#ctx0" brushRef="#br0">13820 11197</inkml:trace>
  <inkml:trace contextRef="#ctx1" brushRef="#br0">1508 5403 18,'0'0'0,"0"0"3,0 0-3,0 0 10,0 0-10,0 8 8,0 2-8,0 4 8,0 1-8,-3 1 7,6 8-7,-3 5 3,3 11-3,0 2 11,3 6-11,-2 5 5,2 5-5,0 8 5,1 0-5,2 22 7,1 4-7,-1 6 7,4-3-7,-7 1 5,7-6-5,-3-8 8,-1 10-8,-3 1 1,4-1-1,-4-2-1,4-5 1,-7 13 1,0-5-1,-3-11 0,0-3 0,-3-8 0,-3-10 0,-1-5-1,4-9 1,-3-12 2,3-11-2,3-11-38,0-5 38,-4-14-56,8-23 56,-4-13-12</inkml:trace>
  <inkml:trace contextRef="#ctx1" brushRef="#br0" timeOffset="1927.1102">1530 5435 34,'0'0'0,"0"0"13,0 0-13,0 0 10,0 0-10,3-3 11,3 3-11,4 3 9,3-3-9,3 0 8,3 0-8,3 0 4,3-3-4,1 0 5,-1-2-5,4 2 1,-7-2-1,3-3 1,4 0-1,-1 3 1,1 0-1,0-1-1,2 4 1,-2-1 1,-1 6-1,1-3-1,0 2 1,-1 1 1,4 0-1,0-1-2,3 1 2,0 0 1,-1-3-1,24 0 1,-4 0-1,-7 0 1,-2 2-1,-1 1 5,-3 2-5,-3 0 3,-3 1-3,0-1-1,-3 0 1,3-2-1,-3 0 1,-4-3 0,4 2 0,0-2 1,-4 3-1,-2-1 3,-1-2-3,-3 3-2,1 2 2,5-5 0,1 3 0,-1 0 1,1-3-1,3 2-2,-1-2 2,1 0 2,0 0-2,3 0-1,-3 0 1,-1 0 1,1 0-1,3 0 0,-3 0 0,0 0 0,18 0 0,-5 0 1,-1-2-1,1 2 0,-1 0 0,-3 0-2,1-3 2,-1 3 1,-3 0-1,3 0 1,-3 0-1,4 0-1,-4-3 1,3 1 1,-9-1-1,3 0-2,3 1 2,3 2 1,-3-3-1,4 3 2,-4 0-2,3 0-1,-3 0 1,0 0-2,0 0 2,0-2 2,0 2-2,4-6 0,15 4 0,-6-1-1,-1 0 1,-2 1 0,0-1 0,-4 0 0,-3 3 0,1 0 2,-4 0-2,0 0-2,0 3 2,-3-3 0,3 0 0,0 0 0,-6 0 0,-4 0 1,1 0-1,3-3 0,3 3 0,-4-2-2,-2 2 2,3 0 0,-7 0 0,-3 2 4,1-2-4,-1 3-4,-3 0 4,0-1 1,0 1-1,0 0-1,-3-3 1,0 0 1,-4 2-1,1-2 0,0 0 0,0 3 2,-1-3-2,1 0-1,0-3 1,-4 3 1,-2 0-1,-4 0-11,-3 0 11,-3-2-73,-7 4 73,-6 4-24</inkml:trace>
  <inkml:trace contextRef="#ctx1" brushRef="#br0" timeOffset="2974.1701">5651 5480 31,'0'5'0,"0"-5"3,0 2-3,0-2 0,0 3 0,0-3 10,0 5-10,0-5 15,0 6-15,0 2 9,0 5-9,3 0 5,0 8-5,-3 3 7,0 0-7,0 8 5,4-1-5,-1 1 4,-3 3-4,3-1 2,0 6-2,-3 2 2,3 0-2,1 1 1,-4 17-1,0-4-1,0 0 1,0-1 3,0-7-3,3 2 8,-6-2-8,3-1 1,-4 1-1,1-3-1,3 0 1,0-3 1,0-2-1,0 0-1,0 5 1,0 0 1,0 2-1,0 6-1,0-5 1,0-3 1,-3 0-1,0-6 0,3 4 0,-3 2-1,-1-6 1,1 20 1,0-7-1,0-1-2,3-4 2,-3-2 2,3 0-2,3-5 1,-3-3-1,3-3-1,0 4 1,0 1-1,4-4 1,-1-9 1,1 6-1,-1-8-1,-3-3 1,0 0 2,0-5-2,1-3 3,-4-2-3,0-3 0,-4-3 0,-2 0-56,-3-2 56,-4-8-52</inkml:trace>
  <inkml:trace contextRef="#ctx1" brushRef="#br0" timeOffset="5153.2948">1606 7580 31,'0'0'0,"0"6"11,0 7-11,3 0 6,1 8-6,-1 6 5,-3 2-5,0 0 8,3 0-8,-3 3 10,0 2-10,0 8 3,0 3-3,0-2 3,0 2-3,0-3 1,0 0-1,-3-2 5,0-3-5,-1 0 2,-2-2-2,3-9 0,-4-2 0,4-6 0,0-2 0,0-2 0,3 15 0,-3-8 2,3-8-2,0-5-2,3 3 2,0-4 0,0-1 0,4-1 2,-1 0-2,0 1 2,7-1-2,3 0 3,3-2-3,3 0 2,4-3-2,-1-3 1,-3 3-1,4 3 1,5-6-1,1 0 3,3 1-3,0-1 6,3 0-6,3-2 1,-3 2-1,4-2 1,-4 0-1,6 5-1,-2-3 1,-1 6 1,22-1-1,-9-2-1,-3 6 1,-3-6 2,-4 8-2,1-6-3,-4 1 3,0 0 1,-3-1-1,-3 1 1,3 0-1,-3-3 0,0 0 0,-3 0 1,3 0-1,-10 2-2,4-2 2,3 0 1,-1 0-1,4 0 1,0-2-1,3 2 0,0 0 0,0-3-1,1 0 1,-1-2 0,0 2 0,3-2 0,0 2 0,-3-2 0,20 0 0,-4-1 0,-1 4 0,-2-19 1,0 7-1,-3 4 0,-1 2 0,1 3-2,-4-1 2,1 4 1,-1-4-1,-2 6-1,-4-2 1,0 2 0,0 0 0,3 0 0,4 0 0,-4 0 0,0-3 0,4 0 1,-7 3-1,6 0 2,-6 0-2,7-2-1,-4 2 1,16 0-3,-3 0 3,-6 0 2,-1-3-2,-5 3-1,-1-2 1,0 2 2,-6 0-2,0 0-1,-3 0 1,-4 2 0,1-2 0,-4 3 1,1-3-1,-4 0-2,0 2 2,0-2 1,-3 3-1,-3 0 1,3-3-1,-3 2-1,-3-2 1,3 3-1,0-3 1,6 3 2,0-1-2,4 1-1,-1-3 1,0 18 2,1-4-2,-1-6-2,-3-3 2,-3-2 1,0-1-1,-3-18 1,-3 6-1,0 2 1,-4 5-1,4-2 1,-7 2-1,4 3 2,-1 0-2,-2-2-2,2 2 2,-2 0 0,-1 0 0,0 0 0,-3-3 0,-3 3 0,0 0 0,0 0 7,0 0-7,7-3 2,-7 3-2,3-5 0,0-3 0,0 3-1,1-6 1,-1 3 1,0-10-1,0-3 2,0-6-2,-3-2-1,0-3 1,-3 1 1,0-9-1,0 0 8,-7 0-8,4-2 4,-1 0-4,4 2 4,-3 6-4,3 5 5,0 2-5,-1 1 0,1 2 0,3 0-36,0 3 36,0-3-91,7-2 91,-7 7-15</inkml:trace>
  <inkml:trace contextRef="#ctx1" brushRef="#br0" timeOffset="7989.457">1606 6186 48,'0'0'0,"0"0"18,0 0-18,0 0 13,0 0-13,-6-3 4,6 3-4,0 0-2,6 3 2,4 2 3,-1-5-3,10 3 2,-3-3-2,6 0 1,1 0-1,-1 0 3,-3 0-3,3 0-1,3-3 1,1 3 0,-1 0 0,4-2 4,-1 2-4,1 2 1,0-2-1,-1-2 0,-2 7 0,2 0 1,-6-2-1,4-1-1,-1 1 1,-3 0 2,1-1-2,-1-2 0,0 3 0,7-3 0,-7 3 0,29-6 0,-10 0 0,-3 6 0,3 0 0,-3-3 1,4 2-1,-1 1 0,7 0 0,-4-3 1,4 0-1,2-3 1,-2 0-1,-3 1-1,-4 2 1,-3-3 1,3 3-1,0 0-2,4 3 2,-4 2 2,0-2-2,1-1-3,-4-2 3,-3 3 3,0 0-3,0-6 4,0 6-4,-1-3-5,1 2 5,16-2 0,-3 0 0,-7-5 0,4 5 0,-7 0 5,0 3-5,-3-3 0,3 2 0,-3-2-5,0 6 5,-4-4 0,4 3 0,0-2 5,-3-3-5,3 0-5,-3 3 5,-4-6 0,-2 6 0,-1-3 5,0 2-5,4-2-5,0 0 5,-1 6 0,1-4 0,-4 1 0,4-3 0,-1 3 0,-2-1 0,2 4 5,-2-6-5,-1 0-5,-3 0 5,4-3 0,-4 0 0,3 3 5,-2-5-5,-1 2-5,-3 1 5,-3-1 0,22 0 0,-13 1 0,4 4 0,-7 1 0,0-6 0,0 6 0,1 0 0,-1-6 0,0 3 0,-3 0 0,3 0 0,-3 0-1,4 0 1,-4 0 1,0 3-1,3-3 0,0 2 0,-3-4-1,0 4 1,4-2 1,-4-2-1,0-1 0,0 3 0,0-3 0,3 6 0,0-6 0,0 3 0,-3-5 1,0 5-1,4-3-2,-1 1 2,0 2 1,4-3-1,-1 3 0,4 0 0,-4 0 1,0-2-1,1 4-1,-4-4 1,-3 2 0,-3 0 0,0-3 1,-4 3-1,4 3-1,-3-3 1,3 0 0,0 2 0,0-4 0,3-1 0,-3-2 0,-1 2 0,-5 0-43,-7-2 43,-9 5-54</inkml:trace>
  <inkml:trace contextRef="#ctx1" brushRef="#br0" timeOffset="9674.5534">1666 7453 34,'0'0'0,"4"-2"17,-1 2-17,6-3 15,1 0-15,-1 3 9,1 0-9,6-5 4,0 2-4,-4 6 5,4-3-5,6-5 2,7 2-2,3 1 1,3 2-1,3-3 2,0-2-2,0 2 3,0 0-3,3-2 2,1 2-2,-1 3 0,0 0 0,26 0 0,-4 3 0,-5 0 0,2-3 0,-3 2 3,0 4-3,-3-6 1,6 5-1,-2-5 5,2 0-5,-9 0-5,3 0 5,3-3 5,3 3-5,-3-5 2,1 8-2,-5-9-2,1 4 2,-3-1 2,-3-2-2,3 5 2,12-3-2,-6 6-1,4-3 1,-7-3 3,-4 3-3,1 3-1,-6-1 1,-1 1-2,-3 0 2,1-1 2,-1 1-2,-3 0 0,-3-1 0,0-2 0,3 0 0,3 3-1,1 2 1,-1-5 1,0 0-1,0 3-1,1-3 1,-1 2 1,-6 1-1,3-3-1,0 0 1,0 0 2,-3 3-2,19-1-1,-6-2 1,-7 0 0,0 3 0,-3-3 0,-3 3 0,0-1-1,0 1 1,-3 0 1,0-1-1,-4-2 0,4 0 0,0 0-1,-7 0 1,4 3 1,-4-3-1,0 0-1,1 0 1,-7-5 0,0 7 0,-3-2 1,0 0-1,0 0-2,3 0 2,-3 3 2,-1 0-2,1-3 0,0 2 0,0-4 1,0 2-1,0-3 0,0 6 0,0-3 0,-1 0 0,1 0-3,-3 0 3,0 0-1,-4 2 1,-2-2-7,-1 0 7,0-2 5,1 4-5,2-2 0,-3-2 0,4 2 1,-4-6-1,1 6 1,-1 0-1,0-5-1,-2 2 1,-1 3-6,0 0 6,3 0-4,1-2 4,-1 2 2,0 2-2,1-2-6,-4 0 6,0 3-56,-3-3 56,-10 0-33</inkml:trace>
  <inkml:trace contextRef="#ctx1" brushRef="#br0" timeOffset="10691.6115">1819 5622 46,'0'8'0,"3"8"16,0 11-16,4 4 13,-1 9-13,0 2 14,4 1-14,3 2 16,-4-3-16,1-2 9,-4 10-9,0-8 8,1-5-8,-1-7 2,-3-1-2,3-6-1,1-1 1,-7-9 1,3-5-1,-3 2-1,3-4 1,-3-6-31,0 0 31,-3-6-40,3-4 40,0-3-38,-3-6 38,6-2-13,0-24 13</inkml:trace>
  <inkml:trace contextRef="#ctx1" brushRef="#br0" timeOffset="11112.6356">1787 5707 68,'0'0'0,"0"-5"9,3 2-9,4-5-1,2-2 1,7 2-2,6 0 2,1 5 2,-1 3-2,-3 3 1,3 7-1,-6-2 3,-7 3-3,-2 2 6,-10 6-6,-7 2 7,-6 0-7,-6 0 10,0-2-10,3-1 1,-4-2-1,8-5-7,2-1 7,3-2-54,1-8 54,9-5-42</inkml:trace>
  <inkml:trace contextRef="#ctx1" brushRef="#br0" timeOffset="11924.6821">1936 6879 44,'0'0'0,"4"5"13,-4 3-13,3 8 14,-3 3-14,3 5 17,-6 2-17,0-2 15,-1 0-15,1 5 2,3-11-2,0 3 3,0-7-3,3-4 1,1 1-1,2-6-6,0-2 6,1-1-17,5-7 17,1 0-28,3-6 28,0 1-26,-4-4 26,1 1-31,0-5 31</inkml:trace>
  <inkml:trace contextRef="#ctx1" brushRef="#br0" timeOffset="12274.7021">1949 6654 72,'0'0'0,"3"0"5,-3 0-5,0 0 10,0 0-10,0 0 35,0 0-35,-6-2 9,0-1-9,-1 0-2,-2 3 2,-1 3-13,1 0 13,-1 2-82,4 0 82,-1-5-33</inkml:trace>
  <inkml:trace contextRef="#ctx1" brushRef="#br0" timeOffset="13349.7636">1790 7988 39,'0'-6'0,"0"6"15,0-5-15,0 3 19,0 2-19,0 0 4,0 0-4,3 2 1,1 3-1,2 9 6,-3 2-6,4 5 7,-4 0-7,0 0 3,0 0-3,0-2 5,0-3-5,1-3-1,-4-3 1,3 1 0,-3-11 0,0 3 0,0-3 0,0 0 5,0-8-5,0 0 2,-3-8-2,3 0 0,3-8 0,0 3 0,3-3 0,4 0-2,3 3 2,-1 0 0,1 5 0,0 6-5,-1 4 5,1 9 7,0 8-7,-1 10 6,-2-3-6,3 3 4,-4 1-4,7-6 3,-6-1-3,-1-4-1,-3-3 1,1 0-30,-1-6 30,0 1-71,1-11 71,-4-8-15</inkml:trace>
  <inkml:trace contextRef="#ctx1" brushRef="#br0" timeOffset="15901.9096">6337 6361 73,'0'0'0,"0"0"5,0 0-5,0 0-1,0 0 1,0 10 3,3 6-3,3 5 3,-6 8-3,4 8 2,-1 3-2,-3 0 6,0-3-6,0 8 6,0 8-6,0 5 0,0 5 0,3 1 0,0-3 0,-3 0 1,3-3-1,0 13 5,1-7-5,-4-6 1,3-8-1,-3-5 2,-3-8-2,3-5-1,0-8 1,-4-6 0,4-4 0,0-7 3,0-1-3,0-6 1,0 0-1,0 0-2,-3 0 2,0-6 2,-3 4-2,-4-6-1,4-3 1,-4 1 1,-2-1-1,-1-2 0,-3 2 0,3-5 3,-2 6-3,2-3 4,0 5-4,4-3 2,-1 8-2,4-2 1,3 3-1,3 2 1,-4-3-1,4 3-2,0 0 2,4 5-1,2 6 1,3 2 1,1 0-1,3 3 1,-1 0-1,-2 0 0,3-3 0,2 3-1,-5-3 1,3-5 1,-4 3-1,1-6-1,-4 0 1,0 3 0,1-8 0,-4 0 1,3-8-1,4-8 1,-4 1-1,4-7 2,-4 1-2,7 0 3,-4 0-3,4 5-3,-3 0 3,-4 6 0,3 2 0,-2 2 0,-1 1 0,0 0-42,-2 2 42,-4 3-76,3-8 76,-6 0-3</inkml:trace>
  <inkml:trace contextRef="#ctx1" brushRef="#br0" timeOffset="16592.9491">6308 6287 51,'0'0'0,"-3"5"8,-3 3-8,-1 5 16,-2 3-16,-4 2 8,-3 6-8,0 3 0,1-4 0,-1-1 3,0-7-3,6 1 1,4-5-1,0-6-2,6-5 2,0 0-4,6-8 4,7-5 2,3-8-2,3 0 1,0-3-1,-7-3-2,4 4 2,-6 1 9,-1 7-9,-2 1 16,-4 6-16,3 1 9,-3 7-9,4 2 4,2 9-4,4 5 4,0 2-4,-1 1 0,4 4 0,3-4 3,-3 2-3,0-5-2,-3-5 2,-4-3-15,-2-3 15,-7-3-70,0-2 70,-4 3-39</inkml:trace>
  <inkml:trace contextRef="#ctx1" brushRef="#br0" timeOffset="17628.0083">6769 6773 38,'-3'-8'0,"3"0"22,0 3-22,-4 0 19,4 0-19,0 5 13,0-3-13,0 3 4,0 0-4,0 0 1,0 0-1,4 5 12,-1 3-12,3 3 5,0 5-5,1 7 3,-1 4-3,0 5-1,4-3 1,0 3 1,-1-6-1,4-2 0,-1 0 0,4-9 1,0-1-1,-3-1-2,0-8 2,15-5 1,-6-8-1,-3-5 0,-3-5 0,0-6 5,-6-3-5,-4-2 3,0-3-3,-2-2 3,-1 5-3,-3 2 2,3 9-2,-3 5 5,3 5-5,-3 2 2,3 9-2,4 10-1,-1 9 1,4 9 1,2 1-1,1 0-2,3-6 2,3 3 2,0-8-2,3-2-1,-3-8 1,0-6 0,0-5 0,-3-3 2,-3-7-2,-4-6 13,1-3-13,-7-2 11,0-5-11,-3-3 3,0-3-3,-3-3 0,0 6 0,3 0 1,-3 5-1,0 3-1,3 3 1,0 4-41,3 7 41,0-1-58,0 5 58,7 0-65,-1 6 65</inkml:trace>
  <inkml:trace contextRef="#ctx1" brushRef="#br0" timeOffset="18054.0327">7435 7080 108,'0'6'0,"4"7"5,-1 3-5,0 5 11,3 19-11,1-6 6,-4-2-6,-3-6 6,3-2-6,3-3 2,-2-2-2,-1-6 6,3-3-6,0 1-17,1-3 17,-1-3-38,0-2 38,1-8-34,2 2 34,-2-8-41,-1-2 41,4-5-13,-1-4 13</inkml:trace>
  <inkml:trace contextRef="#ctx1" brushRef="#br0" timeOffset="18342.0491">7515 6898 77,'0'0'0,"0"0"10,0 0-10,6 5 1,-3-2-1,1-1 1,-4-2-1,0 0 7,0 0-7,3-5 11,-3-3-11,0 3 11,0-1-11,-3-1 3,3 1-3,-4 4 0,4-1 0,0 3-38,0 0 38,0 0-82,7-5 82</inkml:trace>
  <inkml:trace contextRef="#ctx1" brushRef="#br0" timeOffset="24713.4135">2298 4675 39,'0'0'0,"0"0"7,0 0-7,0 0 8,0 0-8,0 0 16,-6-2-16,0-1 3,-4 6-3,-3 4 0,-2 4 0,-1 2 0,-3 1 0,3 1 2,6-4-2,1 2 1,5-2-1,4 5-1,4-6 1,8 3-3,4-5 3,13 3-2,28-6 2,-9 3 0,-4 21 0,-9-5 1,-6 0-1,-14 2 3,-8 6-3,-10 0 17,-7 5-17,-6-3 7,-25-5-7,9-5 5,7-3-5,6-7 3,3-1-3,6-8-2,4 0 2,3-2 0,0 2 0,6 1-6,-3-6 6,3 2 0,-3 4 0,0-4-7,0 4 7,0-6-8,3 5 8,0 3-24,-3-6 24,0-2-43,3 3 43,32-3-15</inkml:trace>
  <inkml:trace contextRef="#ctx1" brushRef="#br0" timeOffset="25268.4453">2219 5120 60,'0'0'0,"0"0"17,0 0-17,0 0 4,0 0-4,0 0 2,3 2-2,0 4 4,0-1-4,1 3 5,-1 2-5,3-2 3,-3 3-3,1 0 3,-1-1-3,0 3 0,0-2 0,3 2 6,1 3-6,-1-3 3,0 1-3,4-4-2,-7 3 2,3-5 3,1-2-3,-4-1 4,-3-3-4,0-2 14,0 0-14,3 0 5,-3-5-5,26-3-2,-4 0 2,-6-5-3,3-3 3,-3 0 2,-1 6-2,-2-3 0,-3 7 0,-1 1-14,-2 0 14,-1 2-57,-6 3 57,3 3-56,3-6 56</inkml:trace>
  <inkml:trace contextRef="#ctx1" brushRef="#br0" timeOffset="26185.4977">3079 4659 44,'0'-5'0,"0"0"11,4-1-11,-1 1 11,-3 3-11,0 2 8,0 0-8,-10 2 2,-3 9-2,-2 2 0,-8 3 0,4 0 3,0 2-3,7-5-1,2 3 1,4-2-1,3-1 1,6 3 1,9-8-1,4 2-8,10-2 8,-4 5-3,3-5 3,-2 24-6,-4-5 6,-7 2 5,-9-3-5,-9 1 9,-3 2-9,-7 2 15,-7-2-15,-2 3 15,6-8-15,3-5-1,3-4 1,4-4 0,6 0 0,0-3-10,3-1 10,3 1-15,-3-2 15,3-4-17,-3 1 17,0-3-13,0 3 13,0 2-25,0-2 25,0-1-23,0-2 23,0 0 0,3 6 0</inkml:trace>
  <inkml:trace contextRef="#ctx1" brushRef="#br0" timeOffset="26603.5217">2943 5167 35,'0'-5'0,"-7"0"12,-2-1-12,3 1 11,-1 0-11,1 0 12,3 5-12,3 0 0,0 2 0,0 6 2,6 5-2,0 3 1,4 0-1,-4 5 5,1-5-5,-1 5 9,4-5-9,-4-3 3,0 1-3,1-6 3,-1 0-3,0-6 5,-3-2-5,1 3 9,-1-1-9,-3-2 8,3 0-8,3-5 0,7-8 0,3-3 0,3 0 0,0-2 2,0 2-2,-3 0-7,0 5 7,-3 6-37,-1 2 37,4 1-47,-3-1 47,9-2-25,3-6 25</inkml:trace>
  <inkml:trace contextRef="#ctx1" brushRef="#br0" timeOffset="27491.5725">3721 4662 51,'0'0'0,"0"0"10,0 0-10,0 0 18,-7-3-18,-2 6 0,-7 8 0,-6 2 1,-4 3-1,4 2-1,3 1 1,6-3 3,4-3-3,2 0-1,14-2 1,2-1-2,7-2 2,6 0-2,1 3 2,5 2 1,-6 19-1,1-3 1,-7-5-1,-7 5 0,-9 2 0,-6 1 6,-7 3-6,-3-4 9,0-2-9,0-5 2,4-3-2,2-5 1,4 0-1,0-5-2,2-3 2,1-3 0,3-2 0,0-3-1,0 0 1,0 0-13,3 5 13,4-2-10,-1-3 10,4 5-16,-4-3 16,-3 4-18,0-4 18,4 1-16,-7-3 16,3 5-16,-3-5 16,0 0-4,-3 3 4</inkml:trace>
  <inkml:trace contextRef="#ctx1" brushRef="#br0" timeOffset="27866.5939">3578 5165 44,'-3'-8'0,"-1"0"15,1 3-15,-3-3 21,3 5-21,0-5 9,3 8-9,3 8-1,0 3 1,3 2 0,1 8 0,2-3 0,1 6 0,2-3 1,-2-2-1,-1 2 5,1-2-5,-4-6-1,1-3 1,-1-2 0,0 0 0,-2-5 1,2 0-1,-3-9 11,7-2-11,-1-2 3,1-3-3,2-3 2,4 0-2,-3 3 0,0-1 0,-4 4 2,1 2-2,-4 3-3,0 2 3,-2 0-48,-1 6 48,0 0-60,3 2 60</inkml:trace>
  <inkml:trace contextRef="#ctx1" brushRef="#br0" timeOffset="28677.6403">4397 4657 31,'0'0'0,"-3"-6"21,0 4-21,-1-1 20,1-2-20,-3 2 5,-4 6-5,-5 2 3,-5 6-3,1 5 1,-3-3-1,0 5 0,6-2 0,7 3 1,2-6-1,10 0-1,1 0 1,5 1-1,4-4 1,0 1-8,-1-3 8,4 2-1,3 1 1,-6 21-1,0-1 1,-4-2 2,-6 3-2,-6 0 7,-10 2-7,-3 3 18,-6-7-18,0-1 9,0-6-9,3-4 1,3-3-1,0-6 0,6 1 0,4-6-1,3 1 1,3-4-20,6 1 20,7-3-18,0-3 18,3-5-26,-4 3 26,1 0-28,-7-1 28,1 4-13,-7-1 13</inkml:trace>
  <inkml:trace contextRef="#ctx1" brushRef="#br0" timeOffset="29081.6634">4156 5096 56,'0'0'0,"0"0"16,0 0-16,0 3 0,3 4 0,0 7 2,3 7-2,-2-3 6,5 6-6,-3 0 11,4 2-11,-4-4 4,4-1-4,-4-3 1,1-4-1,-1-1 0,0-5 0,-3-3 2,-3 0-2,0-5 6,0 0-6,7 0 7,2-8-7,7-2 3,0-3-3,0-3 0,-3 5 0,-1 1-2,-5 4 2,2 1-7,-6 2 7,4 6-48,-7-3 48,0 5-56,3-2 56</inkml:trace>
  <inkml:trace contextRef="#ctx1" brushRef="#br0" timeOffset="29951.7132">5026 4654 59,'-7'-3'0,"1"3"11,-4 0-11,1 3 2,-7 0-2,0 10 0,-3-3 0,-3 4 2,3-1-2,3 5-2,0-2 2,3 0 0,4-3 0,9 1 0,3 2 0,7 2 0,5-5 0,8 27-1,-1-8 1,-3-8 2,0-1-2,-6 1-1,-7 5 1,-6-2 11,-6 4-11,-7 1 6,-3-5-6,-3-6 3,0 0-3,3-5 0,3-3 0,4-5 1,6-3-1,-4 3-1,4 0 1,6 0-1,4-3 1,-1 3-1,4 0 1,-1 0 0,1 3 0,-1-3-5,4 2 5,-7-2 2,4-2-2,-7-4-4,0 4 4,-3-4-24,0-2 24,0 5-26,0-5 26,0 0-32,0 0 32</inkml:trace>
  <inkml:trace contextRef="#ctx1" brushRef="#br0" timeOffset="30418.7399">4791 5188 60,'0'0'0,"0"0"9,3 0-9,0 0 2,3 3-2,1 5 3,2 3-3,-2-1 9,-1 3-9,0 3 7,1-2-7,-4 1 4,6 1-4,-5-2 3,2-1-3,0-5 1,1-3-1,-4 0 0,-3-2 0,0-3 8,0 5-8,0-5 10,0 0-10,0-2-1,3-6 1,3-6-1,10-1 1,3-7 1,3 4-1,1-3-1,-1 5 1,-3 3 0,0 5 0,-6 0 1,-7 5-1,0-2-1,-2 7 1,-1 1-31,-6 2 31,-4 1-81,4-1 81,-3 0-1</inkml:trace>
  <inkml:trace contextRef="#ctx1" brushRef="#br0" timeOffset="37775.1606">8359 5091 44,'0'0'0,"7"5"4,5 8-4,7 8 6,4 8-6,-1 6 16,0 10-16,7 5 12,-4 6-12,4-6 8,-7-5-8,3 2 6,-6 1-6,0-3 2,-3-3-2,-3-2-2,-3-8 2,-4-11-8,0-2 8,4-4-56,-7-7 56,6-10-31,1-9 31</inkml:trace>
  <inkml:trace contextRef="#ctx1" brushRef="#br0" timeOffset="38232.1868">8601 5472 55,'0'0'0,"0"0"25,0 0-25,0 0 10,0 0-10,-7 8 3,4-1-3,-6 9 5,-1 8-5,-6 8 11,-3 2-11,-3-2 8,0 2-8,-4-2 4,4-3-4,3-8 0,6-5 0,1-2-4,5-9 4,4-2-69,9-11 69,10-14-47,10-12 47</inkml:trace>
  <inkml:trace contextRef="#ctx1" brushRef="#br0" timeOffset="38679.2123">9064 5461 97,'3'-3'0,"10"3"16,3 0-16,9 3 3,4-3-3,0 0 1,9 0-1,-3 0-2,-7 3 2,-2-1-24,-4-2 24,-10 3-38,-2-3 38,-4 0-41,-6 0 41,0 3-11,0-3 11</inkml:trace>
  <inkml:trace contextRef="#ctx1" brushRef="#br0" timeOffset="38900.225">9099 5567 105,'3'0'0,"7"-3"14,6 1-14,3-4 1,3 6-1,3-5 0,17 0 0,-11 5-40,-2 0 40,0 2-68,-7 4 68,-3 2-11</inkml:trace>
  <inkml:trace contextRef="#ctx1" brushRef="#br0" timeOffset="39575.2636">9734 5239 46,'0'-8'0,"0"-3"32,-3 6-32,3 5 13,3 11-13,4 18 12,-4 16-12,0 8 13,0-1-13,3 7 6,-2 2-6,2-1 2,0-12-2,1-6-2,-1-7 2,-3-9 2,0-7-2,4-3-37,-4-6 37,3-5-50,1-2 50,2-3-36,1-8 36</inkml:trace>
  <inkml:trace contextRef="#ctx1" brushRef="#br0" timeOffset="39818.2775">10001 5744 80,'0'5'0,"3"6"3,-3 0-3,3-3 0,0-6 0,-3 3-30,0-5 30,0 0-52,-6-10 52</inkml:trace>
  <inkml:trace contextRef="#ctx1" brushRef="#br0" timeOffset="40462.3143">10182 5345 66,'0'0'0,"0"-6"14,6-2-14,7-5 6,9 3-6,4 2 4,2 0-4,1 2 2,-7 6-2,0 3 3,10 8-3,-16-1 2,-19 9-2,-4 2 1,-5 3-1,-4 0-1,0-3 1,3-3 1,4-5-1,5 1 0,4-4 0,10-2-2,9 0 2,22-3 0,4-2 0,-1 2 0,-3 3 0,-9 3-1,-6 2 1,-14 11 1,-12 8-1,-12 2 19,-11 6-19,-12-6 15,-19-5-15,7-2 8,6-9-8,6-7 0,6-9 0,10-2-49,6-7 49,13-12-88,10-7 88</inkml:trace>
  <inkml:trace contextRef="#ctx1" brushRef="#br0" timeOffset="41333.3642">10661 6371 78,'7'-8'0,"2"-13"9,7-5-9,3-3 11,3-6-11,4-5 8,-1-15-8,4 5 5,-4-1-5,-3 6 6,1-5-6,-8 5 5,-2-3-5,-7 1 7,1-3-7,-4-1 3,-3 4-3,3-1 3,-3 11-3,0 8 3,0 8-3,0 8 0,0-3 0,0 2 6,0 6-6,0 3 0,0 3 0,0 2-7,0 5 7,0 0-4,0 6 4,3 5-2,-3 2 2,7 6 2,-1 2-2,0-2 0,4-3 0,-1-2-11,4-6 11,6-5 0,0-11 0,-3-10-2,3 0 2,-3-8 0,-3-3 0,-7-3 2,0 4-2,-2 2-2,-4 5 2,0 5 4,0 3-4,0 3 5,0 7-5,0 6-1,0 3 1,6 10 1,0 3-1,4 0-9,6 2 9,0-2-52,6-5 52,-3-9-59,6-2 59,-6-11-8,-6-2 8</inkml:trace>
  <inkml:trace contextRef="#ctx1" brushRef="#br0" timeOffset="41978.401">11271 5503 104,'0'0'0,"0"0"10,0 6-10,3 7-2,0 5 2,4 6 0,-4 3 0,3 2 3,0-3-3,1-2 0,-1-8 0,0 0-1,-2-6 1,2-4 5,0-6-5,1 0 8,-1-8-8,0-8 5,-2 0-5,-1-3 12,-3-4-12,0-4 5,0 3-5,0 3 1,-3 3-1,6 4 0,-3 4 0,0-1 1,3 6-1,-3 0-2,0 5 2,0 0 1,0 0-1,0 0-2,6 0 2,-3 0-2,4 8 2,2 2 1,-2 1-1,5 2 0,-5 0 0,5 6-2,-2-6 2,-1 0 1,1-2-1,0-3 1,-1-3-1,-3 3-2,1-5 2,-4-6 2,0-8-2,3-2-1,-2-8 1,5 0 0,-2 2 0,-1 6 2,0 3-2,1 2-2,-4 5 2,13 3 1,-1 3-1,5 7 1,2 3-1,0 3 2,3 0-2,1 0-16,2-3 16,-5-2-83,5-3 83,-6-8-50</inkml:trace>
  <inkml:trace contextRef="#ctx1" brushRef="#br0" timeOffset="44892.5677">12484 5514 66,'0'0'0,"0"0"20,0 0-20,6-3 18,13 1-18,16-1 15,13 0-15,25-2 5,9 5-5,10 0 6,0-3-6,7 3 8,-10 0-8,6-2 9,3 2-9,-2-6 1,-14 4-1,-9-3 1,-12 5-1,-11-3-1,-8 3 1,-17 0 0,-6 0 0,-3 0 1,-10 0-1,1 0-1,-7 0 1,0 0 1,0 0-1,3 0-1,-3 0 1,0 0-2,0 0 2,0 0 1,0 0-1,-3 0-3,-4 0 3,1 0 0,-4 0 0,1 0 0,-4-3 0,4 1-1,-4 2 1,3-3-5,-2 3 5,2-3 5,-2 1-5,-1-1 0,3 0 0,1 3 0,-1-2 0,1-1 0,2 3 0,1-3 1,0 1-1,-1-1 4,4 0-4,-3 3 0,-1 0 0,4-2 0,3 2 0,0 0-1,0 0 1,-3-3 1,3 3-1,0 0 0,0 0 0,6 3-2,1 2 2,-1 0 2,7 1-2,3-1 0,3 0 0,0 1-1,3 2 1,3-3-1,-2-3 1,2 4 3,-6-1-3,-3-2-2,-3-1 2,-4 1 2,-2-3-2,-4 0 2,-3 0-2,0 0 6,0 0-6,0 0 2,-7 0-2,1 0-1,-7 0 1,1 3-2,-7-1 2,-4 4 1,-2 4-1,0-2 1,-1 3-1,7-3 0,3-3 0,7 0-1,2-2 1,4-3-1,0 2 1,3-2-5,0 0 5,0 0 0,0 0 0,0 0-1,0 0 1,0 0-1,-6 0 1,2 0 1,1 3-1,3-3 1,-3 5-1,3-5-3,-3 3 3,3 2 0,-3 1 0,0-4 0,3 4 0,-4-4-2,1 4 2,3-4 1,-3 3-1,3-5 1,-3 6-1,3-4-2,0-2 2,0 0-1,0 0 1,0 0-7,0 0 7,0-2 0,0-9 0,0-5 6,3 0-6,-3-2 2,3-1-2,-3 4-3,3-1 3,-3 2 2,0 4-2,4 2-1,-4 3 1,0 2-32,0 0 32,3 1-111</inkml:trace>
  <inkml:trace contextRef="#ctx1" brushRef="#br0" timeOffset="49709.8433">14754 5170 89,'0'0'0,"0"0"3,3 11-3,3 10 11,1 10-11,-1 7 7,0 9-7,-2-2 3,2-3-3,0-5 2,1 1-2,-1-4-3,4-2 3,2-3 8,4-3-8,0-10 8,3-3-8,3-2 6,4-6-6,12 1 4,-3-6-4,-7 0-1,1-6 1,-7 4 0,0-1 0,-3-5-32,-3 0 32,3 0-61,-3-5 61,6 0-43,-3-6 43</inkml:trace>
  <inkml:trace contextRef="#ctx1" brushRef="#br0" timeOffset="50011.8605">14817 5464 108,'4'-3'0,"15"-2"3,3 2-3,10-2 2,2-1-2,11-1 0,-4 1 0,-3 1-29,-3 0 29,-9-1-60,-4 4 60,-6-9-23,0 1 23</inkml:trace>
  <inkml:trace contextRef="#ctx1" brushRef="#br0" timeOffset="50208.8718">14798 5178 134,'16'0'0,"19"0"9,6 0-9,20 0 2,-1-3-2,-3 1-47,-3-4 47,-6-4-97,-13 4 97</inkml:trace>
  <inkml:trace contextRef="#ctx1" brushRef="#br0" timeOffset="50955.9145">15570 5617 58,'0'0'0,"0"0"23,0 0-23,0 0 6,0 0-6,0 0 9,0 0-9,0 0 18,0 0-18,-7-3 1,1-2-1,-3 5 0,-4 0 0,-6 5-1,-3 9 1,-1 7-2,1 3 2,0 5 2,3 0-2,3 3 0,3-3 0,7 0 0,3 0 0,6-3 1,6-2-1,7-3 0,3-2 0,7-3 1,-1-6-1,-3-4 0,1-1 0,-7-5-1,-4 0 1,-2 0-23,-1-3 23,-2-2-24,-7 2 24,3-5-33,-6 3 33,-1-3-34,1-2 34</inkml:trace>
  <inkml:trace contextRef="#ctx1" brushRef="#br0" timeOffset="51194.9282">15446 5805 77,'0'0'0,"0"0"15,3 3-15,13-3 5,6 0-5,7 0 1,-4 2-1,1 4 5,-4-4-5,-3 1 2,-3 2-2,-4 3 9,-8 5-9,-8 8 10,-2 3-10,-3 3 4,-1-1-4,4 1 1,3-4-1,-1 12-51,4-6 51,10-11-77</inkml:trace>
  <inkml:trace contextRef="#ctx1" brushRef="#br0" timeOffset="51924.97">15983 5435 117,'6'0'0,"13"0"18,6 2-18,7-2 18,16-2-18,-7-4 4,3 4-4,-2-4 1,-4 4-1,-6-1-7,-7 0 7,-6 3-40,-6 0 40,-7 0-39,-3 0 39,-6 0-57,-10 6 57,-9-1-14,-3 6 14</inkml:trace>
  <inkml:trace contextRef="#ctx1" brushRef="#br0" timeOffset="52085.9792">16091 5562 150,'15'-3'0,"20"-5"4,10 3-4,-1 2 1,1-2-1,-7 2-63,-3 0 63,-4-2-91</inkml:trace>
  <inkml:trace contextRef="#ctx1" brushRef="#br0" timeOffset="54454.1146">17189 4797 69,'-3'-11'0,"6"6"25,-3 0-25,3-1 12,0 14-12,4 19 12,-1 28-12,7 12 7,0 4-7,2 0 2,-5-4-2,3-9 3,-7-8-3,0-10 3,1-11-3,-4-5-2,-3-11 2,3-5-16,-3-6 16,0-7-62,0-3 62,16-8-52,3 0 52</inkml:trace>
  <inkml:trace contextRef="#ctx1" brushRef="#br0" timeOffset="54693.1283">17573 5339 98,'0'6'0,"0"2"6,3-1-6,-3-1 0,0-6 0,0 0-1,0-6 1,-3-4-78,6-3 78,1 2-24</inkml:trace>
  <inkml:trace contextRef="#ctx1" brushRef="#br0" timeOffset="55504.1747">17799 5056 86,'-7'-5'0,"1"5"29,0-5-29,-1-3 9,4 2-9,3 1 2,3-5-2,13-4-1,10 4 1,2-6-1,10 8 1,10 3 0,-4 7 0,-2 4 1,-11 4-1,-8 6 0,-11 3 0,-9 7 1,-12 6-1,-10 2 1,-10 3-1,1 0 0,-4-2 0,7-4-2,9-4 2,3-6 0,7-3 0,2-4 1,14-1-1,6-5-2,12-3 2,1-5 1,3-2-1,-1-4-3,-5 4 3,-4 2-33,-6-3 33,-3 3-45,-4 0 45,-2 0-43,2-3 43</inkml:trace>
  <inkml:trace contextRef="#ctx1" brushRef="#br0" timeOffset="56210.2151">18281 4934 68,'-3'-23'0,"3"4"23,0 3-23,0 6 20,-3 4-20,3 1 12,0 2-12,0 3 0,0 0 0,0 0 0,0 3 0,0 26 1,0-5-1,0 0 0,0 5 0,6 5 3,1-2-3,5-3 0,7 0 0,4-5 0,2-8 0,0-5 0,10-9 0,-6-2 2,-7-5-2,-3-6 2,-6-5-2,-4-2 0,-2-3 0,-4-3-1,-3 3 1,-3 5 3,3 3-3,0 2 15,0 6-15,0 7 1,0 12-1,-3 10 0,6 5 0,-3 8 0,3 0 0,3 2-2,1 1 2,-1 0-61,0-6 61,1-2-74,2-3 74,4-10-11,6-4 11</inkml:trace>
  <inkml:trace contextRef="#ctx1" brushRef="#br0" timeOffset="56703.2433">18935 5223 95,'10'0'0,"6"-3"8,6 3-8,-3-8 1,0 0-1,0-2-1,-3-3 1,-3-3 3,-7 2-3,-6-7 12,-3 3-12,-4-1 4,-2 6-4,-4 2 4,1 9-4,-7 7 1,-1 11-1,1 8 2,7 5-2,5 3 2,11 5-2,5-6 2,10 1-2,0-8 0,3-8 0,4-3 0,2-5 0,-2-5-35,-4-6 35,-3 3-42,-3 0 42,-3-5-41,-4-3 41,-3-5-14,1-3 14</inkml:trace>
  <inkml:trace contextRef="#ctx1" brushRef="#br0" timeOffset="57039.2625">19158 4773 83,'-4'-5'0,"4"2"44,0 3-44,0 0 3,7 13-3,5 14 3,4 28-3,7-4 1,-4 2-1,0 0 2,3-3-2,0-3 0,-3-4 0,3-9 7,-9-10-7,0-6 9,-7-7-9,0-3 22,-2-8-22,-1-16 21,0-2-21,0-12 10,4-7-10,-4-8 3,0 6-3,0 2 0,0 5 0,0-16 0,1 9 0,-1 4-50,-3 9 50,3 5-106,0 5 106,-3 0-51</inkml:trace>
  <inkml:trace contextRef="#ctx1" brushRef="#br0" timeOffset="57787.3053">16751 5556 113,'0'0'0,"0"0"9,9-2-9,14-1 5,15-2-5,16 2 9,9 0-9,10 1 7,10-4-7,25 6 1,12-2-1,7-1 6,10-2-6,3-3 6,15 0-6,7 0 4,16 0-4,0 3 2,0 0-2,-17 2 0,-2 3 0,-3 0 0,-17 0 0,-8 0 2,-4 0-2,-16 0 0,-25 8 0,-20-6-33,-21 1 33,-14-3-69,-15 3 69,-6-3-61</inkml:trace>
  <inkml:trace contextRef="#ctx1" brushRef="#br0" timeOffset="59606.4093">17488 5741 62,'0'0'0,"0"0"21,0 19-21,0 13 20,3 7-20,0 12 14,3 2-14,1 18 6,2-2-6,4-8 4,-1-8-4,1-8 0,0-11 0,-4-10-1,-2-3 1,-4-8-43,0-2 43,0-11-73,7 0 73,-1-6-9,1 1 9</inkml:trace>
  <inkml:trace contextRef="#ctx1" brushRef="#br0" timeOffset="59843.4229">17811 6263 91,'0'5'0,"4"6"3,2 2-3,0-3 1,1-4-1,-4-4 0,-3-2 0,0-2-19,0-4 19,0 1-75,0-3 75</inkml:trace>
  <inkml:trace contextRef="#ctx1" brushRef="#br0" timeOffset="60473.4589">17976 5845 114,'0'0'0,"10"-11"0,9 0 0,6 1 0,7 2 0,0 8 1,0-3-1,-4 9 0,1 2 0,-10 2 0,-6 9 0,-13-1 4,-7 6-4,-5 0 4,-4-3-4,0-3 7,3-4-7,7-4-1,3-2 1,9 0 0,7 0 0,6-3 0,6 3 0,4 3-4,2 15 4,-2-2-6,-7 0 6,-6 0-2,-10 0 2,-9-1 5,-9 4-5,-11-3 16,-2-6-16,-7-2 11,0-5-11,4-6-15,6 0 15,3-7-97,15-9 97,4 3-36</inkml:trace>
  <inkml:trace contextRef="#ctx1" brushRef="#br0" timeOffset="61224.5019">18253 6858 72,'3'-8'0,"13"-10"15,9-12-15,7-7 5,6 0-5,10 0 11,-4-2-11,1-6 7,-7-8-7,-3-3 5,-4-2-5,-5-8 8,-7 2-8,-3 3 6,-4-13-6,-2 16 6,-1 11-6,-2 7 9,-4 11-9,0 5 7,0 8-7,-3 5 5,3 4-5,-3 1 0,0 9 0,0 10-2,4 3 2,-4 5 0,0 22 0,3-4 0,0-4 0,3-4-10,1 1 10,2-5-17,1-9 17,6-10-5,-4-8 5,4-11 0,0-2 0,0-5 1,-7-6-1,1-13 0,-4 2 0,1 12 6,-4 7-6,-3 3 20,0 5-20,0 8 2,0 0-2,3 26 0,0-2 0,4 0-7,2 2 7,7-5-59,0 0 59,6-7-83,3-6 83,-2-3-1</inkml:trace>
  <inkml:trace contextRef="#ctx1" brushRef="#br0" timeOffset="61841.5372">19021 5950 122,'0'0'0,"3"11"0,0 2 0,1 3 1,-1 3-1,3 12-1,-3 1 1,0-8 1,4-3-1,-4-5 0,3 0 0,-3-3 0,1-5 0,-1-3-1,0 1 1,0-6 3,4-3-3,-1-2-1,-3-8 1,3-3 3,-2-19-3,-4 6 8,3 0-8,0 3 9,0 4-9,0 1 2,0 5-2,1 3 4,-4 8-4,3 0 1,-3 2-1,0 0-2,0 3 2,3 3-1,3 5 1,1 0 2,-1 5-2,4 3-2,-1-3 2,1 3 1,2 16-1,1-8-1,0-6 1,-4-7-1,-2-1 1,-1-4 1,3-6-1,1-24 0,0 0 0,2 3-1,1-3 1,-4 0-1,4 3 1,-3 5 2,-1 0-2,-6 8-1,4 3 1,-1 8-1,4 5 1,-1 7 0,4 4 0,3-3-30,0 0 30,3 15-107</inkml:trace>
  <inkml:trace contextRef="#ctx1" brushRef="#br0" timeOffset="62581.5795">20199 5458 124,'6'0'0,"7"0"23,12 0-23,7 0 6,6-2-6,4-1 3,-1 0-3,-3-2 0,-3 0 0,-7 2-12,-5 1 12,-7-4-55,-7 6 55,-9 0-50,-6 3 50,-7 5-38,-9 2 38</inkml:trace>
  <inkml:trace contextRef="#ctx1" brushRef="#br0" timeOffset="62798.5919">20237 5596 148,'16'-3'0,"13"1"7,9 2-7,0-3 1,0 3-1,0 0-26,-10 3 26,-2 2-106,-4-5 106,-12-3-23</inkml:trace>
  <inkml:trace contextRef="#ctx1" brushRef="#br0" timeOffset="64781.7053">21059 5469 83,'-3'8'0,"0"10"7,0 9-7,6 5 13,7 2-13,2-5 0,10-2 0,7-6 2,0-11-2,2-10 13,-2-10-13,0-9 13,-7-7-13,-6-9 22,-7 4-22,-6-1 13,-9-3-13,-4 1 7,-9 0-7,-3 7 3,-3 6-3,-4 10 0,1 11 0,-1 8-7,4 6 7,2 7-53,8 0 53,8 3-85,10 0 85,10-3-30,9 0 30</inkml:trace>
  <inkml:trace contextRef="#ctx1" brushRef="#br0" timeOffset="65083.7226">21567 5617 131,'4'3'0,"-1"-1"-1,3 4 1,0-1-3,-2-2 3,-1-3-4,-3 0 4,0 0 1,-3-3-1,-4-2-1,-2-1 1,-7 6-15,0 3 15,3 5-101,4-5 101,6-3-6</inkml:trace>
  <inkml:trace contextRef="#ctx1" brushRef="#br0" timeOffset="65923.7706">22088 5390 62,'0'0'0,"0"0"11,6-6-11,4 1 14,-4-3-14,4-5 11,-7 0-11,0-3 17,-3-3-17,-3-2 8,-7 3-8,-2-4 2,-10 6-2,-7 6 2,0 7-2,-12 9-1,6 7 1,3 8 1,10 3-1,6 5-2,7 0 2,12 0-1,3-5 1,17-6-1,2-4 1,0-9 0,-2-5 0,-4-5 1,3-1-1,-6-7 3,-4-3-3,-2 0 11,-4 0-11,1 3 5,-4 3-5,0 2 0,0 2 0,0 4 0,-3 2 0,0 5-5,0 11 5,4 5 5,-4 6-5,0 2 0,3-3 0,0 3 1,3 3-1,1-3-1,-1 3 1,-3-6 1,3-5-1,-2-5-8,-1-2 8,0-4-32,-3-2 32,3-3-51,-3-5 51,0 0-52,10-10 52</inkml:trace>
  <inkml:trace contextRef="#ctx1" brushRef="#br0" timeOffset="66313.793">22396 5255 127,'0'0'0,"-3"8"0,-3 7 0,-1 4 0,1 5 0,3 2 1,-1 1-1,8-6-8,5 0 8,7-2-8,3-6 8,3 3-7,1-6 7,-1 3 0,-3 3 0,-3 3-3,-10 2 3,-9 3 4,-3 0-4,-4-1 14,-6-4-14,0-6 4,-6 0-4,6-5 1,0-5-1,0-6-31,7-7 31,6-6-70,3-8 70,12-5-23,-5 0 23</inkml:trace>
  <inkml:trace contextRef="#ctx1" brushRef="#br0" timeOffset="66493.8033">22472 5260 112,'10'-5'0,"12"-3"3,13 0-3,6-3-10,0 1 10,1-1-84,-7 6 84,-10-1-20,-15 9 20</inkml:trace>
  <inkml:trace contextRef="#ctx1" brushRef="#br0" timeOffset="66898.8264">22920 5535 89,'9'-3'0,"14"-2"5,-4-3-5,3 0 12,-3 3-12,13-6 6,-10 3-6,-9-7 11,-4 1-11,-21-2 2,-4 3-2,0 0 3,-6 8-3,-1 2 3,-2 8-3,3 6 3,-1 5-3,8 2 10,5 1-10,7 5 6,9 5-6,13-3 2,4 3-2,11-7-1,20-9 1,-3-3-24,0-10 24,-3-5-54,-7-3 54,-6-5-72,-3-3 72</inkml:trace>
  <inkml:trace contextRef="#ctx1" brushRef="#br0" timeOffset="67242.8461">23234 5199 151,'3'3'0,"7"10"2,3 13-2,3 6 7,6 8-7,-6 2 1,6-2-1,-3-3 3,3-3-3,-3-2-2,-3-3 2,-3-2 6,-1-9-6,-5-7 5,-1-3-5,-3-6 15,7-12-15,3-14 11,-1 3-11,4-11 8,0-10-8,6-9 0,-3-2 0,-3 8 0,-3 6 0,0 4 2,-7 14-2,-3 5-2,0 8 2,0 0-92,-3 8 92,0 0-114,4 8 114</inkml:trace>
  <inkml:trace contextRef="#ctx1" brushRef="#br0" timeOffset="72544.1493">10360 7160 44,'0'0'0,"0"0"9,0-6-9,0 4 15,3-6-15,0-3 8,0-2-8,0 0 4,1-3-4,-4 0 8,0 0-8,-4 0 4,-2-2-4,0 2 3,-4 0-3,1 3 10,-4 2-10,0 6 1,-6 10-1,-3 8 0,0 11 0,-1 8 2,4 0-2,7 2 0,5 16 0,7-10 0,7-6 0,2-10 1,7-5-1,3-11 0,0-11 0,0-5 0,0-24 0,0 6 2,-6-3-2,0 0 0,-4 2 0,-2 9-2,-1 7 2,-3 3 2,-3 8-2,3 5 11,1 6-11,2 8 4,13-1-4,0 17 1,0-6-1,0-6-17,6-4 17,4-3-79,0-3 79,2-8-30</inkml:trace>
  <inkml:trace contextRef="#ctx1" brushRef="#br0" timeOffset="73188.1861">10858 7056 79,'0'0'0,"0"0"4,0 3-4,-3 2 0,3-5 0,0 6 2,0-6-2,3-3 2,0-5-2,-3 0 3,0-5-3,-9 2 2,-1 1-2,-2 2-2,-4 5 2,-3 8 2,0 9-2,-4 7 3,4 3-3,7 5 3,2 0-3,10 19 5,6-6-5,10-10 0,7-6 0,5-7 0,7-11 0,0-11 2,3-5-2,-6-26 1,-10 4-1,0-1 0,-6-1 0,-3-2 0,-7-6 0,1 0-1,-4-5 1,-6-5 3,-1 5-3,1 0 7,3 13-7,-3 8 16,3 6-16,-3 7 5,3 11-5,0 14 2,3 12-2,0 11 6,4 0-6,2 8-1,7 0 1,3 0 0,6-3 0,-2-5-8,2 14 8,-3-14-29,-3-11 29,-3-5-46,-3-7 46,-7-9-59,1-5 59</inkml:trace>
  <inkml:trace contextRef="#ctx1" brushRef="#br0" timeOffset="73805.2214">10896 6879 127,'16'0'0,"13"3"8,6 2-8,6 0 3,3-2-3,1 0 0,-7-3 0,-3-3 6,-3-2-6,-7-1 0,-6-1 0,-6 1 0,-1 1 0,-5 2 1,-4 1-1,0-4 5,-3 6-5,0 0 4,0 0-4,0 0-1,0 0 1,3 0 0,-3 0 0,0 0 0,0 0 0,3 3 0,-3 2 0,0 3 0,-3 3 0,3 7 1,0 4-1,-3 4-1,3 3 1,0 0 2,0-2-2,6-1 0,1-5 0,2 0-2,4-10 2,0 2 3,-1-10-3,1 0 0,3-11 0,0 0-1,-3-8 1,-1-8 2,-2 3-2,-1 0-1,1 2 1,-4 3 1,-3 6-1,-3 4-1,0 6 1,7 8-1,-4 6 1,3 7-1,1 0 1,8 5-8,-2-2 8,16 0-59,-1-3 59,-2 14-67,-1-4 67,1-7-19,-4-5 19</inkml:trace>
  <inkml:trace contextRef="#ctx1" brushRef="#br0" timeOffset="75124.2969">11769 7189 40,'4'-6'0,"5"1"11,1-3-11,2 0 8,1-2-8,-4-4 16,4 1-16,-6 3 12,-1-9-12,-6 1 9,0-1-9,-6 1 9,-1-4-9,-6 4 1,-2-1-1,2 9 1,-6 2-1,-3 10 1,-1 6-1,-2 11 1,6 7-1,3 4 0,7-1 0,5-3 2,8-2-2,5-6-2,7-7 2,0-3 1,3-5-1,3-9 1,-3-2-1,0 0-1,-3-2 1,-3 7-1,-7-2 1,0 8 0,4 4 0,0 4 1,5 0-1,4-1 1,4-4-1,2-6 0,4-6 0,-4-2 1,-6-10-1,0-6 11,-6 0-11,-4 0 5,-5-5-5,-1 0 2,-6-3-2,-4-2 0,-2-3 0,2 5-1,1 6 1,0 5 2,2 7-2,1 6-1,3 0 1,-3 16-3,0 11 3,3 7-1,0 6 1,3 8 1,0-1-1,0 6-1,4-2 1,2-6 1,1-3-1,6 9 0,6-12 0,-3-10 0,3-10 0,4-27-1,2-5 1,4-5-2,0-6 2,-1 0 2,-2-5-2,-7-3 1,-3-2-1,-3-3 0,-9 0 0,-4 0 0,-6 3 0,-7 5 0,0 8 0,-2 5 2,-1 11-2,0 5-1,-2 13 1,2 11-2,0 13 2,0 11-1,4 5 1,3 0 1,2 2-1,8-2 0,8-5 0,7 0 0,10-9 0,3-10 1,-1-7-1,4-12 1,-3-7-1,0-11-1,-4-5 1,-5-5 0,-1-1 0,-9-2 0,-4 5 0,-3 8 1,-2 3-1,-4 2 1,-4 6-1,-2 8 0,-3 5 0,2 5 0,4 5 0,6 4-2,7-1 2,6-3 0,3-7 0,3-3 0,3-8 0,13-8 0,0-5 0,-9-3 2,-4 3-2,-9 5-1,-6-3 1,-7 8 1,3 3-1,-2 11-3,2 13 3,-3 10 1,3 9-1,4 25-1,-1 9 1,1 5 1,-1 3-1,-2 2-1,-1-2 1,1-9-1,-4-4 1,-3-6 1,-7-2-1,-2-6 1,-4-16-1,-6-13-1,-6-16 1,-13-15 1,3-27-1,6-14 10,7-4-10,9-11 9,13-11-9,7-3 3,27-4-3,8-1 0,12 0 0,3-13-37,3 16 37,-3 11-81,0 4 81,-9 9-30</inkml:trace>
  <inkml:trace contextRef="#ctx1" brushRef="#br0" timeOffset="76567.3794">13674 6953 46,'0'0'0,"4"0"14,-1 0-14,6 6 19,-2 1-19,2 9 12,4 3-12,-4 7 14,1-2-14,3 5 6,-4-5-6,1 0 1,-4-6-1,0-2 3,1-8-3,-1 0-1,0-3 1,-2-5 4,2-5-4,0-8 1,-3 0-1,4-8-3,-4-3 3,16-5 2,-3 2-2,0 1-1,-4-1 1,4 9 1,-3 2-1,0 5 0,-1 6 0,1 2-1,-3 6 1,-1 5 1,1 5-1,2 3 2,-2 3-2,-1-4 0,1 4 0,6-1 0,0-2 0,6 0 0,3-8 0,4-3 1,3-5-1,-1-5 1,1-5-1,-3-1 0,-4-5 0,-3 0 2,-3-2-2,-6-3 0,-7-1 0,-2-1 0,-4-1 0,0 8 0,-7-3 0,4 6 0,0 5 0,-3 6-2,-1 4 2,1 9 0,-4 10 0,4 3 0,3 2 0,3 3-1,6 0 1,10-5 1,6-3-1,7-7-1,-7-9 1,7-5 1,-1-8-1,4-3 1,-7-7-1,1-6-1,-7 3 1,-6-6 0,-7-2 0,-3 3-1,-6 5 1,0 2 1,-7 9-1,1 7 0,-4 8 0,-3 14 0,3 5 0,7-1 0,3 6 0,12 1 3,7-4-3,10 1 0,9-12 0,-1-4-16,5-3 16,-1-5-62,0-9 62,-6 1-46,2-6 46</inkml:trace>
  <inkml:trace contextRef="#ctx1" brushRef="#br0" timeOffset="77016.4051">14913 7030 51,'0'0'0,"3"-5"15,3-1-15,0 4 4,1-4-4,-1-1 2,-3-4-2,1 0 8,-8 1-8,-2-1-1,-4 1 1,-2 4 5,-7 4-5,0 7 1,-7 8-1,1 3 10,3 8-10,6 0 10,6 2-10,10 1 3,7-6-3,8-8 1,5-8-1,5-10 1,7-8-1,-4-11 1,-2-5-1,-4-6 1,6-2-1,-21-2 7,-7-4-7,0-4 1,-3 2-1,-4 5 0,1 8 0,0 11 4,2 8-4,1 8 8,-3 15-8,6 17 5,-3 15-5,6 8-1,3 1 1,7 2 1,12-3-1,-2-5-9,2-6 9,-3-7-56,0-8 56,10-11-71</inkml:trace>
  <inkml:trace contextRef="#ctx1" brushRef="#br0" timeOffset="77919.4568">16275 6787 68,'0'0'0,"0"10"16,3 11-16,-3 8 21,0 8-21,3 6 17,-3 2-17,0 0 8,3 0-8,4-3 6,5 11-6,4-8 9,6-8-9,10-11 1,9-4-1,10-14 5,6-8-5,-3-8 1,-3 0-1,-13-3 0,-6 3 0,-10-13 1,-3 5-1,-6 6-18,-4 2 18,-5 2-42,-1 4 42,-3-4-52,-7 4 52,1-4-40,0 4 40</inkml:trace>
  <inkml:trace contextRef="#ctx1" brushRef="#br0" timeOffset="78172.4712">16322 7078 89,'10'-6'0,"9"-2"20,16 0-20,3 3 0,3-3 0,0 0 1,1-2-1,-7 4 1,-7 1-1,-9 2-32,-3 1 32,-10-1-43,-9-2 43,-6-6-35,-10 3 35</inkml:trace>
  <inkml:trace contextRef="#ctx1" brushRef="#br0" timeOffset="78372.4827">16341 6795 132,'23'-11'0,"18"-5"15,10 0-15,6-2 2,-3 2-2,-7 5-22,-9 3 22,-9 8-70,-7 6 70,-6 4-56,-9 3 56</inkml:trace>
  <inkml:trace contextRef="#ctx1" brushRef="#br0" timeOffset="78818.5082">17145 7334 85,'-4'-5'0,"1"0"13,0-1-13,0-2 7,-3 3-7,-1 0 6,-2 0-6,-1 2 4,-3 3-4,-2 0 1,-8 8-1,1 2 1,-6 6-1,-1 3 3,4 2-3,2 0 6,4 6-6,10-1 3,6 6-3,6-6 15,3 1-15,10-3 2,3-3-2,0-3 1,0-5-1,3-5-1,-3 0 1,4-5-17,-7-3 17,-4-3-40,1 1 40,-7-1-46,-3 0 46,1 1-42,-4-6 42</inkml:trace>
  <inkml:trace contextRef="#ctx1" brushRef="#br0" timeOffset="79104.5245">16957 7472 109,'0'0'0,"0"0"20,0 0-20,0 0 5,7 0-5,9 0 11,-1 2-11,4 1 0,-3 2 0,7-2 3,-1 0-3,-3-1 0,0 4 0,-3-1 8,-7 3-8,1 0 13,-7 5-13,3 3 4,-6-3-4,0 6-1,-3-1 1,3 1-24,-3-1 24,3 3-101,0 1 101,0-4-46</inkml:trace>
  <inkml:trace contextRef="#ctx1" brushRef="#br0" timeOffset="80080.5804">17907 6969 47,'0'0'0,"6"-5"6,0 0-6,4-1 7,-4 4-7,4 2 11,-4 0-11,0-3 8,1 0-8,-4 3 6,3 0-6,-6 0 2,3 0-2,1 0 7,-4 0-7,0 0 20,0 0-20,-7 6 1,-5 2-1,-7 5 3,-4 0-3,-2 6 2,-7-1-2,-6 1 4,-3-1-4,0-2 6,6-3-6,3 0 3,13-2-3,6 0 0,7-6 0,6 5 5,9 1-5,10 2 6,10 19-6,6-8 1,3 0-1,0-3 1,-6 0-1,0-2 2,-4-4-2,-3 1 1,-5-5-1,-5 2-44,-2-2 44,-3-3-64,-4-3 64,-3 3-40,-9 0 40</inkml:trace>
  <inkml:trace contextRef="#ctx1" brushRef="#br0" timeOffset="80349.5958">17707 7451 105,'12'8'0,"14"0"19,2 5-19,4 0 5,-3 3-5,-1-3 1,-6 0-1,-3-2 1,-3 0-1,-6-6-64,-4 0 64,-9 3-66,-3-5 66</inkml:trace>
  <inkml:trace contextRef="#ctx1" brushRef="#br0" timeOffset="81387.6551">18799 6974 69,'0'-5'0,"-3"0"22,-1 2-22,1 1 16,0 4-16,-6 11 1,-1 9-1,1 9 1,-1 9-1,7 0 0,6 15 0,3-7 0,13-11 0,4-13 0,5-14 0,7-12 5,0-30-5,-6-2 19,-4-6-19,-12 3 25,-7-3-25,-9 0 15,-10 3-15,-6 8 8,-6 5-8,-4 11-1,1 11 1,-1 4 0,4 11 0,6 6-19,6 7 19,7 4-65,6-4 65,12 0-69,17-7 69,6-8-26</inkml:trace>
  <inkml:trace contextRef="#ctx1" brushRef="#br0" timeOffset="81647.67">19272 7178 130,'0'0'0,"0"0"-1,0 0 1,0 0 0,0 0 0,0 0 0,0 0 0,0 0 1,0 0-1,0 0 0,0 0 0,0 0-36,-3 24 36,6-6-93</inkml:trace>
  <inkml:trace contextRef="#ctx1" brushRef="#br0" timeOffset="82466.7168">19796 6869 80,'3'-6'0,"3"-2"4,4-2-4,-4-1 6,4-2-6,-7-3 18,0 0-18,-9 0 7,-4-2-7,-9 2 5,-9 5-5,-4 6-1,-16 8 1,4 7 0,2 9 0,7 5 1,10-1-1,9 1-2,13 3 2,9-6 0,10-3 0,19-7 2,0-6-2,0-5 0,0-8 0,-10 0 0,-2-7 0,-4-1 11,-3-3-11,-7 1 13,1 2-13,-7 5 4,0 1-4,0 4 5,-3 4-5,0 7-2,0 13 2,0 12 2,0 4-2,0 3-1,3 0 1,-3 3 1,7-9-1,-4-1 0,0-7 0,0-1 2,0-9-2,0-5-24,-3-3 24,0 0-37,0-5 37,4-2-61,2-4 61,0 1-32,7-6 32</inkml:trace>
  <inkml:trace contextRef="#ctx1" brushRef="#br0" timeOffset="82842.7384">20129 6734 94,'0'0'0,"-6"2"10,3 6-10,-4 3-1,1 5 1,6 0 1,0 10-1,9-5 0,4 0 0,6 1 2,3-1-2,7-3 0,3 3 0,-4-2-1,-2 2 1,-10 0 0,-13 0 0,-10 3 10,-5-3-10,-11 1 14,1-7-14,3 1 6,0-8-6,6 0 0,1-8 0,2-5-45,7-8 45,3-6-64,3-10 64,4-5-25,-7-9 25</inkml:trace>
  <inkml:trace contextRef="#ctx1" brushRef="#br0" timeOffset="83047.7501">20158 6694 148,'12'-5'0,"14"-1"12,15-2-12,4 1 0,5-1 0,-8 2-30,-4-2 30,-7 6-109,-5 2 109,-10 2-20</inkml:trace>
  <inkml:trace contextRef="#ctx1" brushRef="#br0" timeOffset="83532.7778">20897 6974 109,'13'-2'0,"13"-1"6,5 0-6,1-4 0,3-1 0,-3-3 0,-7 3 0,-9-2 4,-6-4-4,-7-2 4,-6 3-4,-10 0 1,0 2-1,-9 3 2,0 8-2,-4 8 7,1 6-7,-1 12 14,11 6-14,8 2 6,10 6-6,16-3 1,10-3-1,9-2 1,7-11-1,2-5-1,-2-8 1,-4-5-36,-6-6 36,-10-5-61,-6 0 61,-9-2-56,-1-6 56</inkml:trace>
  <inkml:trace contextRef="#ctx1" brushRef="#br0" timeOffset="83907.7993">21285 6649 128,'0'0'0,"0"-5"45,0 2-45,3 3 3,7 8-3,2 8 11,1 8-11,6 13 8,0 8-8,10 2 8,-1 1-8,1-3 5,-1-11-5,-2-2 4,-7-8-4,-7-3 4,1-8-4,-10-2 2,4-8-2,-4-1 25,0-10-25,7-10 2,2-14-2,1-13 2,0-8-2,3-3 0,-1 4 0,-2 7-2,-3 8 2,-1 7 2,-2 9-2,-1 8-30,-6 2 30,3 4-103,-3 1 103,6 9-113</inkml:trace>
  <inkml:trace contextRef="#ctx1" brushRef="#br0" timeOffset="84652.8419">19269 7149 123,'0'0'0,"0"0"3,0 0-3,0 3 1,-3 5-1,3-3-2,3 3 2,-3 0 0,0-8 0,6 0-1,0 2 1,-2-4 2,-1-3-2,0-1 19,-3 1-19,0 0 2,0 2-2,-3 0-3,3 3 3,-3 3-112,3-3 112,0-5-31</inkml:trace>
  <inkml:trace contextRef="#ctx1" brushRef="#br0" timeOffset="108394.1998">2146 6649 59,'0'0'0,"-3"-5"19,0-1-19,3-2 6,-7 1-6,4-1 10,-10-3-10,1-5 13,-7 0-13,-7-2 10,-6-3-10,-6-1 1,-3 1-1,-7 5 2,7 3-2,-6 10 0,-7 9 0,-10 10-1,4 10 1,-10 11-1,0 0 1,-3 11 2,-13 10-2,16 8 0,13 8 0,16 0 0,16 0 0,18 1-2,20 9 2,44-4 1,22-14-1,17-8 3,21-18-3,7-19 2,16-11-2,3-15 7,-7-13-7,13-14 20,-12-24-20,-23 1 14,-22-4-14,-28-1 12,-23-1-12,-28-8 14,-26-8-14,-31-2 4,-48 7-4,-7 4-2,-6 4 2,-3 11-24,-9 14 24,9 15-61,-3 16 61,12 13-88,7 11 88,13 8-19</inkml:trace>
  <inkml:trace contextRef="#ctx1" brushRef="#br0" timeOffset="112763.4497">7385 8271 51,'0'0'0,"0"0"11,0 0-11,0 0 21,0 0-21,0 0 13,0 0-13,0 0 13,0-5-13,-4-1 0,1-4 0,3 2 2,-6-3-2,0-2 2,-1 0-2,-2 5 1,-4-3-1,-6 11 0,-3 6 0,-7 12 1,1 3-1,-7 8-1,6 22 1,4-9 0,2-2 0,11-3 0,9-6 0,9-7 0,7-5 0,6-6-1,3-8 1,3-7 0,4-9 0,-4-5-1,1-5 1,-7-21 3,-3 5-3,0 2-1,-7 6 1,1 5 1,-4 6-1,-3 2-1,0 8 1,0 3 1,-6 7-1,3 12 0,0 7 0,-3 18-1,6 1 1,0-3 0,7-2 0,3-1 2,6-2-2,0-11-2,6-5 2,-3-8 1,1-14-1,-4-7 2,-3-5-2,-4-9 1,1-2-1,-7-13 0,1-3 0,-1 5 3,0 3-3,1 5-2,-1 8 2,4 9 1,-4 1-1,3 9 0,7 5 0,3 11 0,0 4 0,4 9 1,-1 3-1,-3 15 0,-3-8 0,-4-4 0,-8-7 0,-1-7 1,-13 3-1,-2-11 2,-4 0-2,-3-6 1,0 1-1,3-6-2,0 3 2,10-2 1,-1 2-1,7 0-1,13-3 1,6-5-1,6-2 1,1-1 1,2-21-1,-2 3-2,-1 5 2,-3-2 2,-6 2-2,0 0 2,-3 6-2,-4 2 0,-6 5 0,1 3 13,-4 3-13,3 2 6,-3 1-6,0 2-6,3 5 6,10 6-1,-1 2 1,7 3 0,4 2 0,-1 1-1,0 18 1,-3-8 2,-6 0-2,-7-5 0,-6 2 0,-6-7 0,-7 2 0,-9-5 0,-3-3 0,2-2 5,1-1-5,3-7 0,6-3 0,7-3-7,6-2 7,13-6 1,9-7-1,7-3 0,2-3 0,17-13-1,0 5 1,-10 0-1,-3 6 1,-10 2 0,-3-5 0,-6 8 0,-3-3 0,-10 5 3,0 4-3,-6 4 0,3 3 0,0 3 5,-3-1-5,0 9-5,3 8 5,-4 7-1,4 3 1,0 0 0,4 6 0,5-3-1,1 15 1,-1-9-6,4-7 6,3-7-6,0-5 6,-1-9-1,-2-4 1,0-22 0,-4 0 0,1 0 0,-4 3 0,4 3-1,-4-3 1,-3 2-1,4 3 1,-7 3 1,0 0-1,3 5 6,-3 2-6,0 6 0,0 0 0,0 8 0,6 3 0,-3 5 1,4 2-1,-1 9 0,10 28-1,-3-10 2,-1-13-1,1-11-1,-3-7 1,-1-12 1,4-4-1,-1-9 0,-2-18 0,0 2 0,-4 1 0,0 2 0,-3 0 0,4 6 1,-1-3-1,0 5-1,-2 2 1,-1 4 0,0-1 0,-3 11 0,0-2 0,0 2 0,6 2 0,1 6 0,2 3 0,-2 5 1,2 2-1,1 1-1,2-1 1,-2 17 2,3-12-2,-7-1-1,0-9 1,-3-3 0,4-4 0,-4-4 3,0-2-3,3-8-1,-2-15 1,2 1 1,-3 1-1,4 3 0,2-3 0,-3 5-1,1-5 1,-1 7 1,0-2-1,1 3 0,-1 3 0,-3 4 0,0 4 0,-3 2-1,4-3 1,-1 6 3,0 2-3,3 6 0,1 2 0,2 3-1,1-3 1,2 3 0,4-3 0,-3 0 2,0-2-2,-1-3-2,1-6 2,-3 4 3,-4-6-3,0-3 1,4-2-1,-1-3 0,1-5 0,-1 2-1,1-5 1,0 3 0,-1 2 0,-3 1 0,1 4 0,-4 1 1,-3 5-1,0 0-3,3 5 3,3 9 0,4 2 0,-1-1 2,7 4-2,7-3 0,5 13 0,4-11 0,0-7 0,12-22 1,-3-2-1,-9 0 0,-6-5 0,-7-4 5,-7-7-5,-9-3-5,-3 1 5,-6 2 0,-3 7 0,-4 9 0,-16 11 0,4 15 0,3 5 0,6 11 9,9 3-9,11 5 0,21 14 0,4-9 2,9-8-2,0-13-29,6-2 29,-6-11-84,4-3 84,-1-10-35</inkml:trace>
  <inkml:trace contextRef="#ctx1" brushRef="#br0" timeOffset="113680.5022">10045 8467 79,'0'0'0,"0"0"10,10 0-10,3-3 15,2-5-15,8-2 7,-1-4-7,6-20 2,4-3-2,0 2 1,0-4-1,-1 2 1,-5-3-1,-1-2 2,-9 2-2,-3 0 0,-4 3 0,-2 3 1,-4 2-1,-3 3 0,-3 8 0,-4 5 0,-2 3 0,-4 10 0,-3 8 0,-3 14 0,0 10 0,0 3 0,3 7 0,7 12 0,-1-1 0,13 6 1,1-6-1,11 13 2,4-7-2,10-14-1,12-7 1,1-14 0,-1-5 0,-6-19 0,-3-8 0,-1-4 0,-5-25 0,-7 3-2,-7-3 2,1 3-1,-7 5 1,1 3-2,-1 11 2,-3 10 3,-3 0-3,4 11-1,-4 12 1,0 4 9,3 5-9,0 5 0,3-8 0,1 16-1,5-8 1,1-5 1,3-8-1,-3-8-43,6-3 43,0-5-82</inkml:trace>
  <inkml:trace contextRef="#ctx1" brushRef="#br0" timeOffset="113962.5183">10630 7922 137,'0'0'0,"0"0"-21,3 0 21,3 8-56,7 2 56,-1 9-59,4-1 59</inkml:trace>
  <inkml:trace contextRef="#ctx1" brushRef="#br0" timeOffset="114985.5768">10769 8242 107,'0'8'0,"0"5"15,3 3-15,1 2 12,2 17-12,0-9 10,-3-2-10,4-8 1,-4-3-1,0-5 0,3-3 0,-6-5 3,7-5-3,-1-19 0,1 0 0,2 1 0,1-4 0,5 1 0,1-3 0,3 5-1,0 0 1,0 5-1,-3 4 1,-6 7 2,-1 2-2,-2 6-3,-1 3 3,-3 8-2,4-1 2,-1 9 3,0-3-3,4 5 0,-1-3 0,7 1-2,3-6 2,7-5 1,-1-5-1,4-6-1,-1-8 1,-6-2-7,1-5 7,-7-1-6,-7-10 6,-6 3-1,-6-1 1,0 3 0,-3 6 0,-4 4 0,-3 9 0,-3 8 0,4 7 0,-1 4 0,7 7 0,3 0 0,6 0 0,9 0 1,4 0-1,3-2-1,7-8 1,6-1-8,-1-7 8,-2-3-14,3 0 14,-4-3-1,1 3 1,-7 0-1,-3-2 1,0 2 0,0-3 0,-3 0 0,16 1 0,-10-6 2,0 0-2,-3 0 0,-6-5 0,-4-1 1,-2-2-1,-7-2 2,-3-1-2,-7 4 1,-18 1-1,-1 4 0,4 4 0,-4 9 2,4 2-2,-1 6-2,4 7 2,6 4 2,3 1-2,7-1-2,9-1 2,4-3 0,8-7 0,8-3 2,-1-8-2,0-3 1,13-5-1,-10 0 0,-2 0 0,-11 6-1,1-1 1,-7 3 1,1 0-1,2 5 2,1 1-2,-1-1-1,1-5 1,-1-3 1,1-7-1,-1-4 1,4-4-1,-7-3 0,4-3 0,0 8 2,-1 3-2,-3 2-2,7 3 2,3 6 0,6 7 0,4 6 2,-4 4-2,-3 7 6,0 1-6,0-4 10,0 2-10,3 0 2,0-5-2,7-5 0,6-9 0,3-4-76,-3-6 76,3-5-61</inkml:trace>
  <inkml:trace contextRef="#ctx1" brushRef="#br0" timeOffset="116759.6783">12744 8313 73,'0'0'0,"0"-5"13,3-6-13,4-5 2,8-5-2,5-5 4,5-1-4,3 1 2,-5 2-2,-1 8 4,-6 3-4,3 2 0,-6 6 0,-1 8 7,1 5-7,0 10 1,-1 9-1,1 2 2,0 3-2,6-1 0,6-2 0,4 14 1,-1-12-1,1-12 0,-7-8 0,0-3 2,-6-30-2,-6 4 2,-4-6-2,-6 0 1,-6-5-1,-4-3 2,1 1-2,-1 2 4,1 2-4,2 9 7,4-1-7,10 0 0,8 4 0,8-1-1,2 3 1,4-1 0,6 6 0,3 3 0,0 0 0,-3 2-4,-4 3 4,-5 3-26,-7 2 26,-3 3-11,-4 3 11,-2 2-8,-4-5 8,1 2 0,-4-4 0,0-4 0,-3 1 0,0-3 6,0 0-6,0-5 2,0 2-2,-3 0 3,0-2-3,-1 0-1,1-1 1,0 4 1,-6 4-1,-7 9 1,0 5-1,-3 8 6,0 0-6,3 5-1,6-3 1,7 3 2,6-8-2,7-2 0,3-9 0,2-4 1,1-6-1,3-6-1,-3-9 1,0-4 3,-3 1-3,-4-4-1,-2-1 1,2-1 0,-6 0 0,4 8 1,-4 5-1,-3 4-2,0 7 2,0 13 1,0 3-1,3 7 6,3 7-6,4-4-6,3-2 6,3-6 7,3-4-7,0-4-1,0-10 1,-3-2 1,-4-4-1,1-7 4,-7 0-4,4-8 3,-4-1-3,1 4 1,5-6-1,1 6 0,6-1 0,13 6-2,3 0 2,-7 7 0,4 4 0,-7 4 1,1 6-1,-10 3 2,-7 5-2,-2 5 13,-7 3-13,-4 2 4,4-2-4,4 2 0,-1-4 0,6-4 1,4-2-1,6-8-2,3-8 2,0-3 1,1-10-1,-4-3-2,0-5 2,-7 0 0,-2-3 0,-4 6 0,1 4 0,-4 4 0,-3 4 0,0 6 1,6 3-1,-3 8 0,7-1 0,6 6 2,6-3-2,3 3-5,1-8 5,2-3-70,-2-5 70,-1-5-56,-9-5 56</inkml:trace>
  <inkml:trace contextRef="#ctx1" brushRef="#br0" timeOffset="117012.6928">14217 7953 166,'0'0'0,"0"0"1,10-5-1,6-3-51,12 6 51,4-4-111,3 6 111,-3 0-4</inkml:trace>
  <inkml:trace contextRef="#ctx1" brushRef="#br0" timeOffset="117747.7348">14662 8176 46,'3'2'0,"6"4"13,4-4-13,-3 1 11,-1-6-11,1 3 14,-4-8-14,-3 0 11,0-2-11,-6-3 2,-3-3-2,-7 0 1,-6 0-1,-6 3 5,-4 5-5,1 2-5,-4 9 5,-3 8 6,6 7-6,4 6-6,9 2 6,7 4 5,5-7-5,8 4-4,8-11 4,10-3 5,7-10-5,3-6 0,-4-8 0,1-5 0,-7 1 0,-3-1 1,-9 0-1,-1 5 0,-2 1 0,-4 4 10,0 1-10,-3 13 0,3 3 0,10 2 0,6 5 0,9-4 1,4-4-1,6-2 1,0-11-1,-3-4 1,-6-7-1,-4 1 3,-6-8-3,-9-6 12,-7-2-12,0-5 3,-9-6-3,0 1 0,-1 4 0,4 9 2,-3 7-2,3 9 13,-1 2-13,1 21-1,3 8 1,3 11 2,4 2-2,2 6 2,20 0-2,-1-1-1,4 1 1,-3-6 0,-1-5 0,-6-2-4,-2-11 4,-5 0-42,-2-8 42,-7-3-59,-6-5 59,0-5-47,-9-11 47</inkml:trace>
  <inkml:trace contextRef="#ctx1" brushRef="#br0" timeOffset="118047.752">14782 8020 144,'19'-6'0,"20"6"9,8-5-9,17 5 4,-4 0-4,-3 3 2,-9-3-2,-13 2 2,-4 6-2,-5 0 8,-10 3-8,-7 2 11,1 3-11,-7 2 11,0-2-11,-3 0 0,0 3 0,3-1 0,-3-5 0,0 3-59,3-5 59,1 5-91,5-11 91,7-8-40</inkml:trace>
  <inkml:trace contextRef="#ctx1" brushRef="#br0" timeOffset="118813.7958">15398 7863 103,'0'0'0,"0"0"-36,7 3 36,-1 2-25,4 6 25,-4 2-19,0 0 19,-3 6-2,1 5 2,-4-3 2,-4 5-2,4 1 19,-3 2-19,3 0 15,0 0-15,3-2 17,4-6-17,6 0 10,2-3-10,8-4 8,2-9-8,0-5 12,-2-8-12,2-3 4,-3-4-4,-6-7 15,-6-1-15,-7-7 7,-6 1-7,-10 0 5,-3 3-5,-9 7 8,-10 6-8,-3 10 5,3 9-5,0 4 3,13 6-3,3 3 0,12 2 0,7-3 0,13 4 0,9-7 1,13-4-1,6-6 1,-6-2-1,3-6-2,-3-2 2,-3-3 1,-7-3-1,-6 6 1,-6 0-1,-6 2 27,-1 1-27,-3-1 1,-3 3-1,0 0 0,0 0 0,3 5-1,0 6 1,1 5 1,-4 2-1,3-2-1,0 0 1,0 5 0,3-5 0,1-3 0,-1-5 0,0 0-1,4-5 1,3-6 1,-1-7-1,1-4-2,6-2 2,0 1 1,0-1-1,-3 5 0,-3 1 0,0 7-1,-1 3 1,4 5 1,3 6-1,0 5 0,3 0 0,4-3-43,-4 0 43,7 0-135,21-5 135</inkml:trace>
  <inkml:trace contextRef="#ctx1" brushRef="#br0" timeOffset="119804.8525">16751 8250 86,'0'-11'0,"6"1"9,7-9-9,6-2 3,3 0-3,0 0 7,1-1-7,-1 6 2,-3 3-2,0 5 0,-3 0 0,3 3-2,-3 5 2,0 3 4,0 2-4,-4 6 4,1 2-4,0 3 7,-4 0-7,1-1 4,-1-1-4,-2 2 0,2-1 0,1 1-1,-4 0 1,4-5 1,-4-3-1,0-3 2,1 0-2,2-7 1,1-6-1,2 0 0,-2-3 0,-1 1 0,1-4 0,-4 4 2,1-1-2,-4 6-2,0 0 2,0-1 0,-3 6 0,6 6 0,1-1 0,2 6-1,4 2 1,0 0 1,-1 3-1,11-6 2,-4-2-2,-7 0 0,-2-5 0,-1-6 3,1-5-3,-4-2-1,4-9 1,-1-2 0,4 3 0,-3-4-1,-4 4 1,0 2 1,4 3-1,-1 7-1,7 1 1,0 5 1,3 3-1,-3 2-2,3 3 2,0 5 6,-6-2-6,0 5 17,-4 0-17,1 0 10,-4 2-10,-3 1 4,3-4-4,1 1 1,-1-5-1,4-1-7,-1-4 7,4-6-64,3-3 64,-4-5-95,8-8 95</inkml:trace>
  <inkml:trace contextRef="#ctx1" brushRef="#br0" timeOffset="120054.8668">17516 7924 174,'0'0'0,"0"0"0,0 0 0,0 0-56,10 0 56,5 3-91,5 2 91,8 1-26,1-4 26</inkml:trace>
  <inkml:trace contextRef="#ctx1" brushRef="#br0" timeOffset="120316.8818">17783 7829 174,'0'0'0,"-3"11"4,6 7-4,0 14-2,3 10 2,7 8 1,0 1-1,3 2 1,3-6-1,-3 1 0,-1-11 0,-2 0-19,0-11 19,-4-4-62,-2-6 62,-7 13-64,-7-29 64,-2-6-32,-10-4 32</inkml:trace>
  <inkml:trace contextRef="#ctx1" brushRef="#br0" timeOffset="120705.904">17618 8139 112,'9'-6'0,"13"1"10,17-6-10,5-2 6,7 0-6,-4-3 1,-2 3-1,2 0 2,-8-1-2,-8-1 4,-5-4-4,-10-5 14,-4-2-14,-5-1 7,-4 1-7,-3 5 2,0 5-2,0 5 8,0 3-8,0 6 1,0 4-1,0 11 1,0 9-1,0 4-2,3 6 2,-3 8 5,3 2-5,0 0 0,4 1 0,-1-4 0,4-4 0,-1-1 0,-3-2 0,4-8 0,-4-9 0,1-4 0,-4-3 0,0-3 2,0-10-2,4-8 0,2-3 0,4-8 0,6-2 0,0 2 0,0 0 0,0 8 1,-6 3-1,3 13-3,-4 0 3,1 10 20,0 4-20,3 7 4,3-3-4,6 1-15,0-3 15,17-3-121,-1-5 121,0-8-58</inkml:trace>
  <inkml:trace contextRef="#ctx1" brushRef="#br0" timeOffset="121501.9495">19256 7670 81,'0'0'0,"0"0"25,0 0-25,0 3 14,0 2-14,3 6 13,-3 2-13,0 0 5,0 0-5,0-2 5,0 0-5,0-3-5,3 0 5,1-3-25,2-3 25,3-2-38,1 0 38,-1-5-29,1-3 29,-1 0-3,1-2 3,-4-1 13,1 3-13,-4 3 40,-3 5-40,0-3 20,0 3-20,6 6 1,-3 1-1,4 1 0,2 3 0,1 0-94,9-1 94,0 1-22</inkml:trace>
  <inkml:trace contextRef="#ctx1" brushRef="#br0" timeOffset="122281.9942">19856 8038 75,'0'-8'0,"6"-5"10,4-3-10,6 3 5,3-3-5,3 0 8,3 5-8,1 4 10,-4 7-10,-3 2 0,-3 6 0,0 8 4,-7 2-4,-2 6 3,-1-3-3,-6 6 0,-6-6 0,-4 3 1,-6 0-1,1-3 0,-5-3 0,5-4 1,-1-4-1,6-2-1,1-3 1,9-5-4,6-7 4,7-7-16,9-4 16,3-1-8,4-2 8,-1-3-1,-2 3 1,-1 0-1,-2 0 1,-1 2 1,-3 3-1,0 3 2,3 0-2,-3 2-3,-6 3 3,0 3 2,-7 2-2,-6-2 5,0 5-5,-6 0 0,-10 5 0,0 1 2,-6 10-2,2-1 17,1 7-17,0-1 16,4 3-16,2-1 2,10-1-2,9-4 0,10-2 0,3-3 1,16-7-1,6-9-43,7-2 43,-1-3-87,-2-6 87</inkml:trace>
  <inkml:trace contextRef="#ctx1" brushRef="#br0" timeOffset="122795.0235">20691 7636 98,'0'0'0,"0"-5"13,0 10-13,0 0 20,-3 8-20,3 3 2,-3 0-2,0 0-1,3-5 1,3-1 0,0-2 0,6-5 2,1-1-2,3-4-1,9-4 1,0-1 2,-6-7-2,-3 4 0,-4-1 0,-2 3 2,-4 0-2,0 6 19,-3-4-19,0 6 4,0 6-4,0-4-2,-3 9 2,0-1 2,3 1-2,3 0-51,0 2 51,-3 3-108,9 0 108</inkml:trace>
  <inkml:trace contextRef="#ctx1" brushRef="#br0" timeOffset="124654.1298">5207 918 74,'0'0'0,"-4"-5"-7,-2-3 7,0 0-1,-7 0 1,-6 3 17,-6-6-17,-10 1 15,-7-1-15,-8-2 9,-11-3-9,-12 0 2,-28-3-2,-4 4 0,-6-1 0,-10-3 0,-3 3 0,-12 3 1,-7-3-1,-13 8-3,-18 8 3,5 11 2,-2 5-2,9 10 0,6 9 0,4-1 0,9 3 0,-3 8-2,29 5 2,31 6 0,29 2 0,31 6-1,52-4 1,21 7 0,33 15 0,18-6 0,23-10 0,19-5-1,12-5 1,35-9 0,13-2 0,7-2 2,2-6-2,13-8 1,23-8-1,-4-5-1,-9-5 1,-13-14 3,-13-8-3,-9-7-1,7-9 1,-30-10 0,-25-10 0,-28-6 0,-32-27 0,-29 6 16,-28-2-16,-38-4 9,-29-2-9,-38 0 1,-51 0-1,-16 13 9,-22 14-9,-6 7 3,-10 8-3,-16 3-12,-18 11 12,2 7-54,13 12 54,13 9-80</inkml:trace>
  <inkml:trace contextRef="#ctx1" brushRef="#br0" timeOffset="135869.7713">2670 9747 74,'3'-5'0,"3"-8"9,13-3-9,4 0 14,5 0-14,7 0 11,0 11-11,0 0 1,-6 10-1,-7 8 2,-3 8-2,-7 8 4,-5 6-4,-7 5 5,-7 2-5,-8 3 1,-4-8-1,-4-5 2,7-11-2,1-5-1,5-6 1,7-4 1,3-6-1,6-11-12,10-8 12,0-2-26,3-3 26,-3-2-14,3 0 14,6-1-5,4-2 5,6 3 0,0-1 0,0 6 0,-4 2 0,-2 6-4,-7 0 4,-6 2 6,-3 6-6,-4 0 5,-2-1-5,-4 1 12,-3 0-12,-6 0 0,-4 2 0,-6 0 1,-3 9-1,0 2 6,-6 7-6,2 9 20,-2 5-20,6 0 18,6 3-18,4-5 5,12 2-5,6-5 0,10-1 0,7-4 1,6-6-1,3-2-10,3-14 10,-3-5-76,3-5 76,0-8-49,-10 5 49</inkml:trace>
  <inkml:trace contextRef="#ctx1" brushRef="#br0" timeOffset="137505.8649">3879 9120 51,'0'0'0,"-6"0"19,0 3-19,-4-1 16,-2 6-16,-4 3 7,0 5-7,-6 5 16,-4 11-16,-2 7 12,-7 12-12,-3 12 15,3 19-15,-13 11 17,10 5-17,16-3 8,6-2-8,29-11 1,2-16-1,8-16 0,8-8 0,4-5 0,0-13 0,0-5-47,-6-9 47,-1-10-78,-2-5 78,-1-6-36</inkml:trace>
  <inkml:trace contextRef="#ctx1" brushRef="#br0" timeOffset="137939.8897">3943 9581 82,'-6'2'0,"-4"9"14,1 10-14,-1 11 15,7 10-15,3 3 4,3 0-4,10 0 1,6-8-1,13-8 0,2-13 0,1-19 0,3-13 0,4-10 1,-4-16-1,-6-6 2,-13 0-2,-10-2 24,-12-8-24,-13 5 9,-6 11-9,-10 7 3,0 14-3,-6 16-2,0 10 2,0 22 0,3 2 0,7 2-21,5 4 21,14-1-58,9-2 58,13 0-64,12-8 64,7 2-9</inkml:trace>
  <inkml:trace contextRef="#ctx1" brushRef="#br0" timeOffset="138199.9046">4365 9917 133,'-3'8'0,"6"-1"1,0 4-1,4 0-18,-4-3 18,3-3-81,1-2 81,2-11-34,-6-3 34</inkml:trace>
  <inkml:trace contextRef="#ctx1" brushRef="#br0" timeOffset="138900.9447">4514 9456 80,'0'0'0,"0"0"18,-3-5-18,6-3 6,7-3-6,6-2 1,3 5-1,29 0 0,-7 3 0,0 5 1,-6 3-1,-6 7 0,-7 3 0,-13 6 2,-9 15-2,-9-2 4,-10 0-4,-3-3 5,-13-3-5,6-7 0,10-3 0,6-6 0,7-4 0,28 2-1,7-6 1,-1 1 1,7 2-1,0 6-1,0-1 1,-3 6-1,-7 3 1,-9-1 3,-10 9-3,-9-1 25,-9-2-25,-14 0 12,-6 0-12,-2-8 0,-20-6 0,9-5-3,7-2 3,13-8-60,6-1 60,12-4-77,14-6 77,34-8-14,3 0 14</inkml:trace>
  <inkml:trace contextRef="#ctx1" brushRef="#br0" timeOffset="139334.9695">5267 9432 95,'0'0'0,"-3"-5"16,-4 0-16,4-3 5,-3 5-5,-7 3 4,-3 8-4,-9 5 4,-7 9-4,-3 20 2,-3 6-2,6 2 6,4 3-6,12 0-3,10-3 3,12-5 0,13-8 0,10-8 1,9-10-1,0-9-2,-6-7 2,-10-6-1,-6-7 1,-7-4 3,-6-4-3,-6-1 3,-13 6-3,-9 0 13,-4 5-13,-2 0 1,2 11-1,4-1-32,9 4 32,9 1-90,11 4 90,15-8-24,6-3 24</inkml:trace>
  <inkml:trace contextRef="#ctx1" brushRef="#br0" timeOffset="139621.9859">5492 9255 120,'16'13'0,"10"19"36,5 13-36,1 21 10,-10 6-10,-9 7 16,-16 11-16,-10 5 5,-19 6-5,-6-14-15,-6-15 15,-1-9-122,4-15 122,6-27-49</inkml:trace>
  <inkml:trace contextRef="#ctx1" brushRef="#br0" timeOffset="141428.0892">6016 9734 91,'3'-5'0,"16"-1"31,13-1-31,13-1 12,12-3-12,0 0 15,-3 1-15,0 2 3,0 0-3,-3 3 1,-4-3-1,-5 2-36,-11 1 36,-5 5-71,-10-5 71,-7 5-45,-3 2 45</inkml:trace>
  <inkml:trace contextRef="#ctx1" brushRef="#br0" timeOffset="141743.1073">6340 9337 106,'0'3'0,"0"7"17,-3 14-17,3 11 27,-3 23-27,3 0 5,3 6-5,-3-1 3,3-2-3,0-8 0,0-11 0,-3-7-31,4-6 31,-4-11-105,6-5 105,0-7-21</inkml:trace>
  <inkml:trace contextRef="#ctx1" brushRef="#br0" timeOffset="142373.1433">7286 9443 83,'0'0'0,"0"0"5,0 0-5,0 0 5,0 8-5,0 8 19,3 21-19,-3 8 5,4 2-5,-4 4 1,6 2-1,-3-6-1,3-7 1,-2-6 2,-1-5-2,-3-7-14,3-4 14,0-5-62,4-5 62,-1-8-42,10-10 42</inkml:trace>
  <inkml:trace contextRef="#ctx1" brushRef="#br0" timeOffset="142659.1597">7582 9721 126,'9'2'0,"13"4"9,7-1-9,3 0 0,-1 1 0,-2-4-2,-4-2 2,-6 3-61,-3 0 61,-3-3-71,-4 0 71</inkml:trace>
  <inkml:trace contextRef="#ctx1" brushRef="#br0" timeOffset="143344.1988">8074 9594 86,'22'-5'0,"6"-3"6,7 2-6,0 1 11,0 8-11,0 2 4,-6 8-4,-7 6-1,-6-1 1,-7 9 2,-12-1-2,-6 3 3,-7 3-3,-10-3-2,1-5 2,0-3 0,2 0 0,7-8 0,4-2 0,5-3-12,7-8 12,7-3-6,12-5 6,9-5-11,-2 0 11,2-6-2,1-2 2,-7 0 1,4 3-1,-4-4 0,0 4 0,0-3 0,0 2 0,-6 6-1,-3 0 1,-3 2 1,-4 3-1,-3 3 8,-6 2-8,-7 6 2,-2 2-2,-11 6 3,8 7-3,-8 6 15,1 3-15,6-4 9,4 1-9,5 0 2,7-3-2,10 0 1,9-5-1,3-5-1,7-6 1,9-5-26,0-5 26,3-8-69,-6 2 69,-3-2-22,-10 0 22</inkml:trace>
  <inkml:trace contextRef="#ctx1" brushRef="#br0" timeOffset="143630.2152">8693 9282 120,'16'15'0,"12"28"9,4 4-9,0 22 15,-7 5-15,-9 3 2,-13 2-2,-12 1 0,-14-1 0,-8-7-65,-4-9 65,3-15-80</inkml:trace>
  <inkml:trace contextRef="#ctx1" brushRef="#br0" timeOffset="144141.2444">7070 9125 122,'-16'14'0,"-25"23"20,-3 24-20,6 23 7,3 19-7,9 11 4,10 0-4,20-6-2,15-10 2,31-16-32,17-15 32,6-9-114,10-19 114,-4-15-4</inkml:trace>
  <inkml:trace contextRef="#ctx1" brushRef="#br0" timeOffset="146829.3982">9550 9088 74,'0'0'0,"-10"-5"21,1-3-21,-10 6 20,-6 15-20,-7 16 7,-3 16-7,-3 13 22,-16 14-22,3 23 10,7 11-10,12-1 2,10 1-2,12-10 2,10-12-2,16-12-2,25-19 2,7-16-59,3-11 59,-1-7-76,4-11 76,-6-11-20</inkml:trace>
  <inkml:trace contextRef="#ctx1" brushRef="#br0" timeOffset="147210.42">9674 9321 106,'0'0'0,"0"0"40,0 0-40,-3 19 5,3 13-5,-4 10 9,1 13-9,0 1 2,0 2-2,3-5 0,-3-5 0,3-6-3,-3-10 3,-1-8-66,4-3 66,0-5-81,7-3 81,2-8-11,4 1 11</inkml:trace>
  <inkml:trace contextRef="#ctx1" brushRef="#br0" timeOffset="147497.4364">9969 9760 103,'-6'6'0,"6"7"0,-3 0 0,6 0 1,-3-2-1,3-3-1,-3-3 1,0 1-27,0-6 27,0 0-63,6-6 63,-3-2-12,-3 0 12</inkml:trace>
  <inkml:trace contextRef="#ctx1" brushRef="#br0" timeOffset="148118.4719">10134 9290 80,'-3'-6'0,"3"6"25,0 0-25,0-2 9,-3 4-9,3 11 4,-3 9-4,0 7 5,-1 2-5,1 1 1,13 29 0,6-16-1,3-11 0,6-12 0,7-14 0,3-8-1,-4-8 1,1-19 2,-6 6-2,-11-3-1,-2 0 1,-6 6 1,-4-3-1,-3 5 0,0 5 0,-3 3 5,-4 11-5,-2 13 3,-4 8-3,0 18 11,4 6-11,-1 2-2,4-3 2,6 1 4,3-3-4,0-5-27,4-8 27,2-3-67,-3-6 67,7-9-52,22-6 52</inkml:trace>
  <inkml:trace contextRef="#ctx1" brushRef="#br0" timeOffset="148703.5054">10617 9297 79,'6'-7'0,"4"1"8,15-2-8,0-2 2,4 4-2,-4 4 1,-2 4-1,-4 6 6,-10 6-6,-6 1 17,-9 9-17,-7 0 7,-2 0-7,-5-3 2,5 0-2,2-2 1,7-6-1,2 0-2,30 22 1,-1-6 1,7-8 0,3 0-1,-10 0 1,-6-2 0,-6 7 0,-10 1 11,-19 4-11,-12-1 26,-4-1-26,0-8 4,-3-3-4,4-4-2,5-4 2,10-2-53,7-8 53,9-5-90,12-8 90,11-9-14</inkml:trace>
  <inkml:trace contextRef="#ctx1" brushRef="#br0" timeOffset="149000.5224">11099 9128 127,'16'16'0,"7"18"31,5 11-31,-6 14 16,-9 1-16,-10 20 15,-16 4-15,-15 6 1,-13-2-1,-4-6-29,4-8 29,3-13-141,12-22 141,7-17-19</inkml:trace>
  <inkml:trace contextRef="#ctx1" brushRef="#br0" timeOffset="149505.5513">11941 9438 156,'16'-3'0,"15"-2"13,4-1-13,0-1 0,-3 7 0,3-3 2,-6 3-2,-1 3-26,-9-1 26,-6 6-60,-13 5 60,-7 1-63,-5 1 63,-7 12-21,-3-3 21</inkml:trace>
  <inkml:trace contextRef="#ctx1" brushRef="#br0" timeOffset="149825.5696">11839 9692 163,'19'-6'0,"13"1"6,16-5-6,2-4-1,4 6 1,-3-2-11,-3 7 11,-4 3-125,-9 5 125,-19 6-31</inkml:trace>
  <inkml:trace contextRef="#ctx1" brushRef="#br0" timeOffset="152009.6945">12900 9321 51,'0'0'0,"-7"0"18,4 0-18,-3 8 8,-1 3-8,-2 13 13,-1 5-13,-2 21 15,-1 6-15,7-4 1,2 4-1,11-6 0,9-5 0,12-10 1,7-17-1,3-13-1,4-15 1,-1-17 3,-6-7-3,-7-8 0,-5-16 0,-14 5 13,-6 0-13,-9 8 12,-10 2-12,-6 9 13,-7 10-13,-6 8-1,0 14 1,-3 10 2,3 10-2,4 6-29,12 10 29,15 11-68,14-5 68,18-6-50,7-2 50</inkml:trace>
  <inkml:trace contextRef="#ctx1" brushRef="#br0" timeOffset="152324.7125">13335 9684 118,'0'5'0,"3"0"1,0 3-1,0 0-8,3-2 8,4-4-63,-4-2 63,7-5-47,-3 2 47</inkml:trace>
  <inkml:trace contextRef="#ctx1" brushRef="#br0" timeOffset="152833.7416">13903 9319 72,'3'-11'0,"0"0"9,4-7-9,-4-6 6,-3 3-6,-3-5 8,-7-1-8,-12 3 3,0 8-3,-7 0 7,-3 14-7,-3 7-2,-3 14 2,-6 7 1,6 9-1,3 2 1,9 0-1,17 0 1,9-8-1,13-3 0,12-13 0,10-7 1,3-9-1,3-8 2,13-7-2,-9-6-2,-7 0 2,-13 1 1,-6-1-1,-9-3 7,-4 11-7,-3 6 14,-3-1-14,0 11 6,-3 8-6,-3 16-2,-1 8 2,-2 7 5,-10 6-5,6 6 6,4 4-6,2-5 0,1 1 0,3-12 2,0-7-2,3-8-1,-4-5 1,4-4-30,0-7 30,0-5-45,19 0 45,-6-9-61,0 1 61,6 0-8,0-3 8</inkml:trace>
  <inkml:trace contextRef="#ctx1" brushRef="#br0" timeOffset="153177.7613">14186 9276 106,'-7'3'0,"-2"10"9,2-2-9,7 7-2,3-2 2,10 3 2,9-3-2,7 2-1,6 1 1,0 2 0,0-3 0,-10 14 0,-3-3 0,-6 3 2,-6 2-2,-10 3 8,-10-2-8,-6-1 7,-6-5-7,0-5 1,-3-3-1,2-5-8,4-8 8,0-8-56,3-5 56,4-9-67,5-7 67</inkml:trace>
  <inkml:trace contextRef="#ctx1" brushRef="#br0" timeOffset="153471.7781">14246 9255 168,'16'-5'0,"15"0"6,11-3-6,-4 0-1,3-3 1,-3 8-90,3 1 90,-12-3-82</inkml:trace>
  <inkml:trace contextRef="#ctx1" brushRef="#br0" timeOffset="153853.8">14916 9586 119,'12'-5'0,"11"-6"3,15-2-3,0-11 4,-3 0-4,-3 0 1,-7 3-1,-6-3 1,-9 1-1,-10 1 1,-7 6-1,-6 3 1,-9 8-1,-13 10-1,0 8 1,4 14 16,2 5-16,10 10 2,10 3-2,9-3 0,12 1 0,26-6 1,10-8-1,6-5 0,3-11 0,-3-5-40,-3-11 40,-7-2-74,-12-6 74,0-5-33,-13-2 33</inkml:trace>
  <inkml:trace contextRef="#ctx1" brushRef="#br0" timeOffset="154213.8205">15411 9197 145,'3'8'0,"4"13"10,2 11-10,1 5 12,-1 5-12,4-2 7,-4 0-7,-2 12 3,2-7-3,1-2-1,-1-6 1,-2-11 2,-1-5-2,4-5-1,-1-8 1,1-10 3,2-20-3,1-7 10,3-24-10,6-5 13,10-11-13,0 3 2,3 3-2,-4 2 0,-2 11 0,-4 5 1,-6 8-1,-3 8-11,-6 7 11,-1 6-91,-2 6 91,8 2-103</inkml:trace>
  <inkml:trace contextRef="#ctx1" brushRef="#br0" timeOffset="161887.2594">17202 9493 95,'3'0'0,"6"0"13,17 0-13,21 13 15,11 1-15,8-9 4,1 6-4,0-3 8,-1-3-8,1-3 0,-7 4 0,-9-6 0,-13 2 0,-6-2 0,-13 0 0,-6 0-6,-7 0 6,-6 0-22,-6-2 22,-10 2-22,-10 0 22,-8 2-28,-11 4 28,-12-1-15,-3 6 15,-13-3-3,0 5 3,-10-3 2,13-2-2,16 0 31,16-3-31,16-2 21,16 0-21,25-3 16,25 0-16,26-3 7,9 0-7,4-2 2,6 0-2,0-3 1,-13 3-1,-3 5 1,-13-3-1,-9 0-46,-13 6 46,-16-3-73,-3 0 73</inkml:trace>
  <inkml:trace contextRef="#ctx1" brushRef="#br0" timeOffset="162412.2895">17986 9353 109,'-3'-5'0,"3"5"23,-3-3-23,3 3 20,0 0-20,0 0 7,-4 0-7,4 0 3,0 0-3,10 5 3,3 1-3,6 2-1,6 0 1,7 5 1,3 5-1,0 3 0,6-2 0,3 0 3,-2 10-3,-4-8 0,-10 0 0,-2-3 2,-13 1-2,-10 2 19,-13 6-19,-9-1 10,-9 3-10,-4-2 2,-6-4-2,3-1 0,0-4 0,3-2-19,10-3 19,9 0-108,7 3 108,9-2-73</inkml:trace>
  <inkml:trace contextRef="#ctx1" brushRef="#br0" timeOffset="166434.5195">4356 10425 97,'-7'18'0,"1"19"17,-4 11-17,1 21 16,-4 2-16,1 0 14,-1-2-14,0-5 1,4-3-1,-1-11 2,4-5-2,3-11-1,-1-10 1,4-5-59,4-11 59,2-14-52,3-10 52,1-10-34,3-9 34</inkml:trace>
  <inkml:trace contextRef="#ctx1" brushRef="#br0" timeOffset="167153.5607">4356 10313 67,'0'0'0,"0"0"12,0 0-12,0 0 8,-3 3-8,-4 0 4,1 7-4,-7 1 7,0 2-7,-6 3 5,-3 0-5,0 0 4,0 0-4,-1-3 2,8-3-2,5 1 1,4-6-1,6 1-2,6-6 2,10-8 1,6-8-1,4 0-1,-1-5 1,-3-3 0,-6 0 0,0-2 1,-7 7-1,-2 3 7,-4-2-7,0 5 15,-3 5-15,0 2 4,0 6-4,3 3-1,1 13 1,-1 0 0,0 10 0,6 1 1,1 2-1,3 0-1,-1 0 1,4 0 1,-3-8-1,0-2-1,-4-6 1,1-2 1,-7-4-1,0-1 1,0-4-1,-3-2 27,-9-5-27,-1 0 11,-6-6-11,-9 6 14,-4-6-14,1 3 7,-1-2-7,-3-1-2,7 3 2,0 3 1,6 0-1,6-1-83,6 4 83,14 4-110,-1-9 110</inkml:trace>
  <inkml:trace contextRef="#ctx1" brushRef="#br0" timeOffset="168268.6244">3718 11393 72,'0'11'0,"3"10"4,3 5-4,0 9 7,4-1-7,-4 3 4,4 0-4,-1-3 5,-2-2-5,-1-3-1,-3-5 1,4-5 2,-4-6-2,0 0-1,-3-2 1,0-3 2,0 0-2,-6-1 0,-4 1 0,-3 0 0,-3-2 0,-3 2 2,0-6-2,-6 1 10,3 2-10,3 3 6,3-5-6,3 2 4,4-2-4,9-6 0,6 0 0,10 1 0,12-4 0,4 1 4,6 0-4,-3 0 0,0-1 0,-10 1 0,1 2 0,-7 1-4,-6 2 4,-4 0-64,1 0 64,-4-3-51,4-5 51</inkml:trace>
  <inkml:trace contextRef="#ctx1" brushRef="#br0" timeOffset="168640.6457">3457 11337 98,'3'0'0,"29"-5"12,6 0-12,3-3 4,7 0-4,-3 0 5,-1 3-5,-6-3 0,-6 2 0,-7 4-42,-3-1 42,-2 3-76,-5 3 76</inkml:trace>
  <inkml:trace contextRef="#ctx1" brushRef="#br0" timeOffset="169256.681">3965 11621 90,'0'7'0,"3"9"5,4 5-5,-4 6 12,3 2-12,1-2 4,-1-4-4,0 1 1,1 0-1,-1-6 2,0-7-2,-2-3 1,-1-13-1,3-3 0,-3-8 0,-3-5 0,3-6 0,1 1 1,-4-11-1,3 2-1,3 4 1,0 7 0,4 3 0,-4 7 0,1 9 0,5 5 1,4 11-1,0 7 15,3 1-15,0 5 4,0-3-4,-3 0 0,3 0 0,-6-2-17,3-4 17,3-7-113,3-2 113,-3-12-4</inkml:trace>
  <inkml:trace contextRef="#ctx1" brushRef="#br0" timeOffset="169962.7213">4476 11319 91,'0'0'0,"0"0"13,0 5-13,0 14 1,0 12-1,0 12 3,-3 4-3,3 4 3,-3-1-3,3-2 5,-3-9-5,3-7 0,-3-6 0,3-10 0,0 0 0,0-8 0,0-5 0,0-3 1,0-5-1,0-6-1,3-8 1,-3-4 0,3-9 0,0-8 2,-3-5-2,3-13-2,1-3 2,-1 0 2,3 11-2,0 8-3,1 7 3,-4 9 0,3 10 0,1 5 1,-1 17-1,7 10 0,-1 5 0,4 10 4,-3 14-4,6 8 7,16 0-7,-3 0 2,-7-5-2,0-6 0,-2-5 0,-4-8-2,-3-5 2,-4-8-30,-2 0 30,-7-8-52,-3-3 52,0-2-44,0-3 44</inkml:trace>
  <inkml:trace contextRef="#ctx1" brushRef="#br0" timeOffset="170292.7402">4467 11467 132,'13'-5'0,"9"-1"3,6-1-3,7-4-1,19 3 1,-6 3 1,-4-1-1,-9-2-38,-3 6 38,-7-1-55,-2 1 55,-8 4-41,1-2 41</inkml:trace>
  <inkml:trace contextRef="#ctx1" brushRef="#br0" timeOffset="170644.7603">4978 11332 108,'0'0'0,"-6"0"12,-1 0-12,-5 3 9,-1-1-9,-3 6 1,0 0-1,3 0 1,4 5-1,3 3 1,6 0-1,6 5-2,3-2 2,11 2 0,8-2 0,1 2 1,-1 0-1,-2 3-1,-7 2 1,-10 3 0,-6 3 0,-9 0 30,-10-3-30,-3-5 19,-3-6-19,-4-7 9,4-9-9,3-9-17,10-9 17,6-6-117,15 1 117,7-5-53</inkml:trace>
  <inkml:trace contextRef="#ctx1" brushRef="#br0" timeOffset="171567.8131">10080 10176 79,'0'0'0,"0"5"13,-3 11-13,3 16 19,3 10-19,0 6 18,1 5-18,-1 5 13,0 0-13,3-2 7,1 7-7,-1-7 2,-3-6-2,0-10-2,4-6 2,-4-10 2,0-3-2,0-5-29,-3-8 29,0-3-52,0-10 52,0-6-69,-3-2 69</inkml:trace>
  <inkml:trace contextRef="#ctx1" brushRef="#br0" timeOffset="172244.8519">10083 10171 50,'0'0'0,"0"-6"18,0 6-18,0 0 14,0 0-14,0 0 10,-3 8-10,-6 3 11,-4 5-11,-3 5 4,-6 3-4,-3 2 1,-1 1-1,4-6 3,3-3-3,6-4-1,4-7 1,2 1 0,7-8 0,10-5-1,2-5 1,8-6 0,2-3 0,3-5 0,-6 0 0,-3-2 1,-3 0-1,-7 2 1,0 0-1,-6 5 2,0 6-2,0 5 11,0 0-11,0 6 5,0 2-5,0 0-3,7 2 3,2 9 1,1 5-1,3 8 0,-1 2 0,4 3 0,0 3 0,3 0 0,-3-9 0,-3-1 0,-1-4 0,-2-2-1,-4-5 1,1-6 3,-7 0-3,-4 3 24,-5-3-24,-7 1 11,-6-4-11,-4-2 8,-2-2-8,-7-6 3,0 0-3,3 0-1,4-3 1,2 6-8,10 0 8,4-3-86,5 8 86,14 2-79,-4-4 79</inkml:trace>
  <inkml:trace contextRef="#ctx1" brushRef="#br0" timeOffset="174466.979">9563 11245 74,'0'0'0,"0"0"9,0 0-9,0 0 7,0 0-7,-3-5 15,-1-3-15,-2 0 9,-4 0-9,-2 0 2,-7 5-2,-7 3 6,-2 3-6,-10 7-1,-4 6 1,-12 3 1,7 7-1,2 9 1,4 10-1,9 0 3,7 2-3,9 3 1,7 1-1,12-6-1,9-3 1,14-2-1,21-9 1,11-7 0,2-5 0,7-11 2,-1-6-2,-9-10-1,-3-2 1,-6-3-2,-10-6 2,-13 1 2,-5-4-2,-11 1 4,-12 0-4,-7 0 19,-9 2-19,-9 6 6,-4 3-6,-6-1 1,0 6-1,3 2 0,3 3 0,4-3 0,8 6 0,8-3-42,9 0 42,9 0-75,10 0 75,12-3-38,1 3 38</inkml:trace>
  <inkml:trace contextRef="#ctx1" brushRef="#br0" timeOffset="175037.0116">9982 11520 55,'0'0'0,"0"0"7,0 0-7,0 0 12,0 0-12,0 0 18,0 0-18,0-5 17,-3-3-17,3 0 3,-7-3-3,-2 1 1,2-1-1,-5-2 2,-4 8-2,0-1 1,-3 6-1,3 6-1,-3 7 1,0 8 1,0 3-1,3 5-1,3 0 1,7 3 0,3-1 0,6-1 2,6-9-2,4-5-1,3-6 1,3-12 0,0-4 0,0-4-1,0-4 1,-3-4 1,-3-1-1,-7 1 1,1 5-1,-1 2 6,-3 3-6,0 5 10,-3 6-10,3 8 1,4 5-1,5 2-1,4 3 1,7-2-1,8-3 1,1-8-45,3-3 45,0-8-80,0-2 80,-7 0-6,-5-3 6</inkml:trace>
  <inkml:trace contextRef="#ctx1" brushRef="#br0" timeOffset="175517.039">10299 11414 80,'-3'13'0,"0"14"9,0 7-9,3 3 5,-3 3-5,3-6 3,0 1-3,0-11 2,0-3-2,0-5-2,0-8 2,3-3 7,-3-5-7,0-8 5,-3-8-5,3-8 17,-4-5-17,1-8 4,-3-11-4,6-10 0,0-8 0,6 8 0,1 8 0,2 2 1,1 11-1,-1 5-1,1 16 1,6 8-1,-1 14 1,17 12 1,-3 3-1,-4 8 3,-3 6-3,1 10 0,2 2 0,-6 4 2,3-6-2,-6-6 0,0-4 0,0-6-1,-3-8 1,-4-2-29,1-6 29,-7-3-47,0-4 47,-3-6-44,-3-3 44,-3 0-13,-7 1 13</inkml:trace>
  <inkml:trace contextRef="#ctx1" brushRef="#br0" timeOffset="175860.0586">10366 11462 136,'35'-3'0,"13"-5"7,6 3-7,-1 0 0,-2-1 0,-6-2-5,-10 6 5,-10-4-41,-6 4 41,-9 2-51,-1-3 51,-2 0-36,-1-2 36,3-3-9,1 0 9</inkml:trace>
  <inkml:trace contextRef="#ctx1" brushRef="#br0" timeOffset="176210.0787">10842 11274 115,'-6'0'0,"-4"-3"23,-2 3-23,-7 3 13,-4 2-13,1 6 1,6 2-1,4 6 1,5 2-1,10 0 0,10 3 0,9-1 0,13 4 0,10 2 0,2 0 0,-5 3-1,-4-3 1,-10 0-1,-5 0 1,-17 0 1,-12-2-1,-7-3 25,-6-3-25,-10-8 12,-3-5-12,4-5 1,6-3-1,3-6-86,6-2 86,16-2-103</inkml:trace>
  <inkml:trace contextRef="#ctx1" brushRef="#br0" timeOffset="177798.1695">19113 9491 76,'0'-8'0,"0"2"9,6 1-9,7 0 3,9 0-3,4 2 4,6-2-4,-1 5 1,1 5-1,-3 3-1,-7 16 1,-3-1 2,-10 1-2,-5 0 2,-11 8-2,-9 0 0,-6 2 0,-6-2 1,-1-1-1,0-4-1,7-6 1,3-2 1,10-6-1,9-13-2,15-5 2,11-11-4,6-8 4,-1-5-4,4 0 4,-6-3 0,-1 5 0,-2 1 2,-4 5-2,-3 2-2,-3 3 2,-3-2 1,-1 2-1,-5 5-1,-1 3 1,-3 3 3,0 0-3,1 0 7,-4-1-7,-4 1 12,1 0-12,-6 7 6,-7 4-6,-6 20 11,-4 6-11,1 0 7,6 5-7,9 0 1,7-3-1,16-7 1,9-4-1,10-7-1,12-8 1,13-10-68,1-6 68,-1-3-65,-7 3 65</inkml:trace>
  <inkml:trace contextRef="#ctx1" brushRef="#br0" timeOffset="178886.2317">19999 9501 125,'0'0'0,"6"-2"5,10 2-5,3-3 5,3 0-5,4 3 0,-1-2 0,-3 2 1,1-3-1,-1 3-6,-3-3 6,3 3-45,-3-2 45,-3 4-53,-6-2 53,-7 3-31,-3 15 31</inkml:trace>
  <inkml:trace contextRef="#ctx1" brushRef="#br0" timeOffset="179270.2537">20056 9737 130,'10'-6'0,"15"1"9,7-3-9,6-2-3,6 2 3,1 0-12,-4 2 12,-6 9-106,-6 2 106,-20 9-17</inkml:trace>
  <inkml:trace contextRef="#ctx1" brushRef="#br0" timeOffset="181853.4014">19999 9586 40,'0'0'0,"0"0"13,0 0-13,0 0 16,0 0-16,0 0 7,0 0-7,-6-3 7,6 3-7,0 0 0,-4 0 0,4 0 0,-3-8 0,6-5 0,7-11 0,3 3 1,3 0-1,3 5-2,3 3 2,-3 2-2,3 6 2,3 5 1,-2 5-1,5 1 4,4-1-4,3-3 13,-3-2-13,-4-5 15,-6 3-15,-6-4 4,-3 1-4,-3 0-1,-4-6 1,0 3-4,1-2 4,-1-1-52,4-5 52,-1 5-59,4-7 59</inkml:trace>
  <inkml:trace contextRef="#ctx1" brushRef="#br0" timeOffset="182574.4427">20129 9811 40,'0'0'0,"0"0"15,-3 2-15,3-2 23,-3 3-23,3-3 8,-3 0-8,3 0 3,-4 0-3,1-5-2,6-3 2,7-5 0,3-3 0,-1 0 0,1 3 0,-3 2-1,5 3 1,4 0 0,7 6 0,2-1 2,7 0-2,0 3 5,0 3-5,-3-3 3,-7-3-3,-2-2 2,-1 0-2,-6-6-6,-4-5 6,1 0-74,-3 6 74,-7-1-17</inkml:trace>
  <inkml:trace contextRef="#ctx1" brushRef="#br0" timeOffset="183247.4812">21024 9372 59,'0'0'0,"0"0"29,0 0-29,-6 0 6,-3 5-6,-4 11 3,-3 10-3,3 17 6,4-4-6,6 1 0,9 0 0,7-9 1,6-4-1,6-11 2,7-14-2,0-10 0,-1-8 0,-5-5 24,-7-16-24,-3 0 23,-13 0-23,-3 0 7,-10-3-7,-6 9 6,-6 4-6,-3 6 3,-4 11-3,1 10-2,-1 7 2,1 15 0,8-1 0,8 8-51,12-3 51,16 14-74,12-11 74,14-2-41</inkml:trace>
  <inkml:trace contextRef="#ctx1" brushRef="#br0" timeOffset="183604.5016">21421 9586 116,'0'5'0,"0"6"2,0 2-2,4 0-1,-4 0 1,3-5 1,0 0-1,-3-2-6,0-6 6,3 2-59,-3-2 59,3 6-52,0-1 52</inkml:trace>
  <inkml:trace contextRef="#ctx1" brushRef="#br0" timeOffset="184269.5396">21605 9170 84,'0'0'0,"0"0"31,0 0-31,0 0 16,0 0-16,0 6 0,-3 4 0,0 6 4,3 3-4,0 7 1,0-2-1,3 0 0,4 0 0,2-1 1,4-1-1,3-4 1,3-5-1,3-7-2,0-4 2,0-2 0,1-8 0,-7 3 1,-4-8-1,-2 2-1,-7-5 1,0-2 2,-3-1-2,0 3 6,0 6-6,-3 2 12,3 3-12,0 5 4,-3 8-4,-7 13 0,4 3 0,-4 10 0,7 0 0,3 1 0,0 7 0,3-2-2,7-3 2,-1-5-27,1-3 27,3-6-58,-1-4 58,1-8-72,3-9 72,0-2 0,12-8 0</inkml:trace>
  <inkml:trace contextRef="#ctx1" brushRef="#br0" timeOffset="184719.5654">22120 9205 62,'0'0'0,"0"0"18,0 0-18,0 3 12,-3 4-12,3 4 13,0 2-13,3 3 1,0 5-1,10-2 0,3 2 0,3 5 0,6 1 0,0 2 0,4 0 0,-4 8-1,-9-2 1,-3-9 5,-7 3-5,-6-5 22,-9-6-22,-1-4 21,-2-4-21,2-2 5,-6-8-5,3-2-2,-2-6 2,5-3-63,-3 0 63,7-4-75,0-15 75,3 4-17</inkml:trace>
  <inkml:trace contextRef="#ctx1" brushRef="#br0" timeOffset="185072.5856">22294 9120 153,'16'-8'0,"16"0"9,3-5-9,0 0 0,-10 0 0,1-1-81,-14 9 81,-2 0-80</inkml:trace>
  <inkml:trace contextRef="#ctx1" brushRef="#br0" timeOffset="186780.6833">22501 8705 44,'0'0'0,"0"0"31,-7-5-31,4-6 6,-6 3-6,-7-3 5,-6 3-5,-10 1 0,-6 1 0,-10 1 1,-9 0-1,-13 5 0,-12-3 0,-20 3 0,-9-3 0,-13 3 0,-16-2 0,-6-1 0,-9 0 0,-20-2 0,-19 5 0,1 0 0,-1 3 0,0 2 0,4 3 0,-16 3 0,9-1 0,13 1 1,3-3-1,25 8 4,13-1-4,16 4 7,19 2-7,22 3 6,20 5-6,15 8-2,16 3 2,13 7 1,9 12-1,7 15 0,6 5 0,3 11-1,-6 0 1,0 16 1,-1 5-1,1-3 5,-3 6-5,0-11 0,6-18 0,3-8 2,9-6-2,4-2-2,10-13 2,5-4 0,11-12 0,9-8 1,15-8-1,4-14-1,22-4 1,16-9 2,10 0-2,24-5 0,17 3 0,3 2 0,3 1 0,10-1 1,6 3-1,22 0 0,10 0 0,9-2-1,-3-4 1,3 1-2,16 0 2,-9-1 2,-10 1-2,-22-3 0,-7 5 0,-18 3 8,-13-5-8,-4 3 3,-21-6-3,-30-3 1,-18-5-1,-22-5 1,-17-11-1,-21-2 5,-7-3-5,-13-16 17,-9-11-17,-10-20 2,-9-12-2,-3-7-1,-7-18 1,0 4 3,3 3-3,-18 3-1,6 8 1,-1 21 11,-9 11-11,4 7 0,-4 9 0,3 7-11,7 8 11,3 3-78,3 11 78,7 7-70,9 11 70</inkml:trace>
  <inkml:trace contextRef="#ctx1" brushRef="#br0" timeOffset="200196.4506">22142 9197 32,'0'0'0,"0"0"5,0 0-5,3-3-1,4 3 1,5-2 1,4-1-1,6-2 0,-3-3 0,4 0 0,-4 0 0,0 3 0,-7-1 0,-2 6 2,-7-2-2,-3 2 12,-6 2-12,-4-2 0,-6 6 0,1 4 0,-5-2 0,-2 5 0,-3-5 0,3 0 0,3 0 0,3 0 0,6-5 0,4-1 0,6-2 0,9-2-1,7-6 1,6 3-1,4-3 1,2-3-1,-2 3 1,-1 0-9,-6 3 9,0-3-35,-3 5 35,0-5-3</inkml:trace>
  <inkml:trace contextRef="#ctx1" brushRef="#br0" timeOffset="202254.5683">2686 13589 53,'0'0'0,"6"-3"20,10-2-20,6-3 9,10-5-9,6-8 5,3-6-5,-6-2 4,3-3-4,-6-2 1,-3 5-1,-10 0 0,-7-3 0,-12 3 1,-6 0-1,-7 5 2,1 8-2,-1 8 0,-3 14 0,0 7 1,-6 16-1,3 16 10,0 13-10,3 3 3,3 2-3,7 9 7,3 10-7,6 5 6,3 0-6,4-2 0,2 5 0,1-8 1,0-5-1,0-8 0,-4-11 0,4-8-1,-7-2 1,-3-9 2,4-7-2,-4-8-27,-3-3 27,3-8-49,-3-7 49,0-6-47,0-6 47</inkml:trace>
  <inkml:trace contextRef="#ctx1" brushRef="#br0" timeOffset="202704.5941">2990 13954 40,'0'0'0,"0"0"20,0 0-20,0 0 19,0 0-19,0 0 24,0 0-24,0 0 20,0 0-20,-6-3 14,-3 1-14,-1 4 15,-9-2-15,-10 3 14,-5-3-14,-8 3 10,-2-1-10,-1 4-1,4-6 1,6 2 1,7-4-1,9-1-49,6 0 49,13-2-104,13-3 104,15-5-22</inkml:trace>
  <inkml:trace contextRef="#ctx1" brushRef="#br0" timeOffset="203561.6431">3791 13642 53,'0'0'0,"0"0"23,0 0-23,0 0 30,0 0-30,-7-5 19,1 2-19,-7 0 19,-3 1-19,-6-1 10,-7-2-10,-5 5 8,-1-3-8,-13 0 0,10 1 0,9 2 2,7-3-2,9 1-10,4 2 10,9 0-63,0 0 63,9 0-56,20 2 56,9 3-34,3-2 34</inkml:trace>
  <inkml:trace contextRef="#ctx1" brushRef="#br0" timeOffset="204001.6683">3854 13843 68,'0'0'0,"0"0"20,0 0-20,0 0 28,0 0-28,-6 0 28,-7 0-28,-3 3 21,-6-1-21,-7-2 23,-6 0-23,-9 0 6,3 0-6,-16-2-3,9-1 3,13 0-2,6 1 2,10 2-75,10 0 75,12 0-113</inkml:trace>
  <inkml:trace contextRef="#ctx1" brushRef="#br0" timeOffset="205861.7746">4530 13004 80,'0'0'0,"0"0"10,0 0-10,4 8 7,5 11-7,1 10 14,-1 11-14,1 7 7,-1-5-7,4 6 8,-7-3-8,4 0 2,-4-8-2,-3-8 0,-3-2 0,3-6 3,-3-8-3,0-2-20,0-3 20,0-8-74,0 0 74,32-8-36</inkml:trace>
  <inkml:trace contextRef="#ctx1" brushRef="#br0" timeOffset="206576.8155">4143 13764 94,'3'-6'0,"13"1"12,19-8-12,16 0 17,9-3-17,16 2 12,4-4-12,28 5 14,-4 0-14,-5 2 2,-7 3-2,-6 3 2,-13-1-2,-13 1-5,-12 5 5,-13 3-71,-13-3 71,-6 2-76,-7 1 76</inkml:trace>
  <inkml:trace contextRef="#ctx1" brushRef="#br0" timeOffset="207913.892">4438 14248 58,'-6'-8'0,"3"-3"19,0 1-19,-1-17 12,4 6-12,7 3 1,2 4-1,7 4 1,6 2-1,10 3 0,0 2 0,19 3 2,3 3-2,-4-3 1,-5 0-1,-4 0 0,-6-3 0,-6 3 1,-7-3-1,-3 1 2,-6-1-2,-4 0-2,-2 3 2,-7 0 8,3-2-8,-3 2 7,0 0-7,0 0-1,0 0 1,0 0 1,0 0-1,0 0-2,0 0 2,0 0 0,0 0 0,0 0-1,0 0 1,0 0 2,0 0-2,0 0 2,0 0-2,0 0-2,3-3 2,0 0 2,0-2-2,-3 5-2,7-3 2,-1 1 0,0 2 0,-6 0-1,0 0 1,0 0-3,3-3 3,-3 3-1,0 0 1,0 0 0,0 0 0,0 0-1,0 0 1,0 0-5,0-5 5,0 2 6,-3 1-6,3-1-1,0 3 1,0 0 0,0 0 0,-6 0-5,6 0 5,-6 0-3,2 3 3,-5 2 0,-1-3 0,-2 4-1,-1 2 1,0 0 0,1 0 0,-4 0 1,3 15-1,-3-1-1,3 1 1,-6-4 0,3 5 0,1-3 0,-1 8 0,-19-3 0,3 1 0,10 5 1,3-3-1,0 2 2,6 4-2,3-1-1,7-2 1,6 0 0,7-1 0,22-4 1,3-6-1,-4-2 1,4-6-1,3-5-2,1-6 2,-5-7 1,-2-5-1,0-6 0,-7-3 0,-9-5 0,-6-2 0,-10-1 1,-7 1-1,-2 2 14,-10 6-14,0 4 9,-3 4-9,-4 5 1,4 7-1,9 6-42,4 0 42,12 3-79,13-6 79</inkml:trace>
  <inkml:trace contextRef="#ctx1" brushRef="#br0" timeOffset="210978.0673">6848 13187 70,'6'-16'0,"10"-8"6,7-8-6,21 1 4,4-12-4,-7 9 10,-6 2-10,-7 11 8,-5 8-8,-8 5 0,-2 5 0,-3 8 6,-4 9-6,-3 20 3,-3 3-3,0 13 2,3-2-2,1-6-3,5 1 3,4-4 2,6-7-2,0-5 0,3-6 0,0-13-1,1-6 1,-4-15 2,-3-3-2,-10-10 3,0-9-3,-9-7 10,-3-3-10,-4 0 5,1-3-5,2 11 5,1 8-5,3 6 10,3 9-10,0 4 3,3-1-3,10 3 0,3 0 0,9 3-12,3 0 12,1-1-39,3 4 39,-4 4-63,-2 4 63,-1-1-30,-6 0 30</inkml:trace>
  <inkml:trace contextRef="#ctx1" brushRef="#br0" timeOffset="211487.0964">7724 13261 58,'-3'-5'0,"0"5"25,-6-6-25,-4 6 13,-3 0-13,-6 8 9,3-2-9,-4 2 4,8-1-4,2 1 1,7 3-1,-1 2-1,10-2 1,4 2-1,9 0 1,6 3 1,3-3-1,1 3 0,-1 3 0,-3-1 0,-3 3 0,-6 3-1,-4-3 1,-9-2 0,-3-1 0,-9-2 9,-7-5-9,-4-3 5,-2 0-5,0-6-2,2-2 2,7-2-11,7 2 11,6-6-51,9-1 51,7-1-43,9-3 43,13-2-14,0-6 14</inkml:trace>
  <inkml:trace contextRef="#ctx1" brushRef="#br0" timeOffset="212163.1351">8010 13451 32,'0'0'0,"3"-8"10,4 3-10,-1-3 6,-3 0-6,0-2 12,-3-1-12,0 3 9,-3-2-9,-3-1 8,-4 3-8,-2 0 6,-1 0-6,-3 0 7,0 6-7,0 2 2,-3 10-2,0 6 5,3 5-5,0 3 1,4 5-1,9-2 0,6-4 0,0-7 5,6-2-5,7-6 1,0-8-1,3-3 0,-3-8 0,-6-5 2,-1-2-2,1-1-2,-7 3 2,0 3 3,-3 3-3,3 2-2,-3 8 2,0 5 0,3 8 0,4 6-1,2 2 1,4 0 2,6-5-2,3-3-1,16-5 1,-6-5 1,0-6-1,-7-10 0,-3-8 0,-2-6 0,-8-4 0,-2-4 3,-7-2-3,-3 0 0,0-8 0,-3 5-1,0 6 1,-1 10 5,4 11-5,-3 10 10,3 3-10,3 19 1,-3 7-1,0 6 3,4 10-3,2-2 0,0 5 0,7-5-1,3-3 1,3-5 0,0-6 0,0-10-31,0 0 31,-3-6-44,-3-2 44,-4-2-50,1-4 50</inkml:trace>
  <inkml:trace contextRef="#ctx1" brushRef="#br0" timeOffset="212539.1566">8016 13240 116,'13'-6'0,"28"1"8,17 0-8,2-3-1,7 5 1,-4 1-11,-6 2 11,-6 2-80,-3 4 80,-13 2-31,-7-1 31</inkml:trace>
  <inkml:trace contextRef="#ctx1" brushRef="#br0" timeOffset="213213.1951">6759 13705 85,'26'0'0,"28"0"13,38-2-13,9 2 24,14-6-24,8 4 7,4-1-7,7-2 4,2 2-4,4-2 11,16 0-11,-14-1 2,-8-2-2,-14 3 1,-12 0-1,-19 5-1,-16 0 1,-9 3-37,-20-1 37,-15 9-70,-10 5 70,-13 2-38,-9-5 38</inkml:trace>
  <inkml:trace contextRef="#ctx1" brushRef="#br0" timeOffset="214143.2483">7270 14187 79,'0'0'0,"0"0"13,0 3-13,0 5 13,7 10-13,-1 9 9,0 12-9,1 1 1,-1 5-1,7-3 1,-4 1-1,4-6 0,0-8 0,6-5 0,0-1 0,0-9-1,0-7 1,0-1 2,-3-14-2,0-3 1,-4-7-1,-5-9 2,-1-2-2,0-8 0,-2 3 0,-4 2 2,3 6-2,0 7 4,-3 3-4,3 6 2,-3 10-2,3 10 0,4 9 0,-1 7 2,4 3-2,5 6 0,5-1 0,5-2 2,10 0-2,0-9-1,3-2 1,-3-7 1,-3-6-1,-7-8 4,0-3-4,-6-8 21,-6-10-21,-3-10 14,-7-4-14,-3-10 5,-3-2-5,-1-1 0,-2 3 0,3 8 2,0 8-2,0 8-6,3 5 6,0 8-86,0 8 86,3 2-85,3 6 85</inkml:trace>
  <inkml:trace contextRef="#ctx1" brushRef="#br0" timeOffset="217045.4143">9528 13602 114,'3'-2'0,"13"-1"16,9-2-16,7-1 6,9 1-6,1-3 9,-1-2-9,-3 4-2,-6 1 2,-7 0-11,0-1 11,-2 6-40,-7 0 40,-4 3-34,-5 0 34,-4 5-34,-6 0 34,-10-1-23,0 7 23</inkml:trace>
  <inkml:trace contextRef="#ctx1" brushRef="#br0" timeOffset="217480.4392">9585 13769 147,'19'-5'0,"16"-6"4,6-2-4,4 2 1,-4 1-1,0-1-32,4 8 32,-7 9-93,0-1 93,-13 0-26</inkml:trace>
  <inkml:trace contextRef="#ctx1" brushRef="#br0" timeOffset="218002.4691">10680 13502 72,'-6'-6'0,"0"-2"18,2-2-18,4-3 7,7-3-7,2-3 9,14-2-9,8 0 3,7 0-3,10 8 3,0 2-3,-4 6 6,-6 7-6,3 9 0,-9 2 0,-3 8 2,-10 3-2,-10 8 0,-18 5 0,-10-3 2,0 6-2,-10 2 0,-3 6 0,1-6 4,-1-2-4,7-11 11,5-5-11,8-6 0,9-7 0,12 0 0,7-6 0,13-5 1,-1-3-1,4 1-2,6-4 2,3 1-1,1 0 1,-4-1-50,-3 6 50,-4 3-84,1 0 84</inkml:trace>
  <inkml:trace contextRef="#ctx1" brushRef="#br0" timeOffset="218665.507">11623 13518 76,'7'2'0,"5"4"15,7 1-15,0 1 13,4 3-13,2 2 4,4-2-4,-4-1 1,-3-2-1,-3 0 0,-3-2 0,-3-1-1,-4-3 1,-5 1-31,-1 0 31,-3-3-34,0 0 34,-7 2-29,1 1 29,0-3-13,-1-3 13</inkml:trace>
  <inkml:trace contextRef="#ctx1" brushRef="#br0" timeOffset="219052.5291">11830 13526 57,'0'0'0,"0"0"15,-4 5-15,1 3 22,-3 5-22,-4 0 14,-5 0-14,-1 6 1,-3 2-1,0-2 0,0-1 0,3-2-37,3-5 37,3-1-71,10-10 71</inkml:trace>
  <inkml:trace contextRef="#ctx1" brushRef="#br0" timeOffset="219489.5541">12347 13293 104,'0'2'0,"0"9"13,0 13-13,3 13 14,-3 8-14,4 0 15,-1-6-15,3 1 2,4-3-2,-1 3 0,-3-6 0,4-5 2,-4-2-2,1-6-5,-4-8 5,3-2-47,-3-3 47,1-6-51,-1-2 51,3-5-46,7 0 46</inkml:trace>
  <inkml:trace contextRef="#ctx1" brushRef="#br0" timeOffset="219878.5764">12658 13547 70,'-6'8'0,"3"7"12,0 4-12,6 10 0,10-2 0,18-4 3,11-4-3,5-14 11,1-13-11,-4-5 12,-2-11-12,-11 0 22,-12 1-22,-9-7 22,-13-1-22,-10-4 9,-6 4-9,-10 1-1,-9 9 1,-6 11 0,-17 12 0,7 12-40,10 12 40,12 1-87,16-1 87,20-5-32</inkml:trace>
  <inkml:trace contextRef="#ctx1" brushRef="#br0" timeOffset="220330.6022">13046 12671 77,'-3'-5'0,"3"5"34,0-3-34,0 3 1,0 3-1,0 10 7,6 3-7,0 5 14,-3 3-14,4 5 10,-4-3-10,0 1-5,0-6 5,-3 0 5,3-5-5,1 0-23,-1-6 23,0-2-59,3-2 59,4-4-54,6-4 54,3-4-6,0-7 6</inkml:trace>
  <inkml:trace contextRef="#ctx1" brushRef="#br0" timeOffset="220720.6245">13325 12697 80,'-3'3'0,"-3"8"3,-1 7-3,4 6 5,3 0-5,6 0-1,4-3 1,12-5 1,4-8-1,5-8 6,-2-8-6,-4-8 19,-9-5-19,-6-3 22,-14-3-22,-5 1 15,-10 2-15,-3 5-2,-4 9 2,-2 5-26,2 5 26,7 5-82,7 5 82,12 4-39,0-4 39</inkml:trace>
  <inkml:trace contextRef="#ctx1" brushRef="#br0" timeOffset="224097.8177">14309 12949 76,'0'2'0,"0"17"9,4 18-9,2 8 11,-3 13-11,3 0 10,1 6-10,2-1 7,-2 3-7,-1-5 2,0-10-2,1-6 1,-1-8-1,-3 0 2,0-8-2,4-3-5,-4-7 5,0-1-37,-3-7 37,3-1-52,-3-7 52,0-3-23,0-11 23</inkml:trace>
  <inkml:trace contextRef="#ctx1" brushRef="#br0" timeOffset="224551.8437">14220 13462 99,'10'-8'0,"15"0"14,7-5-14,9-3 2,-3-2-2,1 2 0,5 2 0,-6 4 0,-6-3 0,-4 7 0,-5 1 0,-7 0-4,-4-9 4,-5-7 0,-7-2 0,-4-9-2,-2-5 2,0 0 0,-4 0 0,4 2 2,3 9-2,0 7 7,-1 11-7,4 3 3,0 13-3,0 13 10,4 16-10,-1 11 4,3-1-4,7 4 0,-4 2 0,4-6 0,0 1 0,-1-6-6,-2-7 6,-1-6-52,1-8 52,-1-3-71,1-4 71,0-6-5</inkml:trace>
  <inkml:trace contextRef="#ctx1" brushRef="#br0" timeOffset="225148.8778">14843 13245 92,'0'0'0,"0"0"13,3-5-13,10-3 0,-1 10 0,11-2 1,-1 0-1,0 0-1,13 8 1,-7-2 1,-2 2-1,-10 5 5,0-3-5,-10 4 13,-6 7-13,-6 3 7,-20 7-7,-2 6 12,-4 3-12,3-5 0,1-4 0,6-2 1,2-5-1,14 3-1,6-4 1,10 1 0,6-5 0,9-6 1,13-8-1,0 1-7,0-4 7,-3-2-24,-3 0 24,-10-2-43,-3 2 43,-9 0-46,-4-3 46,-6 3-23,3-5 23</inkml:trace>
  <inkml:trace contextRef="#ctx1" brushRef="#br0" timeOffset="225544.9005">14814 13462 133,'7'-5'0,"15"2"20,9-2-20,11-1 7,15 1-7,-6 5 0,0 0 0,-7 3-9,-6-3 9,-9 2-91,-7 1 91,-3 2-59,-10 1 59</inkml:trace>
  <inkml:trace contextRef="#ctx1" brushRef="#br0" timeOffset="248343.2044">5553 13610 51,'0'0'0,"0"0"15,0 0-15,0 0 0,0 0 0,0-5 2,0 0-2,3-1-2,0 1 2,0 0 1,4-1-1,5-2 1,1 1-1,6-1 0,-3-3 0,3 3 1,3 0-1,-3-2-2,-3 4 2,3 4 2,-6 2-2,0 2-1,-4 4 1,1-1 0,18 0 0,-6 3 0,-3 0 0,0-3 0,-3 3 0,-3-5 0,0 0 0,-4-1 3,1 1-3,-1-3-2,-5 0 2,2-3 1,0-2-1,-3 0 0,4-3 0,-4 0 0,0-3 0,0-2 0,4 0 0,-4 2 1,0 1-1,0-1-20,3 3 20,1 3-36,-1-3 36,7 2-14,3 4 14</inkml:trace>
  <inkml:trace contextRef="#ctx1" brushRef="#br0" timeOffset="249212.2541">5569 13872 14,'0'0'0,"0"0"1,0 0-1,0 3 5,0-3-5,0 0 4,-4 2-4,4-2 15,0 0-15,0 8 7,-3-8-7,0 3 7,3-3-7,0 0-3,0 0 3,3-3 2,0-2-2,7-6 1,-1-4-1,4-1 0,-3-3 0,2 6 2,1 0-2,3 0 0,-3 7 0,3 4 1,-4 4-1,4 4 4,0 1-4,3 4 2,19 0-2,0-3 6,-3-6-6,-3 1 3,0-3-3,-1-3 0,-5 1 0,-7-4-1,-3 1 1,0 0 3,-7 2-3,-6 0-2,4 1 2,-7 2 3,3-6-3,-3 1-14,0 0 14,6-6-54,4 1 54,9-9-5,0-2 5</inkml:trace>
  <inkml:trace contextRef="#ctx1" brushRef="#br0" timeOffset="255490.6132">8791 14602 35,'-3'3'0,"0"5"12,3 8-12,3 8 10,3 2-10,-2 6 21,2 8-21,7 15 12,-4 6-12,7 10 7,6 3-7,4 3 7,2 8-7,4-11 2,6-3-2,3-4 1,4-9-1,-1-5 0,17-6 0,-7-7 0,-13-3 0,0-8 2,-9-2-2,-7-6-2,-6-5 2,-3-3 1,0-3-1,-6 1 0,2-6 0,-5 3 0,-1-2 0,0-1 0,-3-3 0,-3-2-1,7 3 1,-4-3 2,0-3-2,0-4 2,4-1-2,-4-3-1,3-2 1,1-3 0,-4 0 0,0 3 1,-3 0-1,0 2-1,0 3 1,0-3 4,-3 4-4,3 1 6,0-2-6,-7 6 1,7 2-1,-3-6 6,3 6-6,0-2 8,0 2-8,-3-3 1,3 3-1,0 5 2,3 6-2,0 2 5,4 0-5,-1 6 1,7-3-1,-4 2 2,1 1-2,3 2 1,-1-2-1,1-1 2,0-2-2,-1-3-2,-5-2 2,-1-3 2,-3-3-2,-3-5 1,3 3-1,-3-3 21,-6 0-21,-3-3 5,-7-2-5,-3-1 5,-4-2-5,-2-2 9,-7 2-9,0 0 2,4 5-2,-1 1-2,4 2 2,-4 2-1,10 4 1,7-1-53,5 0 53,7 6-91,10-1 91,12-7-44</inkml:trace>
  <inkml:trace contextRef="#ctx1" brushRef="#br0" timeOffset="256691.6819">10242 15592 53,'0'-21'0,"-3"-8"25,3-3-25,3 3 18,-3 5-18,3 8 20,-3 6-20,0 2 4,0 5-4,0 8 4,4 16-4,-1 8 4,0 11-4,3 5 2,1 3-2,5 2 0,-2 0 0,2-2-1,4-6 1,0-13 0,0-7 0,13-4-1,-4-2 1,-6-5 3,0-1-3,-6-7-1,0-3 1,-1-6 0,-2-7 0,-7-8 1,0-11-1,-3-7 0,3-4 0,-3 1 0,4 2 0,-4 11 1,0 11-1,0 4 1,3 9-1,3 10 2,0 19-2,7 5 13,0 11-13,6 2-2,3-5 2,7-2 0,-1-9 0,4-7 2,-3-6-2,-4-2 0,-6-9 0,-3-2 4,-3-13-4,-7-6 21,-6-10-21,-3-13 16,-7-3-16,-2-10 5,-1 2-5,0 2 0,0 9 0,4 5-1,-1 8 1,4 8-17,3 5 17,3 8-95,13 5 95,6 11-80,16 5 80</inkml:trace>
  <inkml:trace contextRef="#ctx1" brushRef="#br0" timeOffset="257249.7139">11468 15669 47,'0'0'0,"0"0"25,0 0-25,3 0 25,-3 5-25,0-5 24,0 0-24,0 0 30,0 0-30,0 0 15,-13 0-15,-6-3 10,-3 6-10,-3-3 4,-1 0-4,1-3 0,-1 1 0,4-6-1,6 5 1,0-2-15,7 2 15,2 0-77,7 3 77,7 0-74,9 6 74,6-1-12,0 6 12</inkml:trace>
  <inkml:trace contextRef="#ctx1" brushRef="#br0" timeOffset="257670.7379">11534 15846 87,'0'0'0,"0"0"10,0 0-10,0 0 17,0 0-17,0 0 16,0 0-16,-6 0 28,-7 3-28,-3-1 17,-9 1-17,-10-3 22,-3 2-22,3-2 1,-3 0-1,3-2 1,7-1-1,8 1-18,5-1 18,8-2-102,14 2 102,8 0-78</inkml:trace>
  <inkml:trace contextRef="#ctx1" brushRef="#br0" timeOffset="261615.9636">12563 15052 44,'0'-8'0,"-3"3"33,3-3-33,0 8 22,0 3-22,0 15 16,-3 14-16,6 13 8,-3 5-8,3 19 6,0-3-6,4-2 4,-1-6-4,0-5 0,1-11 0,-1-8-1,0-10 1,1-5-20,-7-9 20,3-7-59,3-6 59,1-10-52,-1-5 52</inkml:trace>
  <inkml:trace contextRef="#ctx1" brushRef="#br0" timeOffset="262123.9927">12862 15224 74,'0'0'0,"-4"5"15,-2 11-15,-4 19 14,1 2-14,6 5 6,0-2-6,6-3 1,6-3-1,10-10 0,7-5 0,-1-14 2,7-5-2,-7-11 13,1-10-13,-7-5 21,-7-3-21,-2-6 16,-7-10-16,-9 8 11,-4 5-11,-2 6 6,-4 2-6,-3 8-2,-4 3 2,1 13-61,3 5 61,10 6-115</inkml:trace>
  <inkml:trace contextRef="#ctx1" brushRef="#br0" timeOffset="262756.0288">13122 14589 109,'-3'-5'0,"3"5"8,0 0-8,6-8 0,10 3 0,6-1 0,7 6 0,-1-2 5,-5 2-5,-1 2 6,-6-2-6,-4 3 3,1 0-3,-3-1 3,-4 4-3,-3 1 19,-6 12-19,0 2 7,-4 3-7,-2-3 0,6 0 0,0 0 0,-1 1 0,1-1 0,3 3 0,3-6-9,1 1 9,2-3-42,0-6 42,1 1-52,-4-6 52,0-2-56,-3-3 56</inkml:trace>
  <inkml:trace contextRef="#ctx1" brushRef="#br0" timeOffset="263171.0525">13227 14748 132,'9'-5'0,"7"-1"17,6-2-17,7-2 4,9 2-4,3-3-2,-3 3 2,0 0-58,-3 3 58,0 2-92,-9 3 92</inkml:trace>
  <inkml:trace contextRef="#ctx1" brushRef="#br0" timeOffset="266915.2667">14265 14758 71,'0'0'0,"0"0"1,0 6-1,0-4-2,3 4 2,0 2 2,-3-3-2,0 0 0,0-5 0,0 0 0,0 0 0,0 0 2,3-2-2,-3-4 0,-3-4 0,0-1 2,-6 3-2,-4 0 9,-3 0-9,0 6 2,-6 2-2,3 2 3,-3 9-3,3 10 6,-1 6-6,8 10 1,9-3-1,6 6 0,9-3 0,11-3 0,8-7 0,8-12 0,2-7 0,-3-5 1,-3-8-1,-3-3 0,-7-8 0,-6-3 0,-6-7 0,-7-3 7,0 2-7,-6 1 0,4 5 0,-4 2-1,0 9 1,0 4-1,0 1 1,0 8 1,3 5-1,0 7 5,0 4-5,4 5 3,-1 0-3,3-1 0,1-4 0,-1-3 1,4-3-1,0 0 0,0-7 0,-4-6 2,4-3-2,-4-2 0,-2-3 0,-4 2 2,3-9-2,-3 1 3,1-2-3,-1-5 0,3 3 0,0 2-1,-2-5 1,-1 7 3,0 4-3,0 5 9,-3-3-9,0 5 2,0 3-2,3 8 0,4 3 0,-4 2 0,6 3 0,-2 0 2,2-3-2,4 8 0,0-5 0,-1-3-2,1-5 2,0 0 1,-4-5-1,1-3 0,-1-8 0,4-6 0,-7-1 0,4-7 1,-4 6-1,-3 1 0,1 4 0,2 6 0,-6 5 0,3 2 3,3 9-3,1 5 9,5 2-9,4 4-3,3-4 3,0-2-30,4-6 30,-1 1-79,0-6 79,19-2-34,-6-6 34</inkml:trace>
  <inkml:trace contextRef="#ctx1" brushRef="#br0" timeOffset="267373.2929">15363 14727 120,'-12'8'0,"-7"15"31,-10 20-31,-9 12 4,-13 6-4,-3 5 7,-16 1-7,7-1 0,6-13 0,9 5-33,7-11 33,15-10-93,14-13 93,18-18-35</inkml:trace>
  <inkml:trace contextRef="#ctx1" brushRef="#br0" timeOffset="267811.318">15417 15036 110,'0'0'0,"-6"3"12,-7 0-12,-9 2 2,0 3-2,3 8 10,0-3-10,6 0 1,4-2-1,5 5-3,4-1 3,7 1 1,5 3-1,4-1 0,7-2 0,-1 3-2,0-1 2,-3 11 2,-6-2-2,-7-3 15,-6-3-15,-6 0 20,-10-2-20,-3-6 4,-3-5-4,-1-3-5,1-5 5,6 0-94,4 3 94,8 2-72</inkml:trace>
  <inkml:trace contextRef="#ctx1" brushRef="#br0" timeOffset="268508.3578">11963 15931 96,'0'0'0,"3"0"8,7 0-8,9-6 5,6 4-5,7-1 11,3 3-11,9 0 5,13 0-5,13 0-1,6 0 1,13 0 5,19 0-5,3-3 4,4 1-4,-1 2 3,0 0-3,-6-3-1,7 0 1,5-2 1,4 2-1,3-2 7,19 3-7,-6-1 8,0 3-8,-4 0 2,-3-3-2,4 3 0,3 0 0,-1-2 2,14 4-2,-4-2 3,-6 0-3,-7 0 0,-9-2 0,-3 2 1,-10 0-1,-9 0 4,-16 0-4,-9 0 2,-17 0-2,-15 0 0,-17 0 0,-12 0-15,-12 2 15,-7-2-106,-7 0 106,-8 0-43</inkml:trace>
  <inkml:trace contextRef="#ctx1" brushRef="#br0" timeOffset="270173.4531">12674 16632 72,'3'-6'0,"16"-4"1,7-1-1,2-2 2,11 0-2,-1 0 2,3 7-2,-3 4 7,-3 4-7,-3 9 1,-4 5-1,-9 5 8,-3 8-8,-9 0 5,-7 6-5,-10-1 16,-9 6-16,-10-1 6,-2 1-6,-4 0 11,3-9-11,3-4 14,13-9-14,7-4 1,9-4-1,16-2-3,12-5 3,7-6 1,7 0-1,-1-2 0,0-3 0,-3 0-6,-3 3 6,-9 2-45,-4 3 45,-3 0-66,-10 3 66,1 5-26,-1-3 26</inkml:trace>
  <inkml:trace contextRef="#ctx1" brushRef="#br0" timeOffset="270629.4791">13357 16785 115,'3'0'0,"7"0"15,-1 8-15,7 3 8,3-1-8,3 4 0,0-1 0,1-3 5,-4 1-5,0-6-5,-10 3 5,1-5-20,-4-1 20,-6 4-39,-3-1 39,0 0-52,-4 1 52,1-1-26,6-5 26</inkml:trace>
  <inkml:trace contextRef="#ctx1" brushRef="#br0" timeOffset="271064.504">13500 16738 84,'0'0'0,"0"0"19,-7 10-19,1 9 13,-7-1-13,1 3 2,-4 3-2,-3 3-7,0-1 7,0-5-91,3 3 91,3-8-19</inkml:trace>
  <inkml:trace contextRef="#ctx1" brushRef="#br0" timeOffset="271508.5294">13824 16542 111,'0'0'0,"3"5"4,0 14-4,0 12 33,16 12-33,-9 4 10,2 6-10,-2 0 4,-1-3-4,4-5 4,-3-8-4,-4-7-1,-3-9 1,0-5 2,1-6-2,-4-2-30,3-5 30,-3 2-40,0-5 40,0 0-44,3-3 44,3-2-52,7 0 52</inkml:trace>
  <inkml:trace contextRef="#ctx1" brushRef="#br0" timeOffset="271980.5564">14128 16814 118,'-3'16'0,"0"11"5,6 2-5,4 0-1,8-3 1,8-7 2,5-9-2,1-4 2,3-12-2,-1-7 0,-5-11 0,-7-2 26,-10-6-26,-9-2 18,-9-1-18,-7 4 5,-6 4-5,-1 3 2,-5 11-2,-1 5-1,1 11 1,2 2-41,4 8 41,6 1-96,10 7 96,9-5-38,7-3 38</inkml:trace>
  <inkml:trace contextRef="#ctx1" brushRef="#br0" timeOffset="272414.5812">14284 16150 143,'0'0'0,"0"3"4,3 13-4,0 5 10,4 5-10,-4 3 4,3 1-4,1-1 3,-1-3-3,-3-5-1,0 0 1,0-5-19,1-2 19,-4-4-60,3-5 60,-3 1-59,0-6 59,6-6-24,4-4 24</inkml:trace>
  <inkml:trace contextRef="#ctx1" brushRef="#br0" timeOffset="272475.5847">14446 16224 90,'0'6'0,"0"4"4,0 6-4,6 3 2,4-1-2,2 1 2,7-9-2,1-5 5,-1-5-5,-4-7 17,-2-7-17,-10-4 25,-6-3-25,-3-6 17,-7 6-17,-3 8 3,4 2-3,-4 9-16,3 7 16,3 8-110,7 6 110,3-1-38</inkml:trace>
  <inkml:trace contextRef="#ctx1" brushRef="#br0" timeOffset="272952.612">15087 16185 136,'0'0'0,"0"0"26,0 2-26,3 9 5,1 10-5,-1 8 7,3 8-7,0 3 3,4-3-3,-4 5-2,4-5 2,-7-8-24,3-5 24,-2 0-55,-4-11 55,3 0-71,-3-5 71,9-10-24,1 2 24</inkml:trace>
  <inkml:trace contextRef="#ctx1" brushRef="#br0" timeOffset="273398.6375">15541 16367 91,'-3'8'0,"-6"8"27,-4 16-27,-3 7 13,-6 4-13,-4-1 15,-5 3-15,-1 0 4,-3-5-4,0-3 1,3-6-1,7-7-18,6-3 18,6-7-75,13-6 75,10-6-57,9-10 57</inkml:trace>
  <inkml:trace contextRef="#ctx1" brushRef="#br0" timeOffset="273850.6634">15703 16666 121,'-9'0'0,"-10"3"5,-4 5-5,1 2 12,6 4-12,-3-1 5,7 3-5,2-1 2,7 7-2,6-4-1,7 1 1,5-1-1,11 3 1,12-2-10,-3-1 10,3 1-3,-10-1 3,-5 1-1,-11-3 1,-8 0 18,-11 0-18,-5-6 32,-14-2-32,-6-3 28,-6-2-28,7-3 2,5-3-2,4-2-7,6 2 7,3-2-82,7 0 82,6 5-115,6-3 115,1 6-4</inkml:trace>
  <inkml:trace contextRef="#ctx1" brushRef="#br0" timeOffset="277199.8549">17237 15523 69,'0'0'0,"0"0"10,0 0-10,3-5 8,-3 5-8,3-3 7,-3 3-7,0 0 12,3 0-12,-3 0 13,0 0-13,-6 8 12,-7 8-12,-12 0 7,-4 10-7,1 3 8,-7 3-8,3-3 5,0-2-5,7-3 2,6-3-2,0-5 0,9-6 0,4-2 0,3 3 0,6-3 0,6 5 0,10-3-1,10 1 1,9 0 2,7 4-2,2-4-1,-2-6 1,2 1 0,-6 2 0,-6-3 0,-6 0 0,-10 0-1,-6-2 1,-1 0-69,-8-1 69,-1 4-82,-3-6 82</inkml:trace>
  <inkml:trace contextRef="#ctx1" brushRef="#br0" timeOffset="277696.8834">16919 16087 115,'10'0'0,"12"2"9,7 1-9,5 5 9,8 2-9,5 6 5,1 0-5,-4 0 5,10 0-5,-9 0 0,-10-8 0,-10 0-11,-6-3 11,-6-2-52,-7 5 52,-6 0-79,-6-1 79</inkml:trace>
  <inkml:trace contextRef="#ctx1" brushRef="#br0" timeOffset="281477.0996">18294 15417 89,'0'0'0,"0"0"19,0 0-19,0 0 6,0 0-6,0 8 9,-6 8-9,2 3 9,-5 4-9,-1 4 3,4-1-3,0 3-1,9-5 1,6 0-1,7 3 1,10-4-1,9 1 1,0 0-2,9 5 2,-3 0-1,-9 0 1,-7 3 0,-12-8 0,-7 2 4,-6 1-4,-9-3 23,-4-3-23,-12-3 12,-1-2-12,1-5 1,3-6-1,0-2-1,-1-3 1,1-3-9,3 0 9,3 3-65,3-5 65,7 0-89,9-8 89,4-6-4,-7 1 4</inkml:trace>
  <inkml:trace contextRef="#ctx1" brushRef="#br0" timeOffset="281961.1273">18377 15441 134,'9'-5'0,"23"-6"3,9-5-3,4-2-12,2 2 12,-2 5-98,-1 3 98,-12 11-26</inkml:trace>
  <inkml:trace contextRef="#ctx1" brushRef="#br0" timeOffset="282418.1534">19021 15690 127,'3'2'0,"4"4"15,5 4-15,7 4 11,0-1-11,7 0 0,-4 0 0,-3-2 2,-3-1-2,-7-4-6,1 2 6,-7-3-52,-3 0 52,-3 1-60,0-4 60,-4-2-36,7 0 36</inkml:trace>
  <inkml:trace contextRef="#ctx1" brushRef="#br0" timeOffset="282482.1571">19164 15658 138,'-3'3'0,"-10"13"13,0 2-13,-3 6-1,1 2 1,-4 1-25,6-6 25,0-2-121,7-6 121,3-5-3</inkml:trace>
  <inkml:trace contextRef="#ctx1" brushRef="#br0" timeOffset="283007.1871">19551 15378 85,'0'0'0,"-3"2"38,0 11-38,0 19 13,0 16-13,3 7 13,0 12-13,3-1 4,3-3-4,0-10-2,4-11 2,-1-5 1,-2-5-1,-1-5 1,13-6-1,-6-3-57,-4-4 57,1-9-57,0-5 57,2-8-38,4-3 38</inkml:trace>
  <inkml:trace contextRef="#ctx1" brushRef="#br0" timeOffset="283468.2135">19885 15595 104,'-4'2'0,"-2"11"7,0 14-7,-1 7 7,4 6-7,3 0-3,10-3 3,9-6 2,6-7-2,7-11-1,0-5 1,3-8 3,-7-8-3,-6-5 27,-6-5-27,-13-11 20,-9-3-20,-7 3 3,-6 2-3,-6 9 2,0 7-2,-4 11-18,4 8 18,6 11-100,9 7 100,13-5-52</inkml:trace>
  <inkml:trace contextRef="#ctx1" brushRef="#br0" timeOffset="283921.2394">20148 15055 154,'10'0'0,"6"-3"5,6 1-5,6-4 1,4 1-1,-3 0-23,-1-1 23,-6 1-128,1 2 128,-14-2-8,-6 0 8</inkml:trace>
  <inkml:trace contextRef="#ctx1" brushRef="#br0" timeOffset="284377.2655">20564 14727 111,'0'0'0,"0"0"18,0 0-18,0 0 6,-3 2-6,0 12 11,0 7-11,-1 3 0,1 5 0,3 5 0,7-5 0,5 3 1,4-11-1,3-2-1,3-14 1,4-2 1,-4-14-1,-3-2 0,-6-6 0,-4-2 0,-6-3 0,-3 3 6,0 3-6,0 4 19,0 14-19,-6 8 0,0 13 0,3 11-1,-4 3 1,7 7-61,3 3 61,7 3-109,-4-11 109</inkml:trace>
  <inkml:trace contextRef="#ctx1" brushRef="#br0" timeOffset="285348.321">21310 15563 68,'0'2'0,"0"6"5,0 0-5,3-2 0,1-1 0,-1 0 3,-3-5-3,0 0 2,3-5-2,3 0 8,-3-6-8,-3 0 8,0-4-8,-3 1 9,-3 4-9,-4 2 5,-2 8-5,-4 5 6,-3 14-6,0 4 6,3 9-6,6-3 2,4 6-2,9-4-2,10-4 2,6-3 2,3-3-2,0-8-1,1-2 1,-1-1 1,-3-4-1,-3-4-1,-4-2 1,1-8 0,0-2 0,-4-9 1,4-7-1,3-6 0,-3 0 0,-1-2 0,-2 2 0,-4 6 5,1 4-5,-4 7 23,0 4-23,-3 3 3,0 8-3,3 8 0,-3 11 0,0 2-1,3 8 1,0-3 1,1 6-1,2-8 2,3 2-2,4-5-2,0-5 2,0-2 0,-1-9 0,-2-5 2,-1-3-2,1-5 0,-7-2 0,3-9-1,-2 1 1,-1-1 1,3-5-1,-3 3 0,4 3 0,-1-1 1,-3 3-1,3 0-1,-2 8 1,-1 0 3,-3 8-3,0 0 2,3 3-2,0 8 0,4-1 0,2 9-1,1 2 1,-1 3 1,1 0-1,2-1 0,1-4 0,3-1 0,-7-7 0,4-6 0,3-5 0,-3-5 1,3-11-1,-4-5 1,1 0-1,0 0-1,-7 2 1,4 6 4,-7 5-4,16 8 2,0 5-2,0 11 2,3 5-2,0 6 2,4-1-2,-1 1-74,1-4 74,2 1-96</inkml:trace>
  <inkml:trace contextRef="#ctx1" brushRef="#br0" timeOffset="287362.4362">17513 17026 89,'0'0'0,"3"-5"15,3-1-15,-2 4 14,-1-1-14,0 0 12,-3 3-12,0 0 15,0 0-15,-13 3 3,-9 0-3,-7 5 0,-5 0 0,-14 2 5,0 3-5,1 1 7,2 2-7,7-3 5,6-3-5,13 1 1,7-8-1,2 2-1,10-5 1,6 2 0,13 1 0,10 2-1,3 1 1,12 4 3,-2 4-3,-1 1-2,-3 1 2,-3 0-10,-3 0 10,-10-3-67,-3-2 67,-3-3-73,-4 0 73,-2-3-14,-7-2 14</inkml:trace>
  <inkml:trace contextRef="#ctx1" brushRef="#br0" timeOffset="287905.4673">17126 17346 130,'3'-3'0,"16"6"7,3-3-7,10 5 7,12-2-7,1 5 2,-1 0-2,-3 2-1,1-2 1,-11 0-62,-5 3 62,-4 2-82,-9-2 82</inkml:trace>
  <inkml:trace contextRef="#ctx1" brushRef="#br0" timeOffset="288455.4987">18729 16910 109,'0'-6'0,"-3"4"28,3 2-28,-7-3 14,-2 8-14,-1 8 0,-2 3 0,2 3 2,4-1-2,3-2-2,9 3 2,7-1 0,6 1 0,9-1 2,7 1-2,0-1-2,0 4 2,-6 1 1,-7 1-1,-9-5-1,-7 5 1,-6-1-1,-6 1 1,-4-5 1,1-3-1,-4-3 2,-3-5-2,0-3 0,-3-2 0,3-1 0,-3-4 0,6-1-37,1 0 37,2-2-67,4-6 67,3 1-48,6-3 48</inkml:trace>
  <inkml:trace contextRef="#ctx1" brushRef="#br0" timeOffset="288918.5252">18767 16941 146,'16'-5'0,"16"-6"4,6 1-4,9-1-5,-2-2 5,-7 5-97,-3 8 97,-7 11-47,-12 5 47</inkml:trace>
  <inkml:trace contextRef="#ctx1" brushRef="#br0" timeOffset="289456.556">19278 17960 77,'0'0'0,"0"0"10,3-5-10,7-6 22,6-10-22,6-8 11,7-6-11,2-7 11,1-3-11,-3 0 14,-1-3-14,-2-2 6,-7-8-6,0 0 2,-3-6-2,-1-2 0,8-3 0,-4 1 2,-7 9-2,-2 14 0,0 11 0,-7 10 0,0 8 0,0 6 10,0 2-10,-6 2-2,3 6 2,-3 11 0,3 10 0,-3 11 1,0 2-1,3 6-2,3 0 2,0-6 0,6 1 0,4-9 1,6-5-1,3-8 0,4-10 0,2-8-1,-5-11 1,-1-5 0,-3-11 0,-6-2 2,-1-3-2,-5-1-2,-1 7 2,0 4 2,-6 11-2,3 6-1,-3 7 1,0 11 0,0 13 0,4 11 0,-1 2 0,3-2 1,10 3-1,0-9-56,6-2 56,4-11-94,-1-5 94,4-8-13,-7-5 13</inkml:trace>
  <inkml:trace contextRef="#ctx1" brushRef="#br0" timeOffset="290048.5899">20104 17058 109,'0'0'0,"0"0"6,0 5-6,0 6 12,3 10-12,0 3 4,0 5-4,0-3 2,1 1-2,-1-1 1,3-2-1,0-6 1,1-2-1,-1-3 1,-3-5-1,4-2 0,-4-1 0,0-2 1,-3-3-1,3-8 7,4-6-7,-4-1 7,0-9-7,0-3 7,0-2-7,0 3 4,4-1-4,-4 1-1,0 7 1,0 6 1,0 3-1,1 4-1,-4 1 1,0 5 0,0 0 0,3 8 1,3 5-1,-3 6 0,7 7 0,-4 1 0,4 2 0,-1-3 1,4-5-1,0 0-1,-1-5 1,1-8 0,3-5 0,0-8 1,0-9-1,0-7-1,3-5 1,-3-6-2,-1 3 2,1 2 0,-6 9 0,-1-1 0,-2 11 0,-1 6 0,4 7 0,2 8 0,1 6 0,3 7 2,0 1-2,3-1-28,0 1 28,0-9-89,0 3 89,0 1-44,-6-7 44</inkml:trace>
  <inkml:trace contextRef="#ctx1" brushRef="#br0" timeOffset="291954.6989">20437 16547 38,'0'0'0,"0"0"13,0 0-13,0 0 23,0 0-23,0 0 13,-3-5-13,0 2 0,-7-2 0,-2 0 7,-8-3-7,-2 5 3,-6-2-3,-7-1 8,-3 4-8,-7 2 0,-18 0 0,-14 0 1,-15-3-1,-19 0-1,-22 1 1,-10 2 1,-16-6-1,-3 4-1,-9 2 1,-16-5 1,-20 2-1,-2-8 0,2 3 0,4 3 1,3 2-1,0 3 8,13 8-8,18 3 0,17 0 0,16 4-1,24 4 1,20 5 3,16 2-3,22 6-2,19 5 2,16 8 3,10 5-3,9 6-1,3 7 1,6-2 0,-2-3 0,2 6-1,-6 10 1,-3 8 3,0 0-3,-3 0 3,-3-5-3,3-8 5,0-6-5,3-7 0,6-3 0,3-14 2,4-2-2,0-10 0,9-6 0,10-8 0,15-5 0,14-11 1,5 3-1,14-5 0,6 2 0,21 1 0,14 2 0,6-3 1,10 1-1,9-6-1,19-3 1,9-2 1,26 2-1,0 1-1,-3 2 1,10 2 0,-1 4 0,13 4 1,-3 1-1,-3 2-1,-13 1 1,-3-1 1,-13 0-1,3 0-1,-15-2 1,-20 2 2,-16 1-2,-18-6 1,-20 2-1,-12-4 1,-13-1-1,-19-2-1,-19 2 1,-10-5 5,-12-5-5,-10-6 23,-9-4-23,-10-1-3,-3-11 3,-6-2 1,2-16-1,1-10 1,-3-11-1,-1-8 1,1 0-1,0 10-3,-1 14 3,-6 3 6,4 2-6,-7 2 0,0 4 0,-9-1 1,-4 3-1,-12 6 0,-17 4 0,-2 9 1,-7 7-1,1 6-1,-11 10 1,-2 1-42,6 7 42,0 3-96,3 5 96,9 3-26</inkml:trace>
  <inkml:trace contextRef="#ctx1" brushRef="#br0" timeOffset="293308.7763">10969 16089 70,'0'0'0,"0"0"8,0 0-8,-3 6 12,3-1-12,0 5 14,0 6-14,0 3 8,0-1-8,0 4 10,0-1-10,0-5 4,0 2-4,3-2-2,4-3 2,-4 0 3,6-5-3,7-8-1,6 3 1,1-6-14,2-5 14,0 3-38,-2-5 38,-7-1-67,-1-2 67,-8 0-6,-7-1 6</inkml:trace>
  <inkml:trace contextRef="#ctx1" brushRef="#br0" timeOffset="293794.8041">11036 15901 104,'0'0'0,"0"0"-1,0 0 1,3 0 0,0 3 0,0-3 0,-3 0 0,0 0 1,0 0-1,-6 0 8,-3 0-8,2 0 6,1 3-6,0-1 0,-1 4 0,4 4 3,0 1-3,3-1-29,3 1 29,0 0-72,4-1 72,-4-5-19</inkml:trace>
  <inkml:trace contextRef="#ctx1" brushRef="#br0" timeOffset="295649.9102">8064 14669 78,'0'0'0,"0"0"16,0 0-16,0 0 11,0 0-11,-3 5 4,-3 3-4,-1 8 9,-2-3-9,2 5 6,-5 4-6,5-1 5,-2 0-5,6 3-2,-1-1 2,11-1 1,-1-1-1,10-5 1,-3-3-1,3-2-1,12-11 1,-2-3-16,-7-2 16,-4-3-53,-2 0 53,-6-3-58,2 1 58</inkml:trace>
  <inkml:trace contextRef="#ctx1" brushRef="#br0" timeOffset="296167.9399">8150 14589 88,'0'0'0,"0"0"1,0 0-1,0 0 1,0 0-1,0 0 6,0 0-6,0-5 19,-3 0-19,-16-1 1,3 4-1,6-4 0,4 4 0,0 2-27,2 0 27,23 8-88</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3-29T17:08:36.742"/>
    </inkml:context>
    <inkml:brush xml:id="br0">
      <inkml:brushProperty name="width" value="0.05292" units="cm"/>
      <inkml:brushProperty name="height" value="0.05292" units="cm"/>
      <inkml:brushProperty name="color" value="#FF0000"/>
    </inkml:brush>
  </inkml:definitions>
  <inkml:trace contextRef="#ctx0" brushRef="#br0">14112 4659 27,'0'0'0,"0"0"9,0 0-9,0 0 1,0 0-1,0 0 8,0 0-8,-3 3 0,3-3 0,3 5 1,-3 3-1,0 0 3,4 5-3,-4 1 3,0-1-3,0 3 1,3 0-1,-3 2 2,0 1-2,0-1 2,0 1-2,0 18 3,0-8-3,0-3 0,3 1 0,-3-3 6,0-1-6,3 1 1,-3 0-1,3 0 3,1 2-3,-4 1 0,0-3 0,-4 2 3,4 3-3,-3 0 4,0 0-4,0 3 1,3-3-1,-3 0 1,-1 0-1,4-2-2,0-3 2,0-3 2,0 3-2,0-1-1,4 7 1,-4-1 1,0 5-1,3 0-1,0 3 1,-6 0 2,6-2-2,-6-1 3,3 1-3,-3-1 0,3 0 0,-4 1 1,4-1-1,-3-2-1,3 13 1,-3-5 1,0-3-1,3-6-1,-3 1 1,0-3 2,-1 3-2,1 0-1,0 0 1,0-1 2,3 4-2,-3-1 0,0 6 0,-1-1-1,1 1 1,-3 0-1,3-6 1,0-2 0,3 2 0,-4 6 1,1 0-1,3 2 0,-3 0 0,3 6 0,0-3 0,-3 3 1,0-1-1,-1 4-1,4-4 1,-3 14 0,0-5 0,3-9 1,-3 1-1,3-3 0,0-3 0,0-2 0,0 2 0,0 1 1,0 2-1,0-3 2,0 3-2,0-3 4,0-5-4,0-2-3,3-1 3,-3 0 2,3 1-2,-3 4 0,3-4 0,1 2 1,-4 0-1,3 0-1,-3 3 1,3-1 0,-3 4 0,0-1 0,0-5 0,0-3 1,0 9-1,0-9 0,0 1 0,3-4-1,0-2 1,-3-2 0,0-3 0,4-3-1,-1-3 1,-3-7-2,0 0 2,0-3-4,0-8 4,0 0 0,3-3 0,0-13 0,-3-13 0,0-11-2,3-18 2,0 0 0,4-3 0,-4-3 1,0-2-1,-3-3-1,0-7 1,0 4 2,0 9-2,0-3-1,0-6 1,0-2 0,0 5 0,0 1 0,-3 1 0,3 1 0,-3-10 0,3 7-1,3-3 1,-3 4 2,3 1-2,0 1-2,0-3 2,-3 1 0,4 2 0,-1 7 0,0 6 0,-3-2 1,6-3-1,-3-1 1,1 4-1,-1-1-1,-3 1 1,0-3-1,0-1 1,0-12 0,0 5 0,-3-3 0,3 5 0,3 6 0,-3 0 0,3 2 0,-3 1 0,3-1 1,-3 6-1,0 5 2,3 3-2,-3-1-4,0-2 4,4-2 1,-4-6-1,-4-5 0,4 2 0,0-7 1,-3 2-1,0 0-1,3-18 1,-3 4 1,3 7-1,0 7-3,3 8 3,-3 11 2,0 2-2,-3 3 0,0 2 0,-1 6-3,4 0 3,-3 0 3,0 3-3,0 4-1,0 1 1,3 5 0,-3 6 0,-1 2-1,1 3 1,3 5-3,0 0 3,-3 8-1,0 5 1,0 5 0,-4 3 0,4 3 0,-3 3 0,0 5 1,2 5-1,-2 2-1,0 6 1,2 0 1,-2 5-1,0 17-2,3-1 2,3 0 2,-4 0-2,4 0 1,0 0-1,0-5-2,4 3 2,-4-3 0,0-6 0,0-5 0,3 1 0,-3-1-1,6 5 1,-3 1 1,0 0-1,-3-3 0,4-3 0,-4 0 0,0-2 0,0 2 1,0 8-1,0 0-2,3-2 2,0 0 1,3-4-1,-2 1 0,2 3 0,0-1 0,1 4 0,-4-6 0,3-6 0,0-4 0,1 2 0,-4 2-1,3 1 1,1 5 2,-1-3-2,-3 3-1,0 2 1,1 1 1,-1-3-1,-3 0-1,6 10 1,-3-7 0,0 2 0,-3-2 0,7-1 0,-4-2 0,0 3 0,0-1-1,0 3 1,-3-2-1,0-6 1,0-2-2,0 2 2,0 3 0,0-3 0,-3 3 1,3 0-1,-3-5-4,0-3 4,0 2-1,3-4 1,-3-1-1,3 11 1,-4-11-6,4-7 6,0-9-4,0-2 4,0-8 0,0-3 0,0-2-2,0-6 2,0 0-2,0-2 2,0-3-1,0 0 1,0 0-1,0-5 1,-3-9-1,0-23 1,0-5 1,3-11-1,0-5 1,-3-8-1,3-6-2,-3-2 2,-1 0 0,-2 5 0,3-5-1,0-10 1,-4-6 0,4-3 0,-3-5 0,3-8 0,-4 1 0,4 1 0,0 4 0,0 2 0,-4 3 0,1 13 0,3 0-6,-3-3 6,2 3 1,-2 0-1,0 0-2,-1 0 2,-2-11 0,2 9 0,4-4 0,3 6 0,0-2 0,3-1 0,-3 0-1,7 14 1,-4 2 0,3-5 0,1 0-2,-4 5 2,0 0-1,-3 3 1,0 5 1,-6 6-1,2 10 2,1-13-2,0 10-3,3 11 3,-3 2 2,0 6-2,3 8-1,3 0 1,-3 5-5,0 0 5,3 0-34,3-10 34</inkml:trace>
  <inkml:trace contextRef="#ctx0" brushRef="#br0" timeOffset="6529.3735">13150 6273 35,'-3'-5'0,"3"0"11,0-1-11,0-2 4,-3 1-4,0-1 3,3 0-3,-3-3 0,-4 0 0,1 1 1,0-6-1,-4 3 3,1 0-3,-1-1 2,1 4-2,-4-3 2,3-11-2,-2 5 1,-4 1-1,0 4 4,-3-1-4,-3 4 4,-4 0-4,1 3-2,-1 1 2,-2-1 0,2 2 0,-2 4 0,-1-1 0,-6 0 0,7 3 0,2 3 2,4 2-2,0 1-1,0-1 1,3 3 0,0 0 0,0 0 2,0 0-2,0 18-1,3-2 1,-3-3 1,3 0-1,0 0 1,6-2-1,-2 2-1,2 0 1,4-5 2,-1 5-2,1-2-2,3-1 2,0 4 1,0-4-1,3-2 1,-4 2-1,1 1-1,0 2 1,3-2 0,-3-1 0,3 1 1,0 2-1,3-3 0,0 1 0,0-1 1,1 1-1,-1 2 1,0-2-1,3-4-1,-3 1 1,4 0-1,-1 0 1,0 0 1,4-3-1,-4 3 0,4 3 0,-1-4 2,4 1-2,-3 0 4,2 0-4,4-5 5,3 2-5,7-5 4,-1 0-4,4-3 1,9-5-1,-3 3 4,0-3-4,-4 0-1,-2-3 1,3 0 1,-1 1-1,1-1 0,0-2 0,-4 2-1,-2-2 1,-4 0 3,0-1-3,-3-2 2,0 0-2,-3 1 0,3-1 0,-3-3 0,3 3 0,-3-5 6,3 0-6,0 2 3,0-2-3,-3 0 4,0-1-4,0-2 4,-3-5-4,-4-8 9,1-5-9,-4-9 4,0 4-4,-2-1 3,-4 0-3,-4 3 1,1 6-1,-6-1-2,-7 3 2,-10 2-34,-9 14 34,-6 8-80,-10 15 80,-3-4-15</inkml:trace>
  <inkml:trace contextRef="#ctx0" brushRef="#br0" timeOffset="67526.8624">13789 5839 13,'0'0'0,"-7"3"2,4-3-2,3 0 2,0 0-2,0 0-2,0 0 2,0 0 1,0 0-1,0 0 0,0 0 0,0 0 1,3 0-1,10-3 8,0 1-8,12-1 2,0 0-2,-2 1 0,-1-1 0,-3 3 6,0-3-6,-3 1-6,0-1 6,-4 1-11,-2 2 11,0 2-15,-1 3 15</inkml:trace>
  <inkml:trace contextRef="#ctx0" brushRef="#br0" timeOffset="68318.9077">13884 6157 10,'0'0'0,"0"0"4,3-3-4,3 3 2,4 0-2,-1 0-1,1 0 1,3 3-1,-4 0 1,1-3-13,6 5 13</inkml:trace>
  <inkml:trace contextRef="#ctx0" brushRef="#br0" timeOffset="68957.9441">13808 6541 20,'0'0'0,"3"-3"1,3 0-1,1 1 0,15 2 0,-6-3 0,0 6 0,-1-3 1,1 2-1,-3 1-6,3 2 6,0-2-15,0 2 15</inkml:trace>
  <inkml:trace contextRef="#ctx0" brushRef="#br0" timeOffset="69617.9819">13890 6898 18,'0'0'0,"0"0"-1,3 0 1,1 0-1,-1 0 1,3 5 1,0-2-1,1 2-4,2-2 4,4-1-12,0 1 12</inkml:trace>
  <inkml:trace contextRef="#ctx0" brushRef="#br0" timeOffset="70296.0207">13909 7189 20,'7'-3'0,"2"3"-3,4 0 3,3 0 0,0 0 0,-1 0-16,1 21 16</inkml:trace>
  <inkml:trace contextRef="#ctx0" brushRef="#br0" timeOffset="70808.05">13811 7562 20,'3'0'0,"7"-3"3,15 3-3,0 3 0,-2-1 0,-1 4-22,0 2 22</inkml:trace>
  <inkml:trace contextRef="#ctx0" brushRef="#br0" timeOffset="71873.1109">13824 6916 37,'0'0'0,"3"-2"0,19-4 0,-3 4 0,0-1 0,0 3 0,3 3 0,-3-1-19,4 4 19,-8-1-17,8 5 17</inkml:trace>
  <inkml:trace contextRef="#ctx0" brushRef="#br0" timeOffset="209349.9742">8197 13242 32,'4'-5'0,"-4"0"6,3-3-6,-3 0 4,0-3-4,0 1 4,-7-3-4,1-3 3,0-3-3,-4 1 4,-2-4-4,-14 4 5,1-1-5,3 4 4,-4-1-4,-2-5 10,-1 5-10,-3 5 0,0 3 0,-2 0 1,-5 6-1,1-4-1,-3 4 1,-3 2 0,-4 0 0,4 0 0,-1 5 0,1 8 2,-1 0-2,-6 1-2,-3 7 2,4 3 2,-4 5-2,0 2 1,0 4-1,6 2 0,4-3 0,6 3 2,-13 0-2,16 0 3,6 3-3,13 2 2,4-2-2,5-6 1,7 1-1,3 2 0,23 3 0,-1 5 2,4 0-2,3 2 0,9-2 0,3-3 0,7 3 0,3-7 2,6-4-2,4-5 7,-4-8-7,4-2 12,2-11-12,4-3 3,6-5-3,-3-5 3,4-9-3,-4-4 4,9-9-4,-12-4 4,-3-9-4,-10-8 4,-9-5-4,-4 1 2,-9 4-2,-10 3 1,-6 5-1,-9-7-2,-7-6 2,-9-3 2,-10-2-2,-10 0 0,-5 2 0,-7 3-14,-20 11 14,-2 10-66,-3 16 66,-4 14-46</inkml:trace>
  <inkml:trace contextRef="#ctx0" brushRef="#br0" timeOffset="214799.2859">2209 13737 20,'0'0'0,"0"3"7,4 7-7,2 9 11,3 5-11,4 7-2,3 4 2,0 5 2,22 5-2,-9 2 1,-4-2-1,0 5 0,-2-5 0,2-5 1,7-3-1,9-2-1,16-6 1,10-8 3,15-11-3,4-7 1,19 0-1,12-6-1,10-2 1,19 2 2,7 8-2,-4 1 0,0 4 0,-6 3 0,3 1 0,-6-1-1,0-2 1,12 2 1,-3 3-1,-9 0-1,-7-6 1,-15-2 3,2 3-3,4-1 0,-9 6 0,-11-3 5,-2 3-5,9-5 5,-13 2-5,-12-5 14,-16-3-14,-13-5 16,-9-2-16,-13-6 9,-7-6-9,-5-9 8,-11-9-8,-5-13 2,-7-11-2,-10 1-1,-3-14 1,1 0 0,-1 3 0,0 10-6,1 11 6,5 14-19,1 10 19,-7 21-78,4 15 78</inkml:trace>
  <inkml:trace contextRef="#ctx0" brushRef="#br0" timeOffset="276469.8132">7229 12451 33,'0'0'0,"-3"-5"11,-3 0-11,-1 2 8,-2 0-8,-7 1 4,-3-1-4,-3 0 1,-7 3-1,-3 3 1,0 2-1,-12 6 9,0 8-9,2 7 3,4 6-3,3 5 2,4 5-2,5 3-1,1 5 1,6 3 2,3 3-2,3 10 1,4 5-1,5 6-1,8 8 1,-1 2 1,3 3-1,-3 0 0,0-11 0,1 6 2,-8 10-2,-2 6 1,-3 2-1,-1-2 1,-6 10-1,3 3 0,-6-6 0,0-2 0,-3-3 0,0-16 0,-3 1 0,2 2 0,-5 2 0,-1-2 0,-6 0 0,3-3 1,-2 11-1,-8-2 1,-5-6-1,-4-8 3,0-8-3,-9-6 11,-4-9-11,-6-9 9,-19-8-9,4-10 6,5 0-6,7-14 5,7-5-5,2-2 2,7-3-2,6-3 0,16-2 0,10 0-19,12-1 19,16 1-96,10-3 96</inkml:trace>
  <inkml:trace contextRef="#ctx0" brushRef="#br0" timeOffset="278393.9233">3676 16185 47,'0'0'0,"0"0"13,0 0-13,0 0 19,-3-6-19,0 1 6,0-3-6,-7 0 0,-2 0 0,-8 0 0,-2 6 0,-16-1-1,-3 11 1,0 5 1,2 11-1,-2 8 3,3 2-3,3 3 9,7 3-9,2-1 6,10 4-6,4-1 1,8-2-1,8-3-7,8-3 7,7-2 1,7-6-1,6-7 0,6-3 0,0-8 6,9-6-6,-9-2 0,-3-5 0,-9 0-1,-10 0 1,-4-1-45,-2-2 45,-7 3-49,-6-3 49,3 0-8,-3 3 8</inkml:trace>
  <inkml:trace contextRef="#ctx0" brushRef="#br0" timeOffset="278635.9371">3184 16547 88,'13'0'0,"15"0"15,7-3-15,7-5 3,2 1-3,4-1 1,6 0-1,-7 0-29,-9 2 29,-6 4-71,-10 2 71,-3 2-6,-9 6 6</inkml:trace>
  <inkml:trace contextRef="#ctx0" brushRef="#br0" timeOffset="279054.9611">3886 16597 85,'0'0'0,"0"0"21,0 0-21,0 0 17,0 0-17,-10 0 7,4 0-7,-7 0 2,4 3-2,-4 0-1,0 5 1,7-1 0,0 4 0,6 2-2,3 6 2,6-1 1,4 4-1,6 1-1,0 4 1,0 2 1,-3-3-1,-6 1-1,-7-1 1,-10 1 2,-8-1-2,-8-2 15,-2-5-15,-1-6 4,1-3-4,6-7-17,3-3 17,7-8-88,12-5 88,10-3-44,2-3 44</inkml:trace>
  <inkml:trace contextRef="#ctx0" brushRef="#br0" timeOffset="279629.994">4124 16388 96,'0'0'0,"0"0"3,13 3-3,12 0 20,7-6-20,9 0 10,0 3-10,4-2 4,-1-1-4,-2 0 0,-4 1 0,-3-4 0,-10 6 0,-6-2-29,-6 2 29,-10 2-56,-13 6 56,-6 3-47,-6 0 47</inkml:trace>
  <inkml:trace contextRef="#ctx0" brushRef="#br0" timeOffset="279792.0032">4140 16587 98,'3'0'0,"13"0"15,6-3-15,10 0 2,9-2-2,4 0 1,-4 0-1,3-1-19,1 1 19,-1-3-81,-6 0 81,-3 0-15,-9 3 15</inkml:trace>
  <inkml:trace contextRef="#ctx0" brushRef="#br0" timeOffset="280450.0408">4819 16013 80,'0'0'0,"-3"5"15,6 13-15,-3 9 26,7 13-26,-4 5 12,3 5-12,-3 0 10,4 3-10,-1 3 3,4-1-3,-1-5 0,1 1 0,-1-9 0,-3-8 0,1-5 0,-1-10 0,-3-6 1,-3-5-1,0-8 0,-3-5 0,-3-11 1,-1-3-1,1-2 0,3 0 0,-3-5-1,2 5 1,4-6 0,7 3 0,5 0 0,8 3 0,-1 0-1,3 3 1,0 4 0,0 4 0,-3 2-1,4 3 1,-8 5 1,-2 0-1,-3 5-11,-7 0 11,-3 8-3,-10 3 3,-9 11 0,0-3 0,-6 2-2,3 0 2,2 1 0,8-6 0,2-2 5,13-1-5,7-7 9,9-1-9,3-7 0,10 0 0,-3-9 1,2 4-1,1-1-29,-7 3 29,-2 0-56,-7 3 56,-7-1-44,1 4 44,-1-4-15,-3 3 15</inkml:trace>
  <inkml:trace contextRef="#ctx0" brushRef="#br0" timeOffset="280794.0605">5407 16571 61,'0'0'0,"3"-5"23,3-1-23,1 4 12,-7 2-12,0-3 12,-7 0-12,-2 6 1,-10 5-1,0 3 2,-1 2-2,1 3 3,7-1-3,2 7-1,4-4 1,9 1 1,7-1-1,9 3 0,0 1 0,0 1 1,0 4-1,-3-3-1,-4 2 1,-8 1 1,-11-6-1,-6 0 14,-6-5-14,-3-6 5,-3-2-5,3-5 1,3-3-1,6 0-57,6-5 57,11-6-77,-1 3 77</inkml:trace>
  <inkml:trace contextRef="#ctx0" brushRef="#br0" timeOffset="281501.1009">5870 16282 46,'0'0'0,"3"-5"14,4 0-14,2 0 22,-2-1-22,-4-2 8,-3 3-8,-3 0 6,-4-1-6,-2 6 1,-29 0-1,3 6 0,-3 4 0,-1 4 15,1 9-15,0 9 10,7 0-10,5 8 5,7 5-5,10-6 4,5 1-4,8 0 1,8-6-1,10-5 4,7-2-4,6-9-1,3-7 1,19-3-1,-6-3 1,-13-5 2,0-3-2,-9-5-2,-7 0 2,-3-2-23,-3 2 23,-10-3-35,-3 1 35,-3 2-52,-6 2 52,0 1-23,-4 3 23</inkml:trace>
  <inkml:trace contextRef="#ctx0" brushRef="#br0" timeOffset="281730.1141">5499 16592 113,'9'-3'0,"17"-2"10,9-5-10,9-4 1,0 4-1,20-4 0,-10 1 0,-3 5-45,-13 3 45,-6 0-73,-4 2 73,-9 6-5,-6-1 5</inkml:trace>
  <inkml:trace contextRef="#ctx0" brushRef="#br0" timeOffset="282074.1338">6108 16767 83,'-3'2'0,"3"12"6,3-1-6,4 0 5,-1 6-5,7-4 0,3-1 0,6-1 2,0-8-2,0-8 1,0-2-1,-6-8 9,-3-3-9,-13 0 18,-3-2-18,-7 4 6,-2 7-6,-4 12-1,-3 3 1,6 5-69,7 6 69,3-4-59</inkml:trace>
  <inkml:trace contextRef="#ctx0" brushRef="#br0" timeOffset="284749.2868">6648 16359 108,'0'0'0,"6"3"7,7-1-7,6-2 18,10 0-18,6-2 14,6-3-14,3-1 1,10 1-1,-9 0 0,-4-3 0,-9 5 2,-10 0-2,-6 1-28,-7-1 28,-5 6-48,-4 2 48,-10 0-68,4 3 68,-7-2-5,-28 2 5</inkml:trace>
  <inkml:trace contextRef="#ctx0" brushRef="#br0" timeOffset="284928.297">6651 16563 121,'19'-5'0,"16"-3"22,13-3-22,9 1 8,19 2-8,-9 5 0,-7 3 0,-12 5-33,-10 1 33,-10-1-117,-12 0 117</inkml:trace>
  <inkml:trace contextRef="#ctx0" brushRef="#br0" timeOffset="286492.3865">7407 16076 80,'0'5'0,"6"9"9,4 15-9,-1 10 22,1 9-22,-1 2 16,1-2-16,-4-3 6,4 0-6,-1-3 1,-6-5-1,4-5 1,-4-6-1,0-10 2,0-2-2,-3-6-6,3-3 6,-3-3-34,0-2 34,0-2-62,4-3 62,-1-9-34,3-2 34</inkml:trace>
  <inkml:trace contextRef="#ctx0" brushRef="#br0" timeOffset="286787.4033">7594 16097 76,'0'0'0,"0"6"15,0 7-15,7 5 24,-1 14-24,0 5 16,1 0-16,-1 3 18,3-3-18,-2 0 4,2 3-4,-2-9 0,2-2 0,-2-2 0,-1-9 0,3-2-9,-2-2 9,-1-4-54,-3-5 54,4-5-64,-4 0 64,3-5-25,1 2 25</inkml:trace>
  <inkml:trace contextRef="#ctx0" brushRef="#br0" timeOffset="287031.4173">7950 16470 115,'-3'8'0,"6"3"7,0 2-7,3-2 0,-2 2 0,2-3 1,-3-2-1,3-2-50,-2-1 50,-4-2-72</inkml:trace>
  <inkml:trace contextRef="#ctx0" brushRef="#br0" timeOffset="289412.5535">8347 16118 34,'0'0'0,"3"-2"5,0-4-5,3-4 9,-2 5-9,-4-6 8,0 3-8,-4-5 11,-5 0-11,-7-1 3,-3 4-3,-10 2-1,-2 3 1,-1 2 3,-16 8-3,10-2 4,6 5-4,10 5 1,6 3-1,10 0 0,9 2 0,3 6-2,29 3 2,0 2 2,7 5-2,-4 0 1,0 4-1,-3 1 0,-7-2 0,-5 3-1,-8-3 1,-8-8 6,-7-2-6,-10-6 26,-6-8-26,-6-5 9,0-8-9,-7-11 7,-2 1-7,2-11 6,-15 2-6,12 6 1,6 0-1,11-1 0,5 1 0,13-5 0,26-9 0,-1-5-2,7-2 2,-3-6 1,3 1-1,-7-1-33,-2 3 33,-4 2-67,0 4 67,-3 7-30,-3 3 30</inkml:trace>
  <inkml:trace contextRef="#ctx0" brushRef="#br0" timeOffset="290019.5882">8544 16314 67,'3'0'0,"3"0"19,10 8-19,0 3 18,6 2-18,0 3 18,0 0-18,1 0 7,-1-3-7,-3-3 0,0-2 0,-6-2 0,-4-4 0,-2 1 0,-7-3 0,-4-3-32,-2-2 32,0 0-53,-1-1 53,4-2-38,-3-2 38,3 2-5,0-3 5</inkml:trace>
  <inkml:trace contextRef="#ctx0" brushRef="#br0" timeOffset="290223.5999">8705 16269 86,'0'0'0,"0"8"23,-3 5-23,-3 9 11,0-1-11,-7 3 2,0-1-2,0-1 0,-6 1 0,4-1-60,2-7 60,10-1-61</inkml:trace>
  <inkml:trace contextRef="#ctx0" brushRef="#br0" timeOffset="290927.64">9379 16113 51,'0'0'0,"0"0"3,3-3-3,0-2 2,-3 0-2,0-3 11,0 3-11,-3-3 7,-4 5-7,-5-2-3,-4 7 3,-19 1 2,0 10-2,3 3 11,0 8-11,1 5 12,2 3-12,4 2 12,6 1-12,3-1 3,9-2-3,4 0 1,6-3-1,7 0 2,6 0-2,6-8 0,3-5 0,20-6-1,-7-2 1,0-8 1,-3 0-1,-3-2 2,-7-4-2,-6 4-4,-3-3 4,0-1-33,-10-4 33,1 2-46,-4 0 46,0 0-32,-3 0 32</inkml:trace>
  <inkml:trace contextRef="#ctx0" brushRef="#br0" timeOffset="291155.6532">9080 16351 114,'13'-2'0,"12"-1"10,7 0-10,19 1 2,0-1-2,-7 0 1,-3 3-1,-6-2-51,-9-1 51,-7 3-75,-3 0 75</inkml:trace>
  <inkml:trace contextRef="#ctx0" brushRef="#br0" timeOffset="291619.6797">9534 16574 46,'3'0'0,"0"5"3,4 3-3,-1 2 6,-3 4-6,1 1 14,-1 1-14,3 5 6,-3-2-6,4 2 3,-1-2-3,3-6-1,4-3 1,0-4 0,0-6 0,2-8 2,1 0-2,-3-8 9,-7-5-9,-2-3 17,-4-5-17,-4 2 15,-5 4-15,-4 9 2,0 4-2,-9 7-2,3 14 2,-3 7-65,6 11 65,0 3-54,7 8 54</inkml:trace>
  <inkml:trace contextRef="#ctx0" brushRef="#br0" timeOffset="441608.2586">6051 3620 37,'-6'-8'0,"-4"-3"2,-2-2-2,-4 0 3,-10-3-3,-9-3 0,-28-2 0,-4 0-1,-3-3 1,-6-2 2,-6-1-2,-14 1 13,4-1-13,-6 3 14,-10 1-14,-3 4 7,-10 3-7,-22 6 0,-3 4 0,3 4 0,-3 4 0,0 9 2,3 2-2,-3 6-2,-19 10 2,6 5 2,7 8-2,-4 6 1,10 13-1,-3 26-2,3 6 2,0-1 2,-19 9-2,25-3 0,16 0 0,20-14-1,15 1 1,22 2 2,16 1-2,23-4 0,18-2 0,20 0-1,18 14 1,20-6 1,15-8-1,49-8 0,18-3 0,6-5-1,20-5 1,6-3 2,12-13-2,33-5 0,15-11 0,7-10 3,6-6-3,6-8 3,29 0-3,-13-5 6,-13-2-6,-2-6 0,12-3 0,-7-7 1,-12-11-1,-22-8 0,-10-11 0,-19-10 1,1-11-1,-24-8 2,-18-23-2,-28 5 13,-20-1-13,-22 4 4,-22-4-4,-26 6 10,-19 11-10,-21-8 5,-24-3-5,-24-5 5,-35-9-5,-17-12 10,-18 5-10,-19 10 5,-20 11-5,-25 16 0,-41 13 0,-16 19-36,-6 18 36,-26 30-113,-54 15 113</inkml:trace>
</inkml:ink>
</file>

<file path=ppt/ink/ink2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09T19:09:04.036"/>
    </inkml:context>
    <inkml:brush xml:id="br0">
      <inkml:brushProperty name="width" value="0.05292" units="cm"/>
      <inkml:brushProperty name="height" value="0.05292" units="cm"/>
      <inkml:brushProperty name="color" value="#FF0000"/>
    </inkml:brush>
  </inkml:definitions>
  <inkml:trace contextRef="#ctx0" brushRef="#br0">6912 4985 60,'0'0'0,"0"0"18,0 0-18,0 0 14,0 0-14,0 0 4,0 0-4,0-6 0,0-1 0,0-1 2,-7-3-2,-2-21 5,-7 3-5,0 8 1,-6 5-1,-4 6-1,-2 2 1,2 8 2,-5 8-2,-1 26-1,0 3 1,0 8 1,4 3-1,6-1-1,9 1 1,10-6 0,6 0 0,10-12-1,2-4 1,8-10 1,2-8-1,4-8 0,-1-8 0,4-11 0,-3-2 0,-1-11 0,-2 1 0,-7-9 3,-4-2-3,-5 2 4,-1 8-4,1 8 10,-7-15-10,0 15 6,-3 5-6,4 33 2,-4 2-2,0 7 4,0 9-4,3 3 4,0 7-4,3-5-2,4 0 2,25-5 2,3-3-2,0-5-4,-3-9 4,-3-7-30,-4-8 30,1-8-42,-4-7 42,-3-7-60,-3-4 60</inkml:trace>
  <inkml:trace contextRef="#ctx0" brushRef="#br0" timeOffset="272.0156">7302 4620 138,'-3'16'0,"0"13"22,3 5-22,3 3 6,3 0-6,4 21 2,3-7-2,2-9-1,1-5 1,-3-3 0,0-10 0,-1 0-30,1-8 30,-3-3-58,-1 3 58,-9-3-69,0 3 69,-3-3-9</inkml:trace>
  <inkml:trace contextRef="#ctx0" brushRef="#br0" timeOffset="672.0385">7105 4860 124,'13'22'0,"12"-7"22,17 1-22,8-8 7,14-29-7,3 5 3,-10-2-3,-6-1 0,-4 1 0,-2-4-3,-7-1 3,-10-4-35,-5-2 35,-8-3-27,-11 1 27,-4 2-3,-7 2 3,1 9 1,-4 7-1,-2 14 20,-4 10-20,3 16 22,0 8-22,4 13 23,-1 24-23,7-5 6,3-3-6,3-2 0,4-6 0,2-8 0,1-5 0,-1-5-9,1-11 9,-1-3-48,1-7 48,-1-6-58,-2-2 58,-4-3-44,-3-8 44</inkml:trace>
  <inkml:trace contextRef="#ctx0" brushRef="#br0" timeOffset="1934.1106">7420 4852 129,'9'0'0,"10"3"35,7 24-35,5-12 13,14-1-13,12-6 10,3-27-10,1 3 0,-4-2 0,-3-1 1,-4-2-1,-2 2 1,-13-4-1,-6 4-8,-10-2 8,-10 0-1,-9 0 1,-9-6-14,-7 3 14,-3 6-7,0 7 7,-4 9-1,1 7 1,0 16-1,0 11 1,6 8 0,3 7 0,4 22 1,9 2-1,6-7 0,4-3 0,5-11-2,4-5 2,7-13 2,-1-3-2,-2-11 0,-1-7 0,-6-6-2,-1-2 2,-5-3 2,0-8-2,-4-5 1,-3-6-1,0-5 0,0-7 0,7-1-1,-4 0 1,17 3 0,2 3 0,-3-1 0,7-13 0,-4 11-1,4 6 1,-4 9 0,0 6 0,1 6-1,-4 26 1,-3 2 0,-3 3 0,-3 0 1,-4 6-1,1 4 0,-1-2 0,-2-5 0,2-3 0,1-2 1,-1-9-1,-2-2-2,-1-5 2,0-3 1,1-6-1,-1 1 1,4-8-1,-1-3-2,4-6 2,-1-4-12,11-3 12,-4-3-14,6 0 14,-3-2-2,1 4 2,-1 4-1,-6 2 1,-4 3 1,1 8-1,-3 5-2,-1 2 2,-6 6 1,4 8-1,-4 0 0,3 8 0,-3-1 2,1-1-2,5-6 0,1 2 0,2-2 0,1-6 0,3-2-1,3-5 1,-6-3 1,2-5-1,1-6 0,3-7 0,-3-6 0,3-3 0,-3-2-3,-3-5 3,0-3 1,-4-16-1,-3 13-1,-2 9 1,-4 12 1,3 6-1,-6 7 2,-1 6-2,1 30-1,-3 1 1,3 1 1,0 8-1,6-6 1,0 3-1,6-5-1,1-3 1,6-8 1,0-5-1,3-5-1,0-11 1,0-8 0,0-5 0,0-11-1,-3-8 1,0-2 0,-4-1 0,1 9-1,-7-17 1,-2 14 8,-1 11-8,-3 31 13,0 5-13,0 12 13,0 1-13,3 4 1,3-1-1,7-5-6,0 0 6,19-5-62,-4-8 62,1-11-82,2-2 82,-2-6-11</inkml:trace>
  <inkml:trace contextRef="#ctx0" brushRef="#br0" timeOffset="2609.1493">9674 5009 81,'3'-6'0,"-3"-2"23,3 3-23,-3-3 4,-3-2-4,-3-1 8,-13-23 5,-4 4-9,4 12-4,0 7 0,-12 48 5,2-2 8,7 2-13,3 0 3,6 3-3,3-3 1,10-6-1,0-4-1,7-9 1,2-4-1,7-12 1,0-10 0,3-5 0,-3-8 1,3-6-1,-3-2 0,0 5 0,-3 1 1,-4 9-1,-3 9 4,1 13-4,-1 8 15,4 8-15,-1 2 2,7 1-2,0-6 0,6-8 0,4-10 0,-1-9 0,0-15 2,1-8-2,-1-8-2,4-8 2,-4-24-2,-3-2 2,1-1-2,-1 6 2,-3 11-6,-6 12 6,-7 17 0,-3 13 0,-9 21 2,-4 10-2,-3 17 11,1 4-11,2 6 2,4 24-2,6-13-1,6 2 1,7-11-6,0-4 6,3-9-43,3-7 43,-4-11-63,1-6 63,-6-5-67,-10-5 67</inkml:trace>
  <inkml:trace contextRef="#ctx0" brushRef="#br0" timeOffset="2913.1665">9753 4757 96,'19'0'0,"13"6"25,12-4-25,10 3 22,7 1-22,-7-1 7,-7 3-7,-5 5 15,-11 3-15,-5 26 9,-7-2-9,-3-6 7,-10 6-7,0-3 10,-2-2-10,-1-9 1,0 1-1,3-12-1,4-4 1,3-6-69,-1-7 69,1-9-121,0-2 121</inkml:trace>
  <inkml:trace contextRef="#ctx0" brushRef="#br0" timeOffset="3617.2069">10474 4609 123,'0'0'0,"0"5"-3,3 1 3,7-1-14,2 3 14,4 2-26,3-2 26,-3 3-3,0 2 3,-3 3 0,-7 11 0,-6 10 13,-6 21-13,-7-3 39,7-4-39,-1-6 20,4-3-20,6-8 7,7-7-7,3-9 5,6-7-5,6-11 4,0-8-4,-2-8 0,-1-8 0,-6-7 0,-7-25 0,-9 11 2,-6 3-2,-10 5 0,-6 5 0,-4 11-1,1 2 1,0 9 1,2 7-1,4 3 2,7 3-2,8 5 0,11 2 0,12 3 2,9-2-2,4-1-2,3-2 2,-3 6 0,12 36 1,-9-10 11,-13-3-12,-3-6 6,-6-1-6,-3-4 3,-4-5-3,-3-2-2,4-1 2,-4-2 0,0-3 0,3-7 0,4-1 0,6-8-10,6-7 10,3-9-20,4-5 20,6-5-12,0 8 12,0 3 2,-7 10-2,-2 5 25,-7 11-25,0 5 16,-3 8-16,-1 0 1,1 3-1,0-3-13,0-2 13,0-6-86,3-5 86,-3-3-91</inkml:trace>
  <inkml:trace contextRef="#ctx0" brushRef="#br0" timeOffset="8615.4928">7845 9880 84,'-3'5'0,"0"5"4,0 20-4,3 7 21,0 5-21,0 0 11,3 3-11,0 8 10,0 5-10,0 6 7,0-1-7,4-2 1,-4 0-1,6-3 6,-2 11-6,2-8 0,1-6 0,3-4 0,-4-12 0,4-7 1,-7-5-1,4-6 0,-7-5 0,0-6 1,0-4-1,-6-1 1,0 0-1,-4-5-1,1-3 1,-3-2-3,-4-3 3,0-5-5,0 2 5,1-4 0,-1-1 0,0 0-1,4 0 1,-4 3 1,4-1-1,-1 7-2,1 1 2,2 1 1,4 2-1,3 3 0,0 0 0,3 8 0,4 5 0,2 1-2,-3 4 2,7 1 0,-3 2 0,-1 5 1,4-2-1,-4 3 2,1-4-2,-1-4 6,1-3-6,-4-6-1,1 1 1,-1-8 2,-3-6-2,4-8 6,2-4-6,7-12 4,0-5-4,6-10 1,0 2-1,-3 3 1,0 6-1,10-6 2,-10 7-2,-3 9-1,-7 8 1,1 5-42,-7 3 42,0-1-102,7 1 102,3-5-13</inkml:trace>
  <inkml:trace contextRef="#ctx0" brushRef="#br0" timeOffset="10012.5727">10379 11274 77,'0'0'0,"0"0"13,0 0-13,0 0 2,3 3-2,16 10 18,0 19-18,-3 15 7,0 11-7,-4 3 9,-2 8-9,-1-3 1,-2 0-1,-4-2 0,3-1 0,1-4 1,-4-7-1,0-9-1,0-9 1,-3-10 1,0-6-1,0-7 0,3 0 0,-3-9 1,0 4-1,-6-6 0,0 0 0,-7-6 0,3 1 0,-5-6 0,-17 1 0,6-3 1,1-3-1,3 3-2,3-1 2,3 1 1,0 2-1,3 1 1,4-1-1,2 3-1,4 6 1,3 2 0,0 0 0,0 0 0,7 8 0,-1 2 5,3 3-5,4 3 10,0-2-10,3 1 3,-4 1-3,17-5 1,-4-1-1,-6 1 3,-3-3-3,-6-3 0,-1 1 0,-2-4 2,-1-2-2,0-2 3,10-9-3,0-10 7,6-3-7,4-8 2,-4 1-2,3 1 6,1-1-6,-4 7 3,0 5-3,-9 1 0,0 7 0,-4 3-7,-2 0 7,-4 6-73,-3 2 73,0 0-93</inkml:trace>
  <inkml:trace contextRef="#ctx0" brushRef="#br0" timeOffset="11962.6843">9944 10739 75,'0'0'0,"0"0"5,0 0-5,0 8 17,6 8-17,-3 8 23,0 5-23,4 6 12,-1 2-12,0-6 4,-2 1-4,-4-5 8,3-6-8,-3 0-1,3-5 1,-3-6-11,0 1 11,0 0-46,0-4 46,3-1-51,0 2 51,1 0-34,-1 0 34</inkml:trace>
  <inkml:trace contextRef="#ctx0" brushRef="#br0" timeOffset="12241.7002">10201 10999 79,'0'5'0,"0"6"5,0-1-5,0 1 3,0-1-3,0-2 2,3-2-2,-3-1 0,0-5 0,0 0-36,0 0 36,-3-5-52,3-1 52</inkml:trace>
  <inkml:trace contextRef="#ctx0" brushRef="#br0" timeOffset="12666.7245">10474 10721 75,'0'0'0,"-3"3"5,-4 7-5,1 3 14,-16 6-14,6-1 2,3 4-2,10-4 0,19 3 0,0-2 0,0-3 0,6 2 0,0 1 0,0-1 0,1 6 0,-4 5 1,-3 0-1,-4 0 8,-2-2-8,-7-3 8,-3-1-8,-10-4 8,1-1-8,-1-4-1,-2-4 1,-1-4-23,3-1 23,4-10-53,3-3 53,-3-6-43,6-4 43</inkml:trace>
  <inkml:trace contextRef="#ctx0" brushRef="#br0" timeOffset="12851.7351">10518 10737 78,'13'-5'0,"12"-3"2,4-14-2,-4 7-2,1 1 2,-7 6-37,0 0 37,-6 0-40</inkml:trace>
  <inkml:trace contextRef="#ctx0" brushRef="#br0" timeOffset="13194.7547">10826 10734 66,'0'0'0,"0"3"14,0 2-14,-3 3 7,3 3-7,-3 4 4,3 1-4,3 3 3,0-1-3,4 1-1,5-1 1,1 1 1,6-1-1,-3 1-2,0-3 2,0 0 5,-7 2-5,-6-2 18,1 3-18,-11 2 12,-2-3-12,-4 1 2,0-1-2,-2-2-2,2-2 2,3-4-46,4-7 46,3-9-61,3-7 61,0-8-19,-3-8 19</inkml:trace>
  <inkml:trace contextRef="#ctx0" brushRef="#br0" timeOffset="13329.7624">10918 10618 138,'16'-8'0,"7"0"-16,5 0 16,10-3-80,0 3 80,-6-5-41</inkml:trace>
  <inkml:trace contextRef="#ctx0" brushRef="#br0" timeOffset="14267.816">7083 9308 107,'0'0'0,"-3"5"2,3 14-2,0 10 15,3 3-15,0 15 8,4 4-8,-4 2 6,0-6-6,0 1 6,0-11-6,0-8 0,-3-3 0,0-4 2,4-9-2,-4-3-35,3-2 35,-3-8-56,6 0 56,4-8-54,-1 0 54</inkml:trace>
  <inkml:trace contextRef="#ctx0" brushRef="#br0" timeOffset="14456.8268">7312 9697 80,'-4'5'0,"8"6"5,-4-3-5,3 2-2,3 4 2,-3-6-40,4-3 40,-1-8-42,0-2 42</inkml:trace>
  <inkml:trace contextRef="#ctx0" brushRef="#br0" timeOffset="15009.8584">7496 9295 77,'0'-5'0,"6"-1"8,4 1-8,-1-6 3,10 3-3,3 0 6,7 8-6,3 3 4,-7 5-4,-6 3-1,-6 2 1,-7 3 9,-9 5-9,-3 0 9,-7 0-9,4 0 0,-1-7 0,7 2-1,9-1 1,7 1-3,6-2 3,10 12-8,5-5 8,-2-2 2,-3 2-2,-4-3-7,-6-2 7,-9 0 29,-10 0-29,-10 2 9,-9-2-9,-6-2 1,-4-6-1,1 2-17,-7 3 17,3 6-34,3 5 34,4 2-59,3 3 59,6-5-26</inkml:trace>
  <inkml:trace contextRef="#ctx0" brushRef="#br0" timeOffset="30231.7292">7572 3881 58,'0'0'0,"0"0"17,0 0-17,0 0 10,0 0-10,0 0 14,0 0-14,0 0 12,0 0-12,-3-10 1,-4 2-1,-2-5 0,3-3 0,-4 3 0,-66 13-3,9 10-1,7 17 4,6 10 1,9 8-1,4 0 5,16 0-5,6-3 1,16-5-1,9-8-1,10-5 1,6-16 2,10-6-2,-1-17-1,4-4 1,4-7 2,-5-6-2,-5-8 0,-4-2 0,1-8 6,-7-1-6,0-20 5,-6 5-5,-1 8 4,-5 5-4,-1 10 7,-3 12-7,-3 9 22,0 6-22,-3 6 8,3 2-8,0 8 0,-3 8 0,3 5-1,0 8 1,3 8 0,-3 3 0,0 24 0,0-6 0,3 0 0,-3 6 0,3-6 0,1 0 0,-1-7-13,3-4 13,4-4-9,2-9 9,1-7-7,6-3 7,3-8-6,0-6 6,4-4-10,2-9 10,1-5-2,0-10 2,-1-9 0,-2-4 0,-4-12 1,10-44 2,-10 32 2,-10 20-5,-2 17 22,-7 7-22,-3 19 3,0 64 1,3-11-3,4-6-1,5-4 0,1-6 0,0-8-13,3-3 13,-4-7-47,1-6 47,3-5-53,-7 0 53,4-8-43,-6-3 43</inkml:trace>
  <inkml:trace contextRef="#ctx0" brushRef="#br0" timeOffset="30493.7442">8137 3389 164,'-28'-2'0,"2"-1"2,1 3-2,6 5 2,3 1-2,3-1-37,4 5 37,-1 6-27,7 0 27,6 3-45,3-1 45,13 1-34,1-1 34,27-2-24,-2 0 24</inkml:trace>
  <inkml:trace contextRef="#ctx0" brushRef="#br0" timeOffset="30817.7627">8378 3691 98,'0'0'0,"-9"8"26,-29 32-17,0-9-6,3-4-3,6-11-1,7 0 1,6-9-3,10 4 3,6-6-11,9 1 11,14-4-9,5 6 9,4-2-4,3 12 4,-3 3-1,-7 3 1,-6 5 2,-10-2-2,-5 2 15,-11 0-15,-12-5 14,-6-6-14,-10-2 6,0-5-6,-3-6-9,9-2 9,7-3-41,9-3 41,10-2-60,13-9 60,15 1-33,13-5 33</inkml:trace>
  <inkml:trace contextRef="#ctx0" brushRef="#br0" timeOffset="31297.7902">8642 3926 131,'-3'14'0,"-4"12"28,-2 14-28,3 7 8,-4 9-8,7 0 3,6-4-3,3-1-1,1-4 1,2-2 0,1 0 0,-1-5-2,1-8 2,-1-6-5,-2-7 5,-4-6-7,0-5 7,0-5 1,-3-6-1,-3-5 0,0-8 0,0-5-1,-4-6 1,4-4-4,-3-4 4,3-2-2,-1-5 2,1-14 0,0-2 0,6 0-2,0 2 2,7 6 1,0 8-1,2 5 1,4 10-1,6 11-1,7 11 1,-1 8-1,1 10 1,-7 6 1,-6 2-1,-13 5-1,-9 3 1,-13-5 1,-13 0-1,-3-3-4,0-5 4,-3 0-54,3-6 54,7-4-57,9-6 57,16-3-32,9-5 32</inkml:trace>
  <inkml:trace contextRef="#ctx0" brushRef="#br0" timeOffset="32183.8408">8994 4014 89,'0'0'0,"0"0"7,0 0-7,0 0-2,0 0 2,7-8 2,2 0-2,1-3 0,2 1 0,-2-6 1,3-3-1,-1-5 1,-2 1-1,-4-1 9,1 3-9,-1 0 8,-6-22-8,0 14 6,-3 5-6,-4 6 8,1 5-8,-3 7 3,-4 4-3,0 4 2,-12 56-1,6-7-4,9 2 3,7-3 2,6-8-2,7-2 1,6-6-1,3-5-2,3-5 2,3-8-1,1-3 1,2-7 0,-2-4 0,-4-10-3,16-2 3,-6-6 2,-7-5-2,-6-11-1,0 3 1,-3-3 3,3 3-3,-3-3-1,0 8 1,0 3 1,3 8-1,-6 2 0,-1 6 0,1 8 1,-4 5-1,1 2 0,0 9 0,-4 5 1,3 2-1,-2 3-2,2 3 2,4-6 1,0 4-1,3-7-1,3-4 1,3-6 0,6-5 0,1-11 1,-4-2-1,1-13 1,-7-4-1,0-7 0,-6-2 0,-1-4 0,1 1 0,-4 5 0,1 2 0,3 6 0,-7 8 0,4 5 0,2 8 0,1 3-1,3 12 1,-7 4 1,1 5-1,-4 0 0,-3 2 0,-6-2-1,-3 0 1,0-8 2,2-3-2,-2-3-1,3 1 1,0-8-2,3 2 2,0-5-41,6 0 41,7-3-46,6-5 46,3-2-36,3-9 36,4 1-9,-4-6 9</inkml:trace>
  <inkml:trace contextRef="#ctx0" brushRef="#br0" timeOffset="32739.8726">10150 3879 108,'-3'10'0,"0"6"17,0 8-17,3-3 9,3 0-9,0-2 4,0-3-4,7-6 0,-4 1 0,7-6 0,-1-2 0,1-6 5,0 1-5,-1-4 0,-2-2 0,0-5-33,-1-3 33,4-2-29,-1-1 29,-2-2-7,-4-3 7,1 0 2,-7 1-2,0-25 30,-7 11-30,1 5 12,0 8-12,-1 9 5,4 1-5,3 6 5,-3 3-5,0 8-1,3 7 1,0 27 0,3-2 0,3-6 1,1 0-1,2-8 2,1 0-2,-4-7-1,-3-4 1,0-5 0,1 1 0,-4-6 4,0-6-4,0-2-2,3 1 2,-3-1-2,0 0 2,0 0 3,0 5-3,0-2-2,0 2 2,3-2-19,-3 2 19,3-2-36,-3 5 36,3-3-29,0 1 29,1-4-25,-1 1 25,-3 0-20</inkml:trace>
  <inkml:trace contextRef="#ctx0" brushRef="#br0" timeOffset="33478.9149">10325 3791 75,'-3'8'0,"3"8"17,3 3-17,0 7 13,0 3-13,3 0 3,1 1-3,5-9 1,1 0-1,16-5 0,-4-3 0,1-8 1,-1-5-1,-3-5-1,0-6 1,-3-4 1,-9-7-1,-4-7 2,-9 0-2,-3-5 0,-10 5 0,-6-19 3,3 11-3,-16 11 9,3 7-9,10 8-1,3 6 1,6 5 0,3 5 0,7 27 1,6-3-1,7-5 0,15 0 0,4-6 1,0-2-1,-7-8 1,3 0-1,-3-5 5,4 0-5,-7-6 7,0 3-7,0 0 10,-3 3-10,-3-1 5,-1 9-5,1 2 5,0 3-5,-1 2 3,1 6-3,0-5 1,-1 2-1,1-5-1,3-3 1,-6 0 0,2-5 0,1-5 2,0-3-2,-1-8 0,7-3 0,4-7 0,2-3 0,0-3-1,4 5 1,-10 6-2,0 2 2,0 11 2,-3 8-2,0 3 8,-3 10-8,2-5 1,1 3-1,-3-4-5,-3-1 5,2-4-83,-5-5 83,-1-5-82,-9-5 82</inkml:trace>
  <inkml:trace contextRef="#ctx0" brushRef="#br0" timeOffset="33690.9269">10109 3215 216,'0'0'0,"0"0"-27,0 0 27,0 10-157</inkml:trace>
  <inkml:trace contextRef="#ctx0" brushRef="#br0" timeOffset="174845.0006">12061 3090 108,'-9'3'0,"-4"10"10,-6 6-10,0 5 12,-6 10-12,2 27 22,-2 16-22,0 15 12,-1 120-5,14-40-2,12-29-5,6-30 2,3-23-2,7-23-1,-3-20 1,0-7-16,-4-16 16,1-8-79,-4-9 79,0-9-77,7-6 77,0-8-4</inkml:trace>
  <inkml:trace contextRef="#ctx0" brushRef="#br0" timeOffset="175203.0209">12350 3321 127,'0'13'0,"4"16"40,-4 8-40,3 8 35,-3 5-35,0 3 12,0-5-12,-3-9 2,3 17-2,-4-16 0,1-9 0,0-9-27,3-7 27,-3-7-91,3 0 91,3-2-90,3-4 90,-2 4-7</inkml:trace>
  <inkml:trace contextRef="#ctx0" brushRef="#br0" timeOffset="175407.0327">12585 3874 146,'0'5'0,"0"0"2,0 8-2,3-2-2,1-3 2,-1 0-55,0 0 55,7-6-75,2-4 75,4-9-15</inkml:trace>
  <inkml:trace contextRef="#ctx0" brushRef="#br0" timeOffset="175941.0633">12827 3342 104,'3'-3'0,"6"-2"1,7 2-1,10-2 6,12 0-6,3 5 9,3-3-9,1 11 8,-10 2-8,-10 6 7,-12 11-7,-13 4 25,-13 4-25,-9 2 12,-3-5-12,-1-3 4,10-8-4,7-3-2,6-4 2,12-1 0,7 0 0,9-2-3,7 2 3,6 0 0,-3 6 0,-3 18-2,-10-3 2,-6-2 1,-13 2-1,-12 1 10,-17 2-10,-2 0 9,-10-3-9,-1-10 0,5 0 0,2-14-45,13-2 45,9-16-117,20-10 117,9-17-26</inkml:trace>
  <inkml:trace contextRef="#ctx0" brushRef="#br0" timeOffset="176185.0772">13316 3170 158,'19'10'0,"19"17"24,9 15-24,7 19 25,0 2-25,-6 9 10,-10 5-10,-16 21 2,-25 2-2,-16-2 2,-19-3-2,-16-7-33,-6-9 33,2-10-130,11-11 130,-1-16-57</inkml:trace>
  <inkml:trace contextRef="#ctx0" brushRef="#br0" timeOffset="176827.114">12112 4334 132,'-6'3'0,"-7"15"14,-6 27-14,0 21 24,-3 21-24,0 38 19,-1 4-19,8 4 10,8-9-10,10-10-1,7-16 1,6-21-1,3-14 1,3-13-31,-6-13 31,3-13-88,-3-11 88,0-15-77,-7-9 77</inkml:trace>
  <inkml:trace contextRef="#ctx0" brushRef="#br0" timeOffset="177164.1332">12249 4667 153,'-3'21'0,"3"16"27,-4 8-27,1 22 21,3 4-21,-3-10 5,3-3-5,-3-10 1,3-6-1,0-10-10,-3-8 10,3-9-77,0-1 77,0-14-82,3-6 82,6-2-37,1-5 37</inkml:trace>
  <inkml:trace contextRef="#ctx0" brushRef="#br0" timeOffset="177421.1479">12592 5003 162,'0'6'0,"-4"2"0,8 2 0,-1 1 1,-3-1-1,3 1-11,-3-1 11,3-2-65,0-2 65,-3-4-77,7 1 77,-7-3-9</inkml:trace>
  <inkml:trace contextRef="#ctx0" brushRef="#br0" timeOffset="177820.1708">12893 4680 97,'0'0'0,"0"0"5,-6 6-5,-7 10 5,-3 5-5,-3 8 11,3-3-11,1 3 2,11 14-2,8-6 2,8-8-2,10 0 0,10-5 0,6 2-1,0 1 1,-6-3 0,-3 5 0,-10-3 9,-6 3-9,-10-2 35,-10 2-35,-5-3 11,-4-5-11,-6-2 0,6-8 0,-3-9-8,0-4 8,3-9-76,3-8 76,3-4-91,4-9 91</inkml:trace>
  <inkml:trace contextRef="#ctx0" brushRef="#br0" timeOffset="177989.1803">12896 4691 171,'13'-5'0,"9"2"2,7-5-2,3 0-6,3 0 6,0 0-89,-1 0 89,-5 3-77,3-5 77</inkml:trace>
  <inkml:trace contextRef="#ctx0" brushRef="#br0" timeOffset="178316.1991">13265 4643 148,'-7'6'0,"1"7"5,0 0-5,3 8 4,3-2-4,6 2 1,3 0-1,7 6 2,7-4-2,5 20-2,7-3 2,-3 2 1,-7-2-1,-9 2 1,-13 0-1,-12-2 28,-10-3-28,-7-3 18,-2-5-18,5-13 3,4-5-3,0-14-12,7-10 12,5-13-79,7-9 79,3-7-94,1-6 94,2-23-23,-6 7 23</inkml:trace>
  <inkml:trace contextRef="#ctx0" brushRef="#br0" timeOffset="178455.2071">13312 4638 191,'16'-5'0,"13"-6"0,12 1 0,7-4-36,-1-1 36,4-1-150,0 0 150,-13-5-4</inkml:trace>
  <inkml:trace contextRef="#ctx0" brushRef="#br0" timeOffset="179216.2506">11979 6429 118,'9'-18'0,"7"-14"13,7-8-13,-1-7 22,3-6-22,-3-13 12,-3 0-12,4 5 16,-7 3-16,-4 7 9,-2 4-9,-7 10 5,3 5-5,-6 8 0,0 8 0,3 3 6,-3 5-6,0 5-2,0 3 2,0 6 2,0 2-2,4 5-1,-1 5 1,3 3-1,0 3 1,4 0 1,-4-3-1,7 3-2,-3-8 2,5-3 2,1-5-2,0-5-1,3-11 1,3-5-6,-2-9 6,-5-7-2,1-2 2,-3-4 0,0 1 0,-4 7 1,-2 9-1,-1 5 2,-3 7-2,0 14 0,-3 8 0,3 5 1,-3 6-1,7-1 1,2-2-1,1-3-31,3-2 31,-1-6-79,1-8 79,3-2-85,0-11 85</inkml:trace>
  <inkml:trace contextRef="#ctx0" brushRef="#br0" timeOffset="179845.2866">12636 5686 167,'0'0'0,"0"0"7,0 0-7,3 8-1,0 8 1,4 2 5,-1 3-5,1 3 13,-1 3-13,0-4 1,-3 1-1,16-5 1,-3-3-1,-3-6 0,-3-2 0,-1-5 0,1-6 0,-1-5 2,1-8-2,-4-2-1,4-1 1,-4-2 0,3-3 0,1 1 0,-1 4 0,-2 1 0,-1 2 0,-3 5-1,0 3 1,1 5 0,-4 3 0,3-2 1,3 2-1,-3 2 0,4 4 0,-1 2-1,0 5 1,1 0 1,-1 6-1,0-1 0,1 1 0,2-1 0,1-5 0,-4-2 1,1-6-1,-1 1-1,3-6 1,-2-8-1,2-3 1,1-2 1,3-6-1,-1 1 0,4 2 0,0 5 0,-3-2 0,-4 8 0,4 2 0,0 6 1,-1 2-1,4 3-2,0 0 2,3 0-73,3-5 73,4-3-99,5-8 99,-2-8-20,3-11 20</inkml:trace>
  <inkml:trace contextRef="#ctx0" brushRef="#br0" timeOffset="180269.3108">13697 4337 165,'22'23'0,"19"38"25,19 19-25,-2 20 19,-11 32-19,-12 9 5,-16 2-5,-19-3 2,-16-16-2,-9 0 0,-23-4 0,1-12 0,-1-15 0,4-17-96,2-17 96,7-22-119</inkml:trace>
</inkml:ink>
</file>

<file path=ppt/ink/ink2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09T19:14:08.758"/>
    </inkml:context>
    <inkml:brush xml:id="br0">
      <inkml:brushProperty name="width" value="0.05292" units="cm"/>
      <inkml:brushProperty name="height" value="0.05292" units="cm"/>
      <inkml:brushProperty name="color" value="#FF0000"/>
    </inkml:brush>
  </inkml:definitions>
  <inkml:trace contextRef="#ctx0" brushRef="#br0">11344 6445 83,'-3'-8'0,"3"-5"12,-3-3-12,3-5 9,-10-5-9,0-4 2,-5 1-2,-8-8 3,-5 0-3,-10-2 1,-7-14-1,-6 8 1,1 5-1,-7 3-1,-10 5 1,-9 6-1,-7 5 1,-9 2 0,-25 11 0,-1 8-1,1 5 1,-4 9 1,-3 7-1,7 8 0,2 27 0,1-1 2,9 9-2,4 2 4,-7 8-4,19 0 7,16 3-7,16-6 5,12 3-5,23 8 0,12 8 0,17 3 2,9-1-2,31 14 2,10-5-2,13-6 0,10-5 0,15-8 12,13-11-12,16-12 3,15-12-3,17-12 0,25-17 0,0-13 4,3-13-4,-12-15 6,-1-12-6,-3-15 5,7-16-5,-20-29 3,-15-3-3,-22-11 4,-20-2-4,-22-8 13,-25 11-13,-29-1 17,-31-2-17,-33-5 12,-34 7-12,-44-5 8,-33 19-8,-28 18 0,-22 14 0,-51 26-49,-22 13 49,-19 24-125</inkml:trace>
</inkml:ink>
</file>

<file path=ppt/ink/ink2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4-01T14:39:42.577"/>
    </inkml:context>
    <inkml:brush xml:id="br0">
      <inkml:brushProperty name="width" value="0.05292" units="cm"/>
      <inkml:brushProperty name="height" value="0.05292" units="cm"/>
      <inkml:brushProperty name="color" value="#FF0000"/>
    </inkml:brush>
  </inkml:definitions>
  <inkml:trace contextRef="#ctx0" brushRef="#br0">5721 18447 68,'-10'2'0,"1"-2"17,-1 3-17,4 0 12,0-3-12,3 2 9,3-2-9,0 0 3,3 0-3,9 3 5,7-3-5,7 0-2,18 3 2,-2-3 1,2 0-1,-3 5 1,7-5-1,-4 5 0,4-2 0,0 0 1,2 2-1,4 0 1,-3-2-1,0-1 2,6-2-2,3 0 1,10 0-1,0 0-2,3-2 2,7 4 1,12-4-1,0-1 0,0 0 0,0 6 2,0-6-2,0 1 0,-3-1 0,3-2 0,3 0 0,4-1 0,-1 4 0,1-4 1,12 6-1,-7 3-1,1-3 1,-6 3 0,-4-3 0,0 0 2,-9-3-2,3 0-1,3 1 1,0-4 0,0-2 0,-3 6 0,12-3 0,-2 2 0,-1 0 0,-6-2 1,-3 2-1,-3 1-2,0-4 2,-10 6 2,0-2-2,7 4-1,-4-2 1,-3 3 1,4-3-1,2 3 0,13-1 0,1 1 0,-4 2 0,-3-2-2,-4 0 2,1-1 1,-3 1-1,-7-1-1,10 1 1,-1-3 2,4 0-2,0-3-1,3 1 1,13-1-2,0 3 2,0 5 1,-7-5-1,0 3 0,-2 0 0,-7 2 0,6-2 0,0-6 2,-3 3-2,0-3-2,-3 3 2,9 3 0,-2-3 0,-7 3 0,-7-3 0,-6 0 1,-3 0-1,-3 0-1,-6 0 1,-7-3 1,-3 3-1,3 0 0,-3-3 0,0 6 0,0-3 0,-3 0-1,0 3 1,-4-1 1,1 1-1,3-3-1,6 3 1,-3-3 0,-3 0 0,-4 2 1,4-2-1,0 6 1,-4-9-1,1 3 0,-7 0 0,1 0 0,-8-3 0,-5 3-2,-4 0 2,-5 0 3,-5-2-3,-2 2 0,-7 0 0,1 0-1,-7 0 1,0 0 0,0 0 0,0 0 0,0 0 0,3 2 0,-3-2 0,0 0 2,0 0-2,0 0 0,0 0 0,-3-2-1,0-4 1,-1 1 1,-2-3-1,-3 3 0,-1-3 0,1 0 2,-4-3-2,-3-2 10,0 0-10,0-3 14,0 3-14,0 2 8,4 1-8,2 2 4,4-3-4,0 6 3,-1 0-3,4 2 2,3 3-2,0 0-1,0 0 1,0 0-1,0 0 1,0 3 1,6 2-1,4 0-1,-1 6 1,7-1 1,3 4-1,0-1-1,7 3 1,-1-1 0,1 1 0,2 0 2,-2-3-2,-4 3-2,0-5 2,0-3 3,-3 0-3,-6-3-2,0-2 2,-4-1 0,-6 4 0,-3-6 2,4 0-2,-4 0 2,0 0-2,-7 2 4,-2 1-4,-7 0 0,3 5 0,-3 2 1,-3 1-1,-6 2 1,-1-2-1,-2-1 2,2 3-2,4 1-1,0-4 1,6-2 1,3 5-1,4 1-1,2-12 1,1 3-1,3-2 1,3 0-38,0 2 38,0-5-87,6 3 87,4-11-50</inkml:trace>
  <inkml:trace contextRef="#ctx0" brushRef="#br0" timeOffset="1218.0697">5753 18423 41,'0'0'0,"6"-5"15,23-1-15,-1 1 12,4-3-12,-3 0 7,2 0-7,-5 3 8,-1-6-8,-3 3 0,1 1 0,-8-1 4,-2 5-4,-7 3 7,-6 0-7,0 0 21,0 0-21,-6 3 8,-7-3-8,-2 2 4,-5 4-4,-5-1 2,-7 8-2,-15 0 2,-4 6-2,3 2 2,1-3-2,5 1 10,7-6-10,10 0 2,6-5-2,6-2-2,7-1 2,6-2 2,6-1-2,10 1-1,3 2 1,7 0 0,2 6 0,4 2-1,12 1 1,-2 1 0,-1 9 0,-6 5 2,6 0-2,-6 3-1,-3-8 1,-4 0 0,-5-8 0,-11 2 2,-2-10-2,-1-3-2,-2 3 2,-7-2 2,3-4-2,-3-2 2,0 0-2,0 0-18,0-8 18,-6 3-84,2-8 84,1-8-45</inkml:trace>
  <inkml:trace contextRef="#ctx0" brushRef="#br0" timeOffset="2434.1393">9766 17926 92,'-3'-8'0,"0"-3"31,3 6-31,-4 2 12,4-2-12,0 5 2,0 5-2,0 8 14,0 11-14,0 3 8,-3 7-8,6 6 3,-6-3-3,6-6 0,1-1 0,-4-7 2,6-1-2,0-1 2,-3-5-2,1-6-2,-1-2 2,0 0 1,-3-3-1,0 1 0,0-6 0,3 2 0,0-2 0,7-2 0,3-1 0,2 0 1,14-2-1,3 2 0,9 1 0,0-1 0,-3 0 0,4 6-1,-11-3 1,-2 0 2,-7 3-2,-6-1-2,-6-2 2,-1 0 2,-6 0-2,0 0-7,-3 0 7,0 0-66,-6-2 66,0 2-93,-7 2 93</inkml:trace>
  <inkml:trace contextRef="#ctx0" brushRef="#br0" timeOffset="8064.4613">10995 13012 76,'0'0'0,"0"0"6,0 3-6,0 2 11,6 6-11,0 13 12,1 5-12,2 2 7,1 6-7,-1-2 6,4 2-6,0-5 2,-4-1-2,1-7 0,2-3 0,-2-5 4,-7-5-4,0-1-1,0-2 1,4-5 2,-7-8-2,-3-9 2,3-9-2,-4-9 0,4-10 0,0-3 0,4 2 0,-1 12-2,6 1 2,4 9-1,3 3 1,3 4-1,3 12 1,-3 2 0,3 10 0,1 1 0,-4 10 0,-3 8 5,-4-2-5,1 4 4,-3 1-4,-4 3-1,0-6 1,4 0-1,-4 0 1,4-5-2,-1-3 2,7-3-45,0-4 45,0-9-57,0-5 57,-4-5-25,-2-3 25</inkml:trace>
  <inkml:trace contextRef="#ctx0" brushRef="#br0" timeOffset="8706.498">11541 13139 79,'0'0'0,"0"0"15,-3 6-15,3 1 19,-4 9-19,4 5 5,-3 9-5,10-1 0,-7-3 0,19 3 6,0-2-6,0-3-1,3-6 1,0-2-1,4-8 1,-1-8 1,4-8-1,-7-3 4,-3-7-4,-6-9-3,-10-2 3,-10-2 0,-5-7 0,-7 1-1,-7 3 1,-2 0 0,-1 10 0,-9 8 1,6 8-1,0 11 0,10 13 0,6 5-1,16 10 1,23-1 2,15-4-2,6-5 0,7-13 0,3-11-1,-3-10 1,-7-16 0,1-8 0,-10-5 1,-7-9-1,-9-1-1,-6 4 1,-7 0 0,-6 3 0,-9 3-1,-1 10 1,-3 8 1,1 11-1,-1 11 2,7 15-2,-1 19 1,7 7-1,0 17 1,7-1-1,2 6 4,7 0-4,6-5 0,1-3 0,-1-8 1,-3-6-1,0-4-16,-3-9 16,-4-5-48,-2-5 48,-4-8-68,-9-3 68</inkml:trace>
  <inkml:trace contextRef="#ctx0" brushRef="#br0" timeOffset="9113.5213">11661 12935 116,'16'0'0,"16"6"8,16-4-8,2 1 0,11 0 0,5 2 5,-2-2-5,-7-1 1,-6 1-1,0 0 0,-7-3 0,-3 0 2,-9-6-2,-3-2-1,-10-5 1,-10-5 1,-9-6-1,-9 3 0,-7-1 0,-9 4 2,-4 10-2,-3 8 1,4 11-1,-1 10 16,4 11-16,6 10 11,12 3-11,10 5 3,10-2-3,19-11 1,12-3-1,7-5-4,0-8 4,-3-5-65,-4-8 65,-6-2-96,-16-6 96</inkml:trace>
  <inkml:trace contextRef="#ctx0" brushRef="#br0" timeOffset="9956.5695">13046 12655 102,'0'0'0,"0"0"18,3 3-18,3 13 11,1 7-11,-1 12 20,0 4-20,-3 4 11,4 2-11,-1 5 12,-3-2-12,4 2 6,-4-2-6,3-1 1,-3-7-1,4-6 1,-1-2-1,-3-11 9,4-5-9,-4-5 3,3-3-3,7-3 0,9-8 0,7-2 0,-1-6 0,4 1 0,6 2 0,0-3 1,3 3-1,-2 3-1,-8 5 1,-2 3-63,-7 2 63,-6 3-74,-7 2 74,-9 1-56,-9 0 56</inkml:trace>
  <inkml:trace contextRef="#ctx0" brushRef="#br0" timeOffset="10484.5997">13789 12951 138,'0'0'0,"6"-2"13,10-1-13,19 0 1,3-2-1,0 5 1,0-3-1,0 3-1,0-2 1,-6 2-1,0 0 1,0 0-14,-7-3 14,-6 3-24,-3-2 24,-7-1-24,-2 0 24,-7 3-34,0 3 34,-10 0-39,-2 2 39,-8 0-15</inkml:trace>
  <inkml:trace contextRef="#ctx0" brushRef="#br0" timeOffset="10676.6107">13900 13073 170,'19'-3'0,"16"-5"3,9 3-3,4-3-1,-1 3 1,-2 0-24,-4 5 24,-6 5-72,-6-2 72,-10 5-75,-7 2 75</inkml:trace>
  <inkml:trace contextRef="#ctx0" brushRef="#br0" timeOffset="12777.7309">14703 12779 73,'0'0'0,"0"6"9,6 7-9,-2 5 16,2 6-16,0 5 18,1 3-18,-1 8 8,0-1-8,-3-4 6,4-3-6,-1-3 2,1-3-2,-1-7 2,0-9-2,-3-2 1,1 0-1,-1-13 0,-3-3 0,0-5-1,0-8 1,0-3 1,0-11-1,0 4 0,3 1 0,0 1 1,3 6-1,1 1-2,-1 4 2,4 5 0,-4 2 0,4 6 1,-1 2-1,1 3-2,2 5 2,1 1 0,0 4 0,-1 4 0,1-1 0,3 5 0,-3 1 0,-1 7 0,-2-2 0,-1 0 0,10 0 0,-3-6 2,-3-2-2,-3-3 0,-4 1 0,-3-7-1,3-4 1,-6-3 2,4 5-2,-4-5 0,0-2 0,0-4 2,3 1-2,-3-11 0,6-2 0,-3-3-3,7-8 3,3-1-2,2-1 2,1 4 0,3 6 0,0 5-2,-3 8 2,0 6 0,-3 7 0,0 11 5,-1 0-5,-2 13 2,-1-3-2,1 1 5,-1-4-5,4-1-11,0-1 11,-1-3-62,1-2 62,6-8-69</inkml:trace>
  <inkml:trace contextRef="#ctx0" brushRef="#br0" timeOffset="13707.7841">15792 12176 60,'0'0'0,"6"-5"2,7 0-2,6 5 0,0 5 0,3 3 14,1 8-14,2 7 13,-3 7-13,-3 4 21,0 3-21,0 0 14,0-3-14,-3 9 11,7-1-11,-1-2 3,-3-1-3,9-1 5,1-9-5,-7-6-5,0-7 5,-6-2-23,3-4 23,-9-2-46,-1-3 46,-9-5-68,-3-8 68</inkml:trace>
  <inkml:trace contextRef="#ctx0" brushRef="#br0" timeOffset="14118.8076">16021 12472 76,'0'0'0,"0"0"13,0 0-13,0 0 15,-4 6-15,-2 2 16,3 5-16,-7 3 12,1 2-12,-1 3 12,1 3-12,-4-5 0,0-1 0,4-2 0,-1 0 0,1 0-24,-1-3 24,4-2-77,0-1 77,6-10-42,0-13 42</inkml:trace>
  <inkml:trace contextRef="#ctx0" brushRef="#br0" timeOffset="14687.8401">15795 12959 148,'0'0'0,"7"0"8,8 0-8,20-2-1,13-4 1,9 1 3,7-3-3,12 5 2,-3 1-2,-6 2 1,-10 0-1,-6 5-33,-10 0 33,-13 3-93,-5-2 93,-14 15-34</inkml:trace>
  <inkml:trace contextRef="#ctx0" brushRef="#br0" timeOffset="15283.8742">15957 13240 114,'0'0'0,"0"-11"4,0 11-4,7-8 0,5-2 0,7 2 2,7-3-2,-1 14-1,4-6 1,9 11 1,-3 0-1,-7 5 0,-6 0 0,-6 3-2,-9 6 2,-7 4 3,-10 3-3,-22 3 3,-6 2-3,0 1 0,-3-4 0,9-4 6,7-9-6,6-2 1,6-5-1,10-3 2,16 0-2,15-6-1,13-2 1,17-2 0,5-1 0,1-2 0,-4 2 0,-6 0-2,-7 3 2,-12 3-19,-9 0 19,-10 7-63,-13 1 63,-6-3-47</inkml:trace>
  <inkml:trace contextRef="#ctx0" brushRef="#br0" timeOffset="39124.2378">11141 3929 32,'3'-3'0,"0"1"0,-3-4 0,-3 1 16,0 0-16,-4 0 6,-2-3-6,-4 0 6,-3 2-6,-3-1 7,-3 1-7,-3 1 1,-1 0-1,-9 2-6,-9 0 6,-4 1 4,-6 2-4,-6-6 0,-13 4 0,-7-4 2,-21 4-2,-1 2-2,-3 0 2,-2 0 4,-5-5-4,8-3 3,-4 5-3,0-2 4,-3-1-4,-1-2 2,-15 3-2,10 2 1,-54 6-2,34 5 3,29 8-2,16 2-1,16 12 1,12 1 1,7 9-1,6 0 0,13 5 0,7 0-1,2 2 1,7-2 0,3 0 0,6 0 6,3-8-6,7 0 2,6 6-2,7 2 1,6 2-1,6-4 0,3-4 0,7 1 0,9-3 0,7-3-1,0-5 1,12-2 1,10-6-1,6-2 0,3-3 0,10-3 0,16-5 0,3 0 1,-3-3-1,3 3 1,0-3-1,-3 0-2,3 1 2,6-4 0,6-2 0,1 0-1,16-2 1,-4 2 1,-3-3-1,-6 0 0,-7-2 0,-5 0 1,-1 2-1,-7-5-1,-8 3 1,-4 2 1,-6-2-1,2 2-1,-11-5 1,-8-7 0,-5-4 0,-10-5 1,-10-8-1,-5-10 0,-11-8 0,-6-8 2,-9-6-2,-16 6 0,-16-3 0,-22-5 14,-39 2-14,-15 4 2,-16 9-2,-19 6-19,-7 11 19,-12 13-29,3 13 29,-3 13-59,-10 8 59</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29T18:33:37.355"/>
    </inkml:context>
    <inkml:brush xml:id="br0">
      <inkml:brushProperty name="width" value="0.05292" units="cm"/>
      <inkml:brushProperty name="height" value="0.05292" units="cm"/>
      <inkml:brushProperty name="color" value="#FF0000"/>
    </inkml:brush>
    <inkml:context xml:id="ctx1">
      <inkml:inkSource xml:id="inkSrc86">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0-31T18:39:11.491"/>
    </inkml:context>
  </inkml:definitions>
  <inkml:trace contextRef="#ctx0" brushRef="#br0">19367 1310 57,'3'-11'0,"0"-2"29,4-3-29,-1 8 20,1 0-20,-1 13 10,0 19-10,1 40 14,-7 10-14,0 5 15,-7 6-15,1 2 8,0-7-8,-1-4 4,1-15-4,3-13 1,3-14-1,0-7-2,-4-12 2,4-4 1,0-6-1,0-5 2,0-10-2,0-11 0,-3-14 0,-3-7 1,-4-11-1,1-8-2,-1-2 2,-2-4 0,2 7 0,1-14 0,2 7 0,4 17 0,6 8 0,4 5 0,5 5 0,7 8 2,10 0-2,12 3 0,4 11 0,-1 7 1,13 11-1,-6 16 0,-10 13 0,-3 32 2,-6 5-2,-13 2 12,-9 4-12,-13-1 15,-13-7-15,-10-4 13,-15-7-13,-3-13 5,-1-11-5,1-8 4,2-8-4,7-10-1,1-3 1,8-6-20,7 1 20,3-3-46,7 3 46,9-1-92,6 1 92,10 2-52</inkml:trace>
  <inkml:trace contextRef="#ctx0" brushRef="#br0" timeOffset="1019.0583">19901 1865 92,'3'-5'0,"3"-6"19,-3 4-19,0-1 18,-3 2-18,0 6 17,-3 8-17,-3 8 9,0 11-9,-1-1 2,1 3-2,9-5-1,7-6 1,2-2 1,7-5-1,7-8 1,-1-9-1,-6-4 3,-6-11-3,-7-3 19,-9-5-19,-3-3 11,-7 5-11,-3 6 2,-3 5-2,0 8-1,0 6 1,6 4-1,1 4 1,8 2-2,11 2 2,12-2 0,9-5 0,7-8 0,3-1 0,-3-7 0,-3 2 0,-7-2 1,-2 0-1,-7 5 3,-4 3-3,-5-1 1,-1 9-1,3 5 1,-2 13-1,-1 8 0,0 16 0,1 6 1,2 4-1,-2 14 0,5 8 0,-2 5 0,-1 0 0,1-3-1,0 8 1,-4-15 1,0-17-1,1-12-1,-4-12 1,-3-12 0,0-8 0,-3-14 1,-4-10-1,-2-27-1,-4-13 1,-3-3-1,0-15 1,0-8-3,4-6 3,2 0-2,7 11 2,0-2 0,3 7 0,6 3-2,7 7 2,9 9 0,0 13 0,7 11-6,3 7 6,-4 14 0,-2 10 0,-4 8 0,-6 8 0,-13 9-1,-9 4 1,-10-2 2,-7 2-2,-8-2 6,2-6-6,4-4-8,2-9 8,8-3-15,8-4 15,10-4-31,16-10 31,13-13-27,13-8 27,2-5-27,4-3 27,-3 0-6,-7 5 6,-6 3 0,-7 8 0,-12 7 41,-6 6-41,-7 16 44,-6 11-44,-10 10 21,0 11-21,1-1 11,9 1-11,6-8 0,3-6 0,10-10 0,3-5 0,6-9-26,1-12 26,2-11-79,7-9 79,-6-9-85,-7-4 85</inkml:trace>
  <inkml:trace contextRef="#ctx0" brushRef="#br0" timeOffset="1174.0672">20663 1416 195,'0'0'0,"0"0"33,0 0-33,0 0 1,0 0-1,6 18-10,7 1 10,6-1-90,12-2 90,4 2-128,7 4 128</inkml:trace>
  <inkml:trace contextRef="#ctx0" brushRef="#br0" timeOffset="1922.11">20945 1717 152,'0'8'0,"0"5"20,3 11-20,4 3 24,2 2-24,1 2 9,-4 1-9,0-3 4,4-8-4,-7-5 0,0-2 0,-3-6 2,3-3-2,-3-5 2,0-5-2,0-9 0,7-7 0,-1-8 0,7-5 0,3-1 0,0 6 0,-4 5 0,4 3 0,0 5-1,-3 8 1,-1 8 0,-2 11 0,-1 7 0,-2 9 0,-4 2 1,0 3-1,4-1 0,5-4 0,4-3 0,13-8 0,2-11-4,4-10 4,3-11-1,10-11 1,-3-7 0,-4-3 0,-6-8-2,-10 3 2,-3-3 2,-9 2-2,-7 1 3,-6 13-3,-9 2 6,-4 14-6,-9 8 4,-3 13-4,-4 10 0,4 14 0,9 8-3,6 10 3,10 11 1,10 8-1,15-3 0,10 5 0,6 11 1,1 6-1,-1 2-2,-6-1 2,-7 15 0,-12-6 0,-22-8 2,-16-6-2,-16-15 1,-16-16-1,-7-21 2,4-24-2,9-24 12,10-32-12,19-34 0,16-18 0,16-6 0,22-5 0,19 2-26,12 16 26,7 6-61,7 2 61,12 9-128,-3 10 128,-7 7-19</inkml:trace>
  <inkml:trace contextRef="#ctx0" brushRef="#br0" timeOffset="2254.129">22872 987 222,'-3'18'0,"-3"22"33,-1 13-33,1 13 0,0 8 0,-7 22 0,4 1 0,-1-9 0,-3-4 0,4-12-12,-4-6 12,0-8-114,7-8 114,6-10-128</inkml:trace>
  <inkml:trace contextRef="#ctx0" brushRef="#br0" timeOffset="2633.1507">22799 2156 123,'7'-10'0,"2"-1"9,1 1-9,-4-1 14,-3 3-14,0 0 15,-6 6-15,-6 2 6,-4 5-6,-3 5 10,-6 6-10,3 3 14,0 2-14,6 0 0,10-5 0,9 0 2,4-8-2,12-8-1,0-11 1,0-2 0,-9-8 0,-6-6 2,-14 4-2,-9 1 13,-6 12-13,-10 5-1,1 7 1,8 6-97,11 3 97,-1-6-108</inkml:trace>
  <inkml:trace contextRef="#ctx0" brushRef="#br0" timeOffset="17578.0054">17983 3408 90,'-7'0'0,"1"2"26,3 1-26,0 2 8,6-2-8,10-3 10,3-5-10,9-8 19,3-14-19,7-5 5,0-5-5,0 0 4,-3 3-4,-3 5 1,-4 5-1,-6 3 6,-6 8-6,-4 5 9,-6 2-9,-3 6 11,-3 6-11,-3 9 0,-7 4 0,7 7 0,-4 1 0,10 2-7,4-3 7,8-7-1,4-8 1,6-9-5,4-10 5,-4-8-1,3-7 1,-6-1 3,-3 0-3,-3 3-2,-7-3 2,-6-5 1,-3 0-1,-6-6-2,-1 6 2,-3 3 3,-6 7-3,-3 11 1,-3 8-1,-4 16 0,1 8 0,5 5 0,7-2 0,7-6-1,9-3 1,13-2-1,6-5 1,12-3-1,4-8 1,3-6 0,7 1 0,-4 0 1,-6-3-1,-3 3 0,-7 5 0,-9 0 1,3 2-1,-9 4 2,2 1-2,-2 4 2,-1 2-2,-2 8 5,2 3-5,1 0 1,-1 0-1,1-3-1,-4-5 1,1-3 0,2-5 0,1-5 2,2-9-2,4-7 1,0-8-1,0 0-2,0 2 2,0 4 8,3 4-8,-3 3 4,0 5-4,-1 3 4,1 3-4,-3 5 2,0 0-2,-1 2 0,1-2 0,-3 0-39,5 0 39,1 0-106,3-3 106,7-2-60,-1-8 60</inkml:trace>
  <inkml:trace contextRef="#ctx0" brushRef="#br0" timeOffset="18240.0433">19405 3302 123,'7'-8'0,"12"-10"7,9-9-7,4-2 8,0 0-8,15-8 13,-9-3-13,-3-10 11,-6 5-11,-7-3 9,-9 1-9,-7-4 3,-3 6-3,-9 3 4,-4 8-4,-2 13 10,-1 5-10,-12 8 4,2 10-4,4 14 1,0 13-1,3 3 1,4 13-1,5 3 0,1 2 0,9 6 2,4-4-2,2-7-3,17-5 3,-1-6-2,7-4 2,-4-7-4,4-7 4,3-5-14,0-8 14,-3-11-3,-1-3 3,1-5-3,-3-2 3,-4-1-1,-3-10 1,-3-3-2,-3 0 2,-9 9 1,-1 4-1,0 6 6,-3 8-6,-6 13 6,3 13-6,-3 5 3,3 1-3,3-4 2,4-1-2,5-1-1,1-8 1,3-2-1,3-6 1,0-2-48,0-9 48,0-4-92,0-9 92,-3-5-39</inkml:trace>
  <inkml:trace contextRef="#ctx0" brushRef="#br0" timeOffset="18408.0529">20028 2765 162,'0'0'0,"0"0"-18,0 0 18,6 0-65,10 0 65,6 5-54,3 3 54,1 3-24,-4 5 24</inkml:trace>
  <inkml:trace contextRef="#ctx0" brushRef="#br0" timeOffset="19457.1128">20329 3029 87,'6'0'0,"7"6"25,0-4-25,3 1 18,0-3-18,0-5 15,-1-3-15,-2 0 8,0-5-8,-4-8 9,-6 2-9,-3 0 12,-6 4-12,-7 4 14,-6 8-14,-6 11 3,-7 8-3,0 3 1,4 5-1,6-1-1,9-2 1,7-2 0,12-3 0,7-3-1,12-5 1,7 0 2,3 0-2,6 3-1,-3 7 1,0 6 4,-3 10-4,-6 17 7,-7 1-7,-6 12 3,-7 2-3,-2-2 2,-14-4-2,-2-4 1,-10 13-1,0-14 0,-7-18 0,1-18-1,0-9 1,2-33-8,4-9 8,7-8-2,12-10 2,6-11-2,7 0 2,9-2 0,0-9 0,3 6 1,1 5-1,-1-2 2,-6-3-2,4 0 7,-8 2-7,-2 6 5,-3 5-5,-4 11 9,-3 7-9,-3 9 9,0 7-9,0 6 7,-3 5-7,6 3 2,-3 5-2,0 5-9,0 8 9,7 11 1,-4 5-1,3 11 1,4 5-1,-4 5-1,0 0 1,1-2 6,-4-8-6,0-6-7,0-7 7,0-6 7,4-8-7,-1-2-12,4-9 12,12-7-9,3-8 9,4-14-3,2-10 3,4-5-6,-3 2 6,-3 8-2,-7 11 2,-9 13 0,-1 8 0,-5 16 3,-1 11-3,-6 2 3,6-3-3,7 1 0,3-9 0,9-5-2,4-10 2,6-14 0,0-12 0,0-17-5,-7-10 5,-2-6-4,-7-7 4,-10-6-2,-6 5 2,-6-4 2,0 20-2,-6 16 9,-1 16-9,1 40 4,-4 16-4,0 13 9,10 8-9,6-1 3,7 4-3,9-3 0,6-8 0,-3-11-2,4-10 2,-1-11-27,-3-8 27,-6-5-70,-6-8 70,-4-5-84,-9-11 84,-3-3-39,-7-2 39</inkml:trace>
  <inkml:trace contextRef="#ctx0" brushRef="#br0" timeOffset="20176.1541">21040 2881 161,'10'0'0,"15"0"21,13-2-21,13-6 17,3-3-17,0-7 1,6-1-1,7-7 0,-3-3 0,-7 2 1,-10-2-1,-9-19 2,-6 3-2,-10 6 10,-12 2-10,-7 5 6,-6 5-6,-3 12 5,-10 9-5,-3 12 1,-7 15-1,1 29 0,3 8 0,-1 11 0,8 0 0,5 0 0,10-6 0,13-5 0,12-15 0,10-12-9,3-12 9,0-16-24,-3-14 24,-3-10-12,-7-6 12,-6 4 2,-9 1-2,-4 6 11,-6 6-11,-6 10 16,-4 13-16,1 11 3,6 5-3,9 3-1,10-3 1,16-8-2,12-8 2,4-13-7,6-10 7,-3-11 0,-4-11 0,-6 0-1,-2-2 1,-8 5-1,-8 7 1,-11 12 0,-2 12 0,-4 25 3,-6 23-3,3 22 0,-3 2 0,3 21 0,4 11 0,-1-3 2,-19 53-3,-6-47 4,0-35-3,-9-32 9,-4-26-9,0-48 4,1-26-4,8-14-1,11-4 1,8-1-1,11 0 1,9 6-22,9 7 22,10 9-113,3 2 113,0 8-82</inkml:trace>
  <inkml:trace contextRef="#ctx0" brushRef="#br0" timeOffset="22127.2657">20234 4112 98,'0'0'0,"0"0"30,0 0-30,-3-6 23,-4-2-23,1-2 9,0-1-9,-1-2 2,-5 2-2,-4 1 3,-6 5-3,-4 2 2,-2 11-2,-4 8 0,-3 8 0,0 7 0,6 6 0,4-2 0,9-1 0,10-5 0,9-5 0,10-5 0,6-6 0,12-8-1,1-2 1,3-11 2,0-8-2,-3-11 1,-7-2-1,-3-10 0,-3-4 0,-3-7 5,-3 0-5,-3-6 4,-4 3-4,-3 3 11,-3-11-11,0 16 7,0 16-7,0 11 7,0 2-7,0 8 5,0 8-5,-3 26 0,3 6 0,-3 8 1,3 5-1,0 5-1,-3 0 1,3-2 0,0 2 0,6-5 1,0-5-1,4-6-1,6-5 1,3-5-2,6-11 2,4-7-6,2-12 6,-2-7-1,0-8 1,-4-3 2,-3-5-2,-3 5-1,-6 3 1,-4 8 0,-5 5 0,-1 3 2,-3 10-2,0 11 3,3 2-3,0 3-3,7 1 3,6-7-1,3-1 1,0-6-4,-3-6 4,-1-4-1,-5-4 1,-4-7 1,-6-5-1,-3-6 1,-6 5-1,-4-5-2,0 9 2,0-1 0,4 5 0,3 0 0,2 4 0,8-1-4,-1-3 4,6 3-1,4 8 1,6 3 3,3 7-3,1 4 1,-1 9-1,9 4 3,1 7-3,-6 6 1,-1 5-1,-6 3 1,3 2-1,-3 13-1,-3 3 1,-3 1-1,-4-4 1,1-2 0,-4-11 0,1-7 2,-1-14-2,-3-11 0,0-5 0,-3-7 2,-6-20-2,-3-7 0,-4-13 0,-9-14 2,-1-13-2,-2-13-4,-7 0 4,13 0 1,22-3-1,4 6-2,9 10 2,6 6-2,6 12 2,10 14-1,4 13 1,-1 11 1,-6 13-1,-6 5 2,-10 11-2,-16 2 3,-10 9-3,-15-3-2,-10-6 2,-6-5-4,3-8 4,4-2-14,8-3 14,8-5-17,8-3 17,17-8-21,9-3 21,16-5-6,9-2 6,7-4-3,0-1 3,0 2-2,-1-1 2,-8-1 5,-4 4-5,-10-2 31,-5 2-31,-11-4 23,-2-1-23,-10-3 10,-3 3-10,-4 1 6,-2 12-6,-1 6 10,-6 13-10,0 15 0,4 15 0,5-1 9,7 2-9,10-7-1,3 0 1,6-8-1,3-6 1,10-10-36,6-8 36,6-8-81,1-8 81,5-2-87,-2-6 87,0 3-20,-10 5 20</inkml:trace>
  <inkml:trace contextRef="#ctx0" brushRef="#br0" timeOffset="22533.2889">21771 4003 87,'0'0'0,"0"0"37,0 0-37,0 0 21,0 0-21,0 0 17,0 0-17,3-8 8,0-2-8,0-4 9,-6-1-9,-7-4 12,-2 8-12,-4 3 4,-3 14-4,-3 7-1,-7 16 1,-3 8 4,-3 8-4,7-3 0,9-2 0,16-8-2,6-6 2,9-10-2,11-16 2,8-16-6,4-15 6,3-14-8,-6-11 8,0-10 0,-10-88 0,-6 33 17,-10 31-17,-2 29 21,-11 24-21,1 29 8,-7 37-8,0 29 17,4 30-17,9 2 4,9-6-4,10-7 0,7-14 0,18-12-76,4-20 76,6-17-170,0-14 170</inkml:trace>
  <inkml:trace contextRef="#ctx0" brushRef="#br0" timeOffset="23194.3267">21402 5091 163,'3'-27'0,"7"-18"8,9-26-8,10 2 7,2 3-7,4 13 5,0 8-5,0 13 6,-3 14-6,0 15 2,-7 11-2,-6 16 3,-6 7-3,-7 9 2,-9 18-2,-3-13 1,-4-5-1,1-14 2,-4-4-2,7-12-2,2-2 2,4-8-6,45-66-4,2 8 2,7 10 8,-3 14-1,-6 7 1,-7 17 6,-7 7-6,-8 16 18,-11 6-18,-5 5 11,-4-1-11,-3 17 2,-3-11-2,3-10-77,6-6 77,13-37-131</inkml:trace>
  <inkml:trace contextRef="#ctx0" brushRef="#br0" timeOffset="23344.3353">22069 4464 198,'-9'2'0,"-4"1"-1,6 2 1,7 3-35,7-3 35,12 1-111,6 2 111,13-3-50,4 0 50</inkml:trace>
  <inkml:trace contextRef="#ctx0" brushRef="#br0" timeOffset="23943.3694">22425 4572 156,'0'0'0,"0"0"24,0 0-24,0 0 15,-4-5-15,1-3 7,0 2-7,-3 1 8,-4 5-8,-9 8 4,-9 11-4,-7 10-1,0 8 1,0 8 1,3 0-1,10-6-1,38-12-1,9-22-2,13-21 4,4-13-1,-4-16 1,-3-5-1,-7-6 1,-9-2 1,-6-3-1,-7 11 5,-3 5-5,1 13 14,-4 9-14,-4 4 20,1 8-20,0 11 6,-6 11-6,2 10-2,-2 14 2,2 15 2,-2 5-2,9 4-2,0-4 2,9 1 0,4-11 0,9-8-8,13-13 8,13-16-23,9-24 23,3-13-11,-3-14 11,-3-10-4,-9-8 4,-10-5 1,-7 5-1,-12 14 1,-6 12-1,-10 14 32,-10 13-32,-9 19 18,-9 26-18,2 18 0,4 9 0,12-1 0,23-4 0,19-6 0,19-16 0,22-16-52,9-19 52,1-17-202</inkml:trace>
  <inkml:trace contextRef="#ctx0" brushRef="#br0" timeOffset="25219.4425">17808 6138 121,'0'0'0,"10"-8"9,2-21-9,4 3 19,0-3-19,6 5 7,1-5-7,-1 0 5,0 2-5,-3 6 2,-3-3-2,-3 6 2,-4 5-2,-2 5 11,-7 2-11,0 6 3,-4 6-3,-2 15 1,0 11-1,6 10-2,3 16 2,10-10 0,9-6 0,6-13-8,1-8 8,0-18-12,-1-14 12,-9-26-7,-9-5 7,-14-3 2,-5 3-2,-10 2-2,-3 8 2,-1 8 5,4 11-5,0 8 9,7 2-9,8 6 0,14 5 0,12-3 0,13-5 0,13-8 2,3-10-2,3-14 3,-4-8-3,8-10 1,-11-6-1,-12 3 0,-10 14 0,-5 7 2,-8 8-2,-5 11 22,-7 13-22,-7 24 3,-2 34-3,-14 19 2,4 21-2,7 21 7,5 10-7,4-4 1,3-9-1,13-15-1,0-19 1,-1-21-8,-2-19 8,-7-16-80,3-7 80,-6-19-92,-3-11 92,-19-7-26,-7-1 26</inkml:trace>
  <inkml:trace contextRef="#ctx0" brushRef="#br0" timeOffset="25389.4522">18281 6167 225,'19'-5'0,"19"-5"14,13-1-14,0-2-18,-3 2 18,-1-15-132,1-1 132,-7-4-88</inkml:trace>
  <inkml:trace contextRef="#ctx0" brushRef="#br0" timeOffset="26075.4915">19250 5773 75,'0'0'0,"3"-5"36,3 0-36,-3-1 24,1 1-24,-1-6 23,0 4-23,0-7 5,-3 1-5,0-5 2,0-4-2,-3 1 2,0-3-2,-4 6 5,1 2-5,-4 3 6,-2 7-6,-7 9 4,-7 18-4,-2 16-1,2 8 1,1 8-1,3-5 1,9-3-1,7-8 1,2-11 0,11-10 0,9-10 1,6-17-1,10-10 2,-1-8-2,1-3-1,-6 3 1,-7 10 1,-3 3-1,-4 11 10,-2 8-10,2 10 8,-2 3-8,-1 2-2,4 6 2,0-3-44,3-7 44,0-6-82,3-8 82,0-8-57,0-8 57,3-8-14,0-3 14</inkml:trace>
  <inkml:trace contextRef="#ctx0" brushRef="#br0" timeOffset="26406.5104">19700 5501 162,'-9'2'0,"-7"4"15,-16 2-15,4 2 5,2 3-5,4 3 0,6 0 0,7 0 1,2 3-1,11-4-2,5 7 2,23-4 0,3 1 0,3-1-2,-6-2 2,-4 0 1,-9 0-1,-6 0 2,-13 2-2,-13 3 6,-12-5-6,-13-3-1,0-5 1,9-2-7,4-4 7,9-2-29,6-2 29,10 2-54,7-6 54,24-7-52,7-5 52,10-6-44,6-5 44</inkml:trace>
  <inkml:trace contextRef="#ctx0" brushRef="#br0" timeOffset="26886.5379">19958 5514 180,'0'0'0,"-7"0"29,-2 5-29,-1 14 2,1 12-2,6 9 1,6-3-1,6-2 0,7-4 0,6-7-3,7-8 3,3-8-2,3-19 2,0-10 1,-7-11-1,-2-2 0,-4-3 0,-3 3 1,-7 5-1,-5 10 3,-1 6-3,-3 5 14,-3 5-14,4 16-3,2 22 3,3 15 0,10 11 0,4 10 0,-1 3 0,0 14 0,-6-1 0,-3-8 2,-13 1-2,-10-14-3,-12-2 3,-7-14-1,-6-16 1,1-15-7,-1-19 7,-3-21-1,9-11 1,13-16-1,13-7 1,12-19 6,10 5-6,4 8 5,8 0-5,4 5-2,7 4 2,-4 4-74,-3 8 74,-10 8-127,-3 3 127,-12 8-19</inkml:trace>
  <inkml:trace contextRef="#ctx0" brushRef="#br0" timeOffset="27488.5723">20520 5593 199,'0'0'0,"3"6"13,3 7-13,1 5 10,2 14-10,1 2 3,-1 4-3,4-4 0,-7-5 0,4-5 1,-7-6-1,3-4-1,-3-9 1,1-5 1,2-5-1,0-14 1,4-2-1,-1-8 0,1-6 0,6-2 0,-4 3 0,1 0-2,-3 7 2,-1 9 0,-3 7 0,1 3 0,-1 11 0,4 5 12,6 8-12,-4 5 2,1 3-2,0-1 0,-1 1 0,-2-3 2,-1-2-2,1-6-2,-4 0 2,-3-2 0,7-6 0,-4-5-18,7-5 18,0-6 0,3-5 0,0-7-2,3-1 2,0-3 0,0 4 0,-3 1-1,-1 6 1,-2 9 0,-3 9 0,2 9 19,1 13-19,-3 5 12,-1 2-12,1 4 0,-1-9 0,1-2-37,-4 0 37,0-8-211</inkml:trace>
  <inkml:trace contextRef="#ctx0" brushRef="#br0" timeOffset="28687.6409">21304 5514 162,'-3'3'0,"6"2"8,0 11-8,3 8 4,1 7-4,-4 4 8,3 2-8,-3-3 6,1-2-6,-1-8-1,0-6 1,0-7 1,0-3-1,-3-3 1,0-5-1,3-3 9,-3-5-9,0-5 9,0-5-9,0-1 1,7-5-1,-4-2 1,7 5-1,2-3 0,-2 5 0,2 6 2,1 0-2,0 5 3,0 5-3,-4 1 3,4 10-3,-4 5 3,1 5-3,-1 1 2,1 2-2,-4 0 0,4-2 0,-1-6 3,-2-2-3,2-3-4,4-3 4,0-5-3,2-3 3,1-5 2,3-8-2,4-2-1,-1-3 1,-3 0-1,0 2 1,0 6-1,-6 2 1,-1 11 0,1 8 0,0 8 6,3 5-6,0 0 0,6 0 0,19-5-3,0-5 3,1-11-4,-1-3 4,-3-10 1,-3-8-1,-10-8 0,-6 0 0,-9-6 1,-7 4-1,-6 1-8,-4 9 8,1 0-5,0 11 5,-1 4 0,-2 12 0,3 9 0,-1 15 0,7 7 0,7 2 0,8-4 0,8-6 0,8-11-8,4-12 8,3-20-18,1-17 18,2-12-14,-9-4 14,-4-6 1,-9-13-1,-12-6 1,-7-5-1,-4 11 7,-2 13-7,3 16 21,0 16-21,-1 16 14,-2 37-14,3 23 6,0 17-6,3-4 6,9-4-6,7 2 1,6 0-1,1-13-8,-4-8 8,0-16-61,-7-10 61,1-14-96,-3-13 96,-4-16-56,-12-2 56</inkml:trace>
  <inkml:trace contextRef="#ctx0" brushRef="#br0" timeOffset="29152.6675">22123 5408 170,'13'-3'0,"22"-7"2,9 2-2,20-3 3,-1 1-3,1-1 0,-1 6 0,1 2 1,-7 9-1,-10 1 13,-9 7-13,-9 2 16,-10 5-16,-9 3 13,-1-3-13,-3 0 6,-2 3-6,2 0-1,4-6 1,-1-5-2,-3-2 2,4-6-7,-1-5 7,-2-13-9,-1-6 9,1-2-17,-7-5 17,-4-9-13,1-4 13,3-6-8,3 5 8,1 3-1,2 11 1,0 4 23,4 9-23,2 3 14,4 10-14,3 10 13,0 6-13,4 5 3,-1 3-3,-3 0-1,0-6 1,-3-4-24,-3-4 24,-7-2-140,22-5 140,-2-3-53</inkml:trace>
  <inkml:trace contextRef="#ctx0" brushRef="#br0" timeOffset="29706.6991">23352 5236 243,'-3'19'0,"-1"10"6,1 10-6,-3-2 6,6 3-6,0-8-2,6-8 2,-3-8-16,1-3 16,-1-5-108,6-8 108,7-11-128,3-13 128</inkml:trace>
  <inkml:trace contextRef="#ctx0" brushRef="#br0" timeOffset="29959.7136">23377 4998 216,'0'0'0,"-6"0"0,6 0 0,6 5-49,4 3 49,12 0-127,10 3 127,6 2-39</inkml:trace>
  <inkml:trace contextRef="#ctx0" brushRef="#br0" timeOffset="30127.7233">23806 5159 221,'-7'-5'0,"4"-5"14,-3 2-14,0 5 8,-1 0-8,-2 9 2,-10 12-2,-7 9 0,1 12 0,6 9 8,0 2-8,9-8 2,7-2-2,3-8 0,16-11 0,19-8 0,6-10 0,10-11-8,0-5 8,-1-6-87,-2-5 87,3-5-159,-13 8 159</inkml:trace>
  <inkml:trace contextRef="#ctx0" brushRef="#br0" timeOffset="30774.7603">21307 6398 193,'0'0'0,"0"8"16,6 18-16,1 16 12,-1 9-12,0-1 16,7 11-16,0 8 4,3 2-4,0-5 0,-7-5 0,1-3 4,-7-13-4,-6-8 4,-7-8-4,-6 0 4,0-13-4,-9-8 2,0-8-2,-4-5-2,-3-6 2,4-5-45,-1-5 45,7-2-82,3-9 82,9-8-125,17-8 125</inkml:trace>
  <inkml:trace contextRef="#ctx0" brushRef="#br0" timeOffset="31065.7769">21320 6160 180,'0'0'0,"3"-8"1,0 0-1,3-3 0,1 6 0,-4-3 2,-3 5-2,0-2 6,-3 2-6,-7 6-9,1 5 9,-4 5-37,4 11 37,9 2-137,6 3 137,7 1-5</inkml:trace>
  <inkml:trace contextRef="#ctx0" brushRef="#br0" timeOffset="31554.8049">21612 6379 180,'0'0'0,"0"3"20,0 10-20,3 8 2,0 11-2,0 5 0,4 0 0,2-5 1,4-6-1,3-5 1,3-5-1,0-8-2,6-8 2,7-13-4,-3-11 4,-4-10-10,-3-3 10,-3-8-6,-9 5 6,-1 8 5,-2 8-5,-4 6 7,-3 10-7,0 8 10,-3 11-10,3 7 0,0 11 0,6 6 1,10-1-1,3-5 0,-3-2 0,3-6-31,0-3 31,0-10-126,6-3 126,-2-10-47</inkml:trace>
  <inkml:trace contextRef="#ctx0" brushRef="#br0" timeOffset="31902.8248">22110 6395 171,'0'11'0,"7"10"11,2 5-11,4 3 8,3 0-8,-4-5-1,1-3 1,0-7 0,-4-4 0,1-5 1,-4-5-1,7-10 5,0-9-5,-1-12-1,4-9 1,3 0 0,0 3 0,-3 5 5,-3 14-5,0 7 13,-4 6-13,4 10 10,-4 11-10,1 5 2,-4 6-2,4-1-10,-1-2 10,4-3-106,3-10 106,6-11-107,3-8 107</inkml:trace>
  <inkml:trace contextRef="#ctx0" brushRef="#br0" timeOffset="32380.8521">22869 6347 115,'0'-5'0,"6"-6"10,-2 1-10,-1-6 18,-6 3-18,-1 0 15,-2 2-15,-7 3 10,-2 11-10,-4 10 2,-7 13-2,1 9 9,2 7-9,11 0 9,12 3-9,12-8-6,14-10 6,15-11 6,7-19-6,6-18 0,22-13 0,-13-17 1,-2-4-1,-20-14 0,-6-2 0,-16-19 5,-6 0-5,-10 5-1,-3 11 1,-3 21 2,0 19-2,-4 15 12,1 14-12,-7 18 1,4 27-1,-1 18 8,10 24-8,3 3 2,10-1-2,6-12 0,10-9 0,-1-15-5,4-11 5,0-13-46,-4-11 46,-2-10-88,-7-11 88,-7-6-78,-2-4 78</inkml:trace>
  <inkml:trace contextRef="#ctx0" brushRef="#br0" timeOffset="32680.8693">22952 6096 197,'28'-24'0,"36"0"3,12 1-3,0 4 2,4 3-2,-1 6 1,0 2-1,-12 8 4,-13 10-4,-6 11 5,-14 22-5,-11 4 15,-11 4-15,-5-4 18,-4-2-18,-3-8 4,0-5-4,0-11-2,3-5 2,0-8-39,0 0 39,10-13-122,3-11 122,3-11-85</inkml:trace>
  <inkml:trace contextRef="#ctx0" brushRef="#br0" timeOffset="33312.9053">23707 5847 224,'0'0'0,"0"0"3,-6 0-3,9 3-23,0 0 23,10 5-69,9-1 69,7 4-75,-1 0 75,4 5-47,-3 2 47,-4 3 5,-3 6-5,-3 20 67,-6 1-67,-3 0 64,-4-1-64,0-7 52,-2-3-52,5-8 26,-3-8-26,7-10 8,-3-3-8,2-11 6,4-13-6,0-10-2,-10-11 2,1-3-16,-10-18 16,-7 13-6,-9 5 6,-3 16 0,-4 6 0,1 12 0,0 6 0,9 8 1,3-5-1,10 2-1,6-2 1,13 2 2,3-5-2,10 0-2,-4 0 2,3 6 1,-2-4-1,2 22 7,-5 0-7,-1-6 12,-3 9-12,0-6 6,-9 3-6,21-6-2,-8-2 2,2-8 2,0-3-2,1-7-2,5-6 2,-2 0-2,0 3 2,-4 2 4,-3 14-4,-3 4 12,-3 9-12,-3 5 0,0-2 0,-4-6 0,1-3 0,-4-2-112,10-2 112,3-14-142</inkml:trace>
  <inkml:trace contextRef="#ctx0" brushRef="#br0" timeOffset="36592.0928">10106 4395 5,'0'0'0,"0"2"-4,3 4 4</inkml:trace>
  <inkml:trace contextRef="#ctx0" brushRef="#br0" timeOffset="37065.1199">10042 4400 39,'-6'-3'0,"-4"1"8,-6-1-8,-3 0 8,0-2-8,-3-3 11,0 3-11,-4-3 8,4 0-8,-6 0 4,-4 0-4,-6 0 4,0 0-4,-4 3 5,-5 0-5,-4 2 11,-3 6-11,-9 5 13,-1 5-13,-12 11 10,3 13-10,3 13 8,10 6-8,6 7 4,3 3-4,6 6 2,4 20-2,9-2 2,7 3-2,12 2 7,20 0-7,21-7 10,26-14-10,29-13 0,44-14 0,6-15 4,7-16-4,-10-19-1,-13-10 1,-12-24 7,-13-16-7,-19-26 3,-12-19-3,-23-32 3,-19-2-3,-22 2 3,-23 0-3,-28 19-2,-12 27 2,-23 20-4,-13 25 4,-9 17-96,-26 20 96,-2 4-70</inkml:trace>
  <inkml:trace contextRef="#ctx0" brushRef="#br0" timeOffset="98692.6449">8721 6572 91,'0'0'0,"0"0"19,0 0-19,0 3 10,-3 5-10,3 2 9,0-2-9,0 8 17,3-3-17,1 11 2,-1 8-2,0 5 0,0 8 0,0 5 1,4 3-1,-4 3 1,3 2-1,4 6 1,-4 12-1,7-2-2,-1 0 2,1 0 1,3 3-1,-3 3-2,3 2 2,-4-6 1,1 4-1,-4 7 1,1 8-1,-4 3-1,-3 5 1,1 16 2,-4-2-2,0 2-1,-4 3 1,1-3-1,0-8 1,0 8 0,0 3 0,-4 10-1,1 5 1,0 6 0,-4 5 0,1-2 1,-1-11-1,-3 3-2,4 4 2,-1 4 0,1 7 0,3 6-2,-1 10 2,1-12 0,6-4 0,3 3 0,0 8 0,7-8-1,2 6 1,1 2 0,3 0 0,3-8 1,0 3-1,0 5-1,0 0 1,0-3-1,0 0 1,-3 1 3,0-17-3,-3 12-1,-4-1 1,1 10 0,-1-4 0,-6-9-1,1-2 1,-1-13 1,-3-22-1,0 0 3,0-10-3,3-8 3,-3-13-3,0-11 0,3-19 0,0-7-3,-3-19 3,-3-16-81,-3-18 81,-1-19-66,-5-15 66</inkml:trace>
  <inkml:trace contextRef="#ctx0" brushRef="#br0" timeOffset="99862.7119">8705 6406 76,'0'0'0,"0"0"12,0 0-12,0 0 23,-3 5-23,0 5 7,0 4-7,-3 9 6,-1 4-6,-2 5 2,-4 2-2,0-2 0,1-3 0,-4-3 1,0-2-1,6-3 2,1-5-2,6-8-3,-1-3 3,8-10-2,5-8 2,1-3 1,2-8-1,4-7-1,0-7 1,-3-6 2,-4-7-2,-2-4 7,2 2-7,-2 0 12,2 11-12,-3 10 13,4 16-13,0 19 21,5 26-21,1 16 19,0 10-19,3 9 6,3-3-6,1-11 2,-1-13-2,-6-8-12,-4-13 12,-2-3-65,-7-8 65,-3-5-122,-6 0 122,-10 0-6</inkml:trace>
  <inkml:trace contextRef="#ctx0" brushRef="#br0" timeOffset="100726.7613">9544 6199 118,'3'11'0,"-3"15"35,3 19-35,0 11 15,4 5-15,-4 2 12,0-7-12,0-14 9,-3-8-9,0-7 1,0-11-1,-3-6-16,0-10 16,-4-5-78,1-6 78,3-4-95,6-1 95</inkml:trace>
  <inkml:trace contextRef="#ctx0" brushRef="#br0" timeOffset="101231.7901">10128 6226 130,'-10'16'0,"-2"15"23,-11 12-23,-5 10 18,-10 13-18,-7 0 21,1-3-21,-1 9 11,-5 4-11,2-4 2,4-9-2,5-10 1,11-16-1,9-13-36,9-11 36,7-18-112,9-13 112,13-9-57,4-7 57</inkml:trace>
  <inkml:trace contextRef="#ctx0" brushRef="#br0" timeOffset="101681.8159">10309 6660 125,'0'0'0,"0"0"6,0 0-6,0-6 20,-3 4-20,3-6 16,-10 0-16,1 2 12,-4-1-12,-6 4 10,-7 6-10,-2 4 5,-4 9-5,0 11 7,4 7-7,6 9 9,9-4-9,10-2 1,12-2-1,10-1-1,10-10 1,6-3 1,-3-8-1,2-5-4,-2-8 4,-6-5-54,-7-3 54,-3 0-104,-4-3 104,-2 6-48</inkml:trace>
  <inkml:trace contextRef="#ctx0" brushRef="#br0" timeOffset="102175.8441">10487 7014 160,'3'-5'0,"6"-3"14,4 3-14,6-6 8,0 0-8,0 6 8,0 2-8,-6 3 6,-4 3-6,1 2 8,-4 1-8,-2 7 5,-4 0-5,-4 8-2,4 3 2,0 5 2,4 0-2,-1 27-1,3-6 1,0-2-1,4-3 1,-4-3 0,-3-5 0,-3-5 2,-3-6-2,-13-4 16,-3-4-16,-9-7 18,-4 2-18,-6-5 0,-13-3 0,7-2-17,9-1 17,6-2-104,13-10 104,13-1-121</inkml:trace>
  <inkml:trace contextRef="#ctx0" brushRef="#br0" timeOffset="102701.8743">10639 6308 155,'6'-11'0,"13"-2"10,4-3-10,5 0 14,7 11-14,-3 5 11,-7 8-11,-9 8 12,-6 13-12,-13 2 14,-13 12-14,-3-1 11,3-2-11,3-8 8,10-6-8,12-7 0,17-9 0,12-10-14,3-5 14,0-8-104,4-1 104,-4 6-116</inkml:trace>
  <inkml:trace contextRef="#ctx0" brushRef="#br0" timeOffset="106486.0907">1686 15203 79,'9'-3'0,"10"1"14,7-1-14,5 0 23,11 3-23,15 3 17,3-6-17,7 3 10,-1 0-10,11 3 3,24-3-3,-6-3 1,-6 3-1,-3 3 0,0-3 0,-4 3-1,1-1 1,-7 1 0,7-3 0,6 3 2,-1-1-2,4-2 1,10 0-1,19 0 0,-1-2 0,1-1-1,0 0 1,-7 3 0,7-2 0,2 2-2,1 0 2,22 2 2,0-2-2,-6 3 0,0 0 0,-7-3 0,7 0 0,3 0 0,0 0 0,22 0 0,0 0 0,-6 2 0,-4-2 0,-9 3 0,3 0 0,1-3 0,-4 0 0,19 0 1,-6 0-1,-7 2 0,-9-2 0,-4 3 0,-2-1 0,0 1 1,-1-3-1,16 0-3,-5-3 3,-8 3 2,-2-5-2,-13 3 0,3-4 0,-4 4-1,-2-1 1,-3 0 0,15 3 0,-6 3 1,-6-6-1,-7 1-2,0 2 2,-9 0 4,6 0-4,-3 0-2,0 0 2,3 0-1,16 0 1,0 0 0,-6-6 0,-1 4 0,-2-4 0,-4 4 0,7-3 0,3 5 0,-1-8 0,17 5 1,3-2-1,-3-1-1,-1 1 1,-8 0 1,5-1-1,1 4-1,2-3 1,14-1 2,-1 1-2,-6 0-4,0-1 4,-9 4 2,6-4-2,-1-2 0,5 1 0,14-1-1,1 0 1,-3 2 1,-6 1-1,-4 2 0,3-2 0,-3 0 0,16 0 0,1-1 1,-8 4-1,4-1-2,-9-2 2,2 2 0,4-2 0,9 5 1,1-6-1,-4 4 0,0-1 0,-13 1 0,7-1 0,-4 3-1,17-3 1,-4 6 2,-3-6-2,4 6-2,-11-3 2,4 3 1,0-1-1,10-2 1,-7 3-1,-10-1-2,-9-2 2,-15 3 1,-17 0-1,-13-1 2,-12-2-2,-16 3-2,-16-3 2,-12 3 0,-16-3 0,-10 0 1,-10 0-1,-3 2 1,-6-2-1,0 0-1,-6 0 1,3 0 0,0-2 0,3 2 0,0 0 0,0 0 1,-3-3-1,-1 0-2,4 3 2,-3-5 0,0 0 0,0 2 0,0 1 0,-4-1 1,-2-5-1,-1 3-1,1-1 1,-4-2 1,0 0-1,1 1 7,-4 1-7,3-2 5,0-2-5,-2 2 5,2 0-5,0 0 7,4 0-7,2 5 1,1 1-1,0 2 0,6 0 0,0 5 0,6 0 0,3 3 0,10 3 0,4 5 0,2-3 0,0 5 1,1-2-1,-1 0 2,-6 0-2,0-3 3,-6 1-3,-7 1 16,-9-4-16,-3 2 14,-13 0-14,-3 3 11,-7-2-11,4 1 1,-1-4-1,4 0-3,3-1 3,3 1-69,0-3 69,4 2-149</inkml:trace>
  <inkml:trace contextRef="#ctx0" brushRef="#br0" timeOffset="107296.137">20069 14949 153,'0'-5'0,"0"2"22,0 0-22,0 3 20,0 0-20,6 11 12,4 5-12,2 8 14,1 2-14,0 6 8,-4-3-8,4 3 6,-3-1-6,2 4-6,-5-9 6,2 1 8,-3-9-8,4 11-2,-4-10 2,4-6 2,-4-2-2,-3-9 2,4-15-2,2-3 0,4-8 0,6-5 6,3-10-6,7-4 4,6-7-4,3 2 4,-6 3-4,-1 11 2,-8 5-2,-4 5 0,-10 11 0,1 5 0,-7 0 0,0 11-18,-6 5 18,0 10-123,-1 6 123,1-3-113</inkml:trace>
  <inkml:trace contextRef="#ctx0" brushRef="#br0" timeOffset="108394.1998">9026 15052 96,'-3'-5'0,"3"5"19,0 0-19,0 0 12,3 3-12,0 10 24,0 11-24,4 7 17,-4 9-17,3 21 21,1 5-21,2 3 8,-6 2-8,4-2 1,-4-5-1,-3-12 8,3-7-8,-3-13 4,0-5-4,0-12-2,3-1 2,-3-9-36,0 3 36,0-5-58,0-3 58,0 0-90,0 0 90,0 0-23</inkml:trace>
  <inkml:trace contextRef="#ctx0" brushRef="#br0" timeOffset="108948.2315">8524 15743 127,'-6'2'0,"0"12"16,-1 7-16,-2 5 12,3 1-12,2-4 10,8 7-10,-1-4 4,13-2-4,6-11 4,3-8-4,4-13 18,-1-5-18,-9-3 18,-6-2-18,-7-9 18,-9-2-18,-9 0 16,-1 3-16,-6 5 2,0 10-2,0 11-38,0 13 38,3 16-163</inkml:trace>
  <inkml:trace contextRef="#ctx0" brushRef="#br0" timeOffset="114308.5381">1847 6480 24,'0'0'0,"0"0"1,0 0-1,4 2 7,-1 1-7,3 2 7,-3 1-7,4 1 10,-4 1-10,3-2 4,4 4-4,-1-2 2,1 0-2,6 3 3,0-1-3,3 1 2,-4 2-2,5-2 8,2-1-8,-3 1 1,0-1-1,3 1 1,-3 2-1,3 1 1,-3-4-1,4 3 2,-1 1-2,3 1-1,1 1 1,-1 5 2,26-5-2,-10 3 2,0-1-2,1 4-1,-4 1 1,-3-4 1,0 2-1,0-2 0,-1 2 0,1 3 1,3 2-1,1 3 0,2 0 0,-3 0 0,3 0 0,-9 1 0,3 9 0,-3-7 0,6-3 0,0 0 0,0-2 0,0-4 1,0 1-1,-3-3-1,3 3 1,3 3 0,-2-3 0,-1 2 2,0 3-2,3 0-2,13 0 2,-6-2 0,-1 4 0,-2-1 1,-1 1-1,-3-2-2,1 1 2,-4-4 2,3-2-2,0 0 0,1-1 0,2 1-1,-3 3 1,-3 2 1,-3 0-1,3 0-1,1-3 1,2 6 1,0-3-1,0-2 0,1 2 0,-4-3 0,0 3 0,0-5-1,-3 3 1,3-1-1,0 3 1,3 14 2,17-6-2,-4-3 1,-4-2-1,-2 2-1,0-5 1,-4 3 0,0-3 0,-2-2-1,-4 2 1,3 0 0,0 0 0,1 3 0,-1-1 0,-6 1 1,0 0-1,0-3 0,0 0 0,3-2 0,0-4 0,-3-1-1,0-1 1,0-5 1,0 2-1,-1 3-1,1 0 1,3 1 0,1 1 0,-1-1 1,16 1-1,-7 1-1,1 0 1,-4 3 0,-2-4 0,-1 4 2,0 2-2,-3 0-1,4 0 1,-8-2-1,5-1 1,-4 6 0,3-3 0,3 11 1,-3-6-1,0-2-1,3-1 1,7 1-1,0 3 1,-1-1 1,1 0-1,-1 1 1,-2-3-1,-1-3-2,-2 2 2,-1-4 1,0 5-1,16-3 0,-6 2 0,0 4 0,0-3 0,-7-6 1,1-2-1,-1 0-1,4 0 1,-1 2-2,4 6 2,0-1 3,-3 1-3,-7 0-2,0-3 2,4 0-2,2 0 2,1 0 2,-7 0-2,4-5 1,-7 3-1,0-1-1,-3 1 1,0-4-1,-4-1 1,4 1 1,0 1-1,3 0 1,13 8-1,0-3-1,-3-3 1,-7-2-1,-3-3 1,-3-2 1,-10-3-1,1 0-1,-1 2 1,-3-2 0,4 3 0,2-1 0,1 3 0,-1 0-1,1-2 1,0-1 2,-4-2-2,0 0-2,-2-3 2,-8 1 0,-2-4 0,-3-2 0,-4 0 0,0-3 0,-2 1 0,2-1 0,-3 3 0,3 0 0,7 2 0,0 1 0,0 0 0,-4-3 1,-3-3-1,-12-8-3,-10-5 3,-9-10-71,-13 5 71</inkml:trace>
  <inkml:trace contextRef="#ctx0" brushRef="#br0" timeOffset="116050.6378">8734 11115 24,'0'0'0,"0"0"2,3 5-2,7 1 11,-1 4-11,7 4 5,3 4-5,7 1 9,2-1-9,4 1 2,3-1-2,-3 3 6,3 3-6,3 3 9,0 2-9,-3 0 2,3 3-2,0-3 2,16 0-2,0 3 4,-3-1-4,-1 1 5,-2-3-5,0 6 4,-4-9-4,1 3 3,-1-2-3,-3-4 2,-6 1-2,-3-3 3,-3-5-3,-7 5 2,-3-5-2,-7-5 1,-2-3-1,-4-3-1,1-2 1,-7-3-1,0 0 1,-7-8-51,-2-3 51,2-2-42,1 0 42</inkml:trace>
  <inkml:trace contextRef="#ctx0" brushRef="#br0" timeOffset="117014.6929">10185 12221 68,'3'0'0,"4"3"-1,2 2 1,1-2 2,-4-1-2,3 4 1,-2-1-1,-4-2-27,3 2 27,-2 0-36,2 3 36,3 0-6,4 3 6</inkml:trace>
  <inkml:trace contextRef="#ctx0" brushRef="#br0" timeOffset="117290.7087">10690 12626 39,'6'5'0,"4"6"4,2-1-4,4 4 3,-3-4-3,-3-2-4,-1 0 4,1-3-33,-4-2 33,-3 0-8,3-3 8</inkml:trace>
  <inkml:trace contextRef="#ctx0" brushRef="#br0" timeOffset="117524.7221">11204 13166 71,'3'2'0,"7"4"4,-1 2-4,1-1 0,-1 1 0,1-2-1,-4-1 1,1-2-37,-1 2 37,0 0-36,4 1 36</inkml:trace>
  <inkml:trace contextRef="#ctx0" brushRef="#br0" timeOffset="117713.7329">11522 13449 27,'3'0'0,"16"2"0,0 1 0,3 5-2,-3 3 2,3 2-17,-6 0 17,0-2-7,0-1 7</inkml:trace>
  <inkml:trace contextRef="#ctx0" brushRef="#br0" timeOffset="117898.7434">11900 13705 25,'0'0'0,"3"3"-2,3-3 2,4 3-16,-1 5 16,4 0-6,-1 2 6</inkml:trace>
  <inkml:trace contextRef="#ctx0" brushRef="#br0" timeOffset="118094.7547">12150 13983 47,'4'0'0,"-1"6"-1,3-4 1,4 1-21,-4-3 21,3 5-24,4-2 24</inkml:trace>
  <inkml:trace contextRef="#ctx0" brushRef="#br0" timeOffset="118285.7656">12477 14269 46,'4'5'0,"8"3"-19,1 3 19,0-1-26,6 1 26</inkml:trace>
  <inkml:trace contextRef="#ctx0" brushRef="#br0" timeOffset="118485.777">12884 14618 44,'6'3'0,"4"2"-35,2 3 35,7-3-8,-3 3 8</inkml:trace>
  <inkml:trace contextRef="#ctx0" brushRef="#br0" timeOffset="118505.7782">13138 14817 59,'3'0'0,"6"2"-14,4 1 14,0 0-35,0 2 35,2-2-9,1-1 9</inkml:trace>
  <inkml:trace contextRef="#ctx0" brushRef="#br0" timeOffset="118700.7893">13417 15042 47,'0'0'0,"0"0"-5,3-6 5,4 4-22,2-1 22,1 3-19,-1-5 19</inkml:trace>
  <inkml:trace contextRef="#ctx0" brushRef="#br0" timeOffset="119335.8257">13433 15042 38,'0'0'0,"6"2"2,4 4-2,6 4 8,6 6-8,3 2 3,1 6-3,2 3 2,1-3-2,-4-3 0,-6-3 0,0-5-1,-9-5 1,-4-2 1,-6-9-1,-6-5 0,-7-5 0,-6-8-1,-3-3 1,3 0 2,3 3-2,0 5-2,4 3 2,2 0 1,0 2-1,4 3-2,3 3 2,-3 0 2,6 2-2,0 3 20,6 5-20,7 8 7,6 3-7,-3 0 3,3 0-3,-4 0 2,1-8-2,-6 2-2,-4-7 2,-3-6 0,-6-2 0,-3-3-4,-7-2 4,7-1-2,-1 3 2,1 3 1,6 5-1,0 0-3,0 0 3,0-6-33,-3-4 33,-3-3-40,-4-6 40,-3 3-1,-6 0 1</inkml:trace>
  <inkml:trace contextRef="#ctx0" brushRef="#br0" timeOffset="131394.5154">13582 15203 50,'0'0'0,"0"-5"16,0-1-16,0-2 14,0 1-14,3-1 6,-3-6-6,0 1 7,-3-5-7,0-1 12,-3-2-12,3-6 5,-1 4-5,1 1 8,3 4-8,0 10 6,0 0-6,0 3 1,0 5-1,3 5 1,1 8-1,-1 8 5,0 3-5,3 5-2,-3 0 2,4 6 1,-1-6-1,0 3 1,1-11-1,-1 0 0,1-8 0,-1-2 1,-3-3-1,0 0-1,0-3 1,-3 11 0,4-21 0,-4 2-1,3-2 1,-3-6 1,0-5-1,3 0 0,-3-7 0,3-1-1,-3-8 1,0 0 1,0 0-1,0 3-1,0 8 1,3 5 1,-3 6-1,0 4 4,0 1-4,0 10 2,0 3-2,0 14 15,-3 4-15,0 6 3,0 2-3,0-2-2,-1-3 2,4-3 0,0 12 0,-3-9 3,3-11-3,-3-5-3,3-2 3,0-3 0,0-5 0,0-3-1,-3-22 1,3 1 0,0-8 0,0-11-1,-3 1 1,3-1 1,-3 0-1,3 6 1,0 10-1,0 6 5,-4 7-5,4 6 2,0-1-2,0 12-4,0 4 4,0 12-149,-3-4 149,-6-7-6</inkml:trace>
  <inkml:trace contextRef="#ctx0" brushRef="#br0" timeOffset="134544.6956">13217 16251 59,'-3'-6'0,"3"-2"28,-3-2-28,3 2 27,0 0-27,0 3 6,0 5-6,6 8 14,4 13-14,2 11 15,4 10-15,0 6 12,3 10-12,3 3 6,4-1-6,2-1 2,-2-4-2,-1-10 2,-3-10-2,-3-6 3,-6-11-3,-3-7 2,-1-14-2,-2-13 6,-1-13-6,0-13 7,1-11-7,5-13 4,4 5-4,3 3 2,3 2-2,4 6 3,-4 8-3,0 2 0,1 8 0,-4 6-3,-4 5 3,-2 2-72,-3 8 72,-4 9-113,0 4 113,-6 6-9,-9 6 9</inkml:trace>
  <inkml:trace contextRef="#ctx0" brushRef="#br0" timeOffset="135113.7281">13763 16925 72,'0'0'0,"0"-5"8,0 0-8,0 5 9,0 0-9,3 5 20,-6 6-20,0 5 12,0 2-12,0-2 11,3 2-11,0 1 3,6-3-3,7-3 1,-1-5-1,11-8 1,12-5-1,-7-8 1,-2-11-1,-11-8 17,-5-2-17,-13-1 22,-7 3-22,-15 11 19,-4 11-19,-2 12-1,-1 19 1,6 11-33,7 5 33,10 3-161,-4-3 161</inkml:trace>
  <inkml:trace contextRef="#ctx0" brushRef="#br0" timeOffset="139757.9937">14322 16412 131,'10'-5'0,"5"0"5,4-1-5,4 1 13,2 5-13,4 0 2,-1 0-2,1 3 1,-1-3-1,1 2-4,-7-2 4,-6 3-37,-3 0 37,-4-1-49,-2 1 49,-7 2-48,-7 0 48,-2 17-13,-10-1 13</inkml:trace>
  <inkml:trace contextRef="#ctx0" brushRef="#br0" timeOffset="140014.0084">14313 16671 148,'15'-2'0,"11"-6"10,2 3-10,7-6 2,10 3-2,-1 0-12,-3 5 12,-6 1-113,-3 4 113,-16 4-34</inkml:trace>
  <inkml:trace contextRef="#ctx0" brushRef="#br0" timeOffset="141284.0809">15278 16182 96,'9'-11'0,"10"-7"11,7-3-11,2-11 7,7-5-7,-3-3 10,0 3-10,-4 3 6,-2-1-6,-7-7 6,-7-3-6,-2-3 8,-7 6-8,0 2 1,-3 9-1,0 7 1,-3 11-1,3 5 3,-6 5-3,3 16-1,-4 16 1,1 14 2,0 4-2,-1-2-1,1 6 1,3 7 0,-1 3 0,1-6 0,0 1 0,3-11 0,-3-3 0,3-8 2,-3-4-2,3-12-1,-3-2 1,3-5 0,0-6 0,0-3 1,-4 1-1,4-3-2,0-3 2,0-4 1,4-7-1,-1 1-1,3-8 1,4-6 1,-1 1-1,4-6-1,3-2 1,0-3 1,3 0-1,3 2-2,3 6 2,1 5 3,-4 6-3,-3 5-2,-6 5 2,-7 2 0,-6 6 0,-3 6 1,-10 7-1,0 6-1,-6 4 1,4 4-1,-1 2 1,3-3 1,3 1-1,4-1 2,6-5-2,6-2 0,7-3 0,3-3 3,3-2-3,3-6 2,1-2-2,-1-1 2,-3-2-2,0 0-8,-3-2 8,-4-1-56,1-2 56,-3 2-67,-1 0 67,1-2-26,6-6 26</inkml:trace>
  <inkml:trace contextRef="#ctx0" brushRef="#br0" timeOffset="141530.0951">16024 15804 120,'0'0'0,"3"13"26,0 11-26,0 7 19,-3 14-19,4 8 8,-1 0-8,3-3 0,4-2 0,2-11 1,-2-8-1,-4-8-2,1-5 2,-1-8-28,-6-8 28,-3-8-57,0-2 57,-4-6-67,-6-5 67,4-3-19,-7-8 19</inkml:trace>
  <inkml:trace contextRef="#ctx0" brushRef="#br0" timeOffset="141734.1068">15846 15774 167,'19'6'0,"16"-4"20,13 4-20,6-4 7,12-2-7,-9 0-1,-3-2 1,-12-6-40,-7 2 40,-10-1-106,-12-1 106,-7 2-46,-9 6 46</inkml:trace>
  <inkml:trace contextRef="#ctx0" brushRef="#br0" timeOffset="142079.1263">15475 16396 198,'25'-2'0,"16"-4"11,23 4-11,12-4 9,10 1-9,-4 2-1,-6 3 1,-9-2-18,-3 4 18,-17 1-104,-15 0 104,-10 2-94,-31-2 94</inkml:trace>
  <inkml:trace contextRef="#ctx0" brushRef="#br0" timeOffset="142711.1627">15856 16894 115,'3'-8'0,"6"-6"1,1-4-1,-1-6 1,-6 0-1,-6-7 0,-3-1 0,-7 3 6,-3 5-6,-9 8 8,0 8-8,-10 13 13,-3 11-13,3 8 6,3 10-6,10 1 3,6 2-3,9-3 3,11-2-3,15-11-1,9-8 1,10-10 1,-3-8-1,0-8 1,-3-3-1,-7 0 1,-9 3-1,-3 5 17,-7 2-17,-3 1 6,-3 8-6,0 10 1,0 11-1,-3 10 5,-3 3-5,-7 6-5,-6 12 5,-9 11 5,-4 3-5,-6 0 1,0-3-1,3-8-6,12-13 6,8-10 8,11-14-8,14-13 17,12-14-17,16-7 1,7-5-1,6-6-1,-1 3 1,1-1-12,-6 4 12,-4 5-81,-6 7 81,-3 6-113,-7 0 113</inkml:trace>
  <inkml:trace contextRef="#ctx0" brushRef="#br0" timeOffset="143703.2194">16462 16764 116,'13'-8'0,"12"-13"10,13-11-10,10-10 8,3-8-8,-4-11 10,4-3-10,0 1 2,0-9-2,-10-2 3,-9-5-3,-7-1 4,-12 9-4,-7 15 3,-6 22-3,-6 8 13,-7 10-13,-3 10 5,-6 22-5,0 24 19,0 23-19,-1 12 12,7 7-12,7 0 9,6-3-9,6-2-2,6-9 2,10-12 1,1-11-1,2-13 1,0-14-1,0-10-12,0-2 12,1-14-40,-4-6 40,-3-4-46,-4-1 46,-2-4-32,-1 1 32,-2-4-4,-1-6 4,4 3 3,-4 0-3,0 2 29,4 1-29,-1 5 36,-2 5-36,-4 8 25,0 3-25,0 10 21,0 14-21,-3 10 15,-3 10-15,3 4 7,3 2-7,1-6 0,2 1 0,0-6 2,1-7-2,2-11 1,1-8-1,5-11 0,5-13 0,2-13 0,-3-8 0,6-3-1,7 3 1,-7 8 1,-2 8-1,-8 10 26,5 6-26,-5 13 10,1 5-10,0 6 0,3 5 0,0-3-14,3 0 14,4-2-150,-1-4 150,4-1-90</inkml:trace>
  <inkml:trace contextRef="#ctx0" brushRef="#br0" timeOffset="145610.3283">18170 15782 111,'0'11'0,"3"13"18,0 5-18,1 5 7,-1 14-7,-3 2 11,3 0-11,-3-5 5,3-5-5,0-13 0,1-6 0,-4-8 1,0-5-1,0 0-1,0-13 1,0-6 1,0-5-1,0-8 0,-4-5 0,1-10 2,0-4-2,-3 1 5,-4 2-5,4 3 2,-1 5-2,4 1 8,0 9-8,0 4 11,3 7-11,3 3 7,3 8-7,4 8 3,6 3-3,6 5 5,3 8-5,4-6 3,6 3-3,0 6 4,3 7-4,6-2 0,4 2 0,-7-2 0,-3-5 0,-6-9 0,-6-2 0,-7-6 1,-7-4-1,-2-9 16,-4-7-16,-9-14 4,0-5-4,0-11 1,0 0-1,-4 3 1,7 5-1,0-2 3,0 5-3,3 0 0,1 0 0,2 2 0,0 3 0,-3 3-1,7 5 1,-4 3-19,1 3 19,2 7-51,1 6 51,-1 10-78,4 13 78,0 11-79,-1 3 79</inkml:trace>
  <inkml:trace contextRef="#ctx0" brushRef="#br0" timeOffset="146044.3529">18891 16179 124,'-3'11'0,"3"10"27,-3 5-27,-4 12 15,4-7-15,-3 1 7,2-8-7,1-6 4,0-4-4,3-6 0,0-8 0,6-11 3,1-10-3,2-11-2,1-10 2,-1-11 2,-2-3-2,2-2-1,1 5 1,-1 11 1,1 10-1,-1 13 1,1 9-1,3 13 14,-4 12-14,4 12 11,-4 5-11,1 5 2,-4 0-2,4-3 2,-1 1-2,1-6 0,-1 0 0,1-5-20,-1-6 20,-2-5-52,-4 1 52,-3-7-63,-3-1 63,-4-4-74,-5 4 74</inkml:trace>
  <inkml:trace contextRef="#ctx0" brushRef="#br0" timeOffset="146255.3653">18862 16243 160,'13'-3'0,"9"0"16,10 1-16,3 4 2,0 1-2,0 2-23,3 1 23,-6 2-154,-10-6 154</inkml:trace>
  <inkml:trace contextRef="#ctx0" brushRef="#br0" timeOffset="147006.4083">19272 15801 131,'3'8'0,"3"8"20,1 5-20,2 8 18,-2 11-18,2 5 2,1 2-2,-1-2 0,1-10 0,-4-9 1,0-7-1,1-9 1,-4 1-1,-3-14 0,3-10 0,-6-11 2,0-10-2,-4-3-1,-2-6 1,3 6 0,-4 0 0,0 3 7,4-1-7,3 6 10,0 6-10,0 7 9,3 5-9,3 6-2,6 13 2,7 5 3,6 8-3,1 3 1,5-6-1,7 9 0,3-1 0,4 4 1,8-1-1,-2 0 0,-7-5 0,-3-6 0,-9-2 0,-10-5 3,-3-4-3,-7-4 19,-2-6-19,-4-12 18,-6-15-18,0-7 8,-1 3-8,1-6 4,0-2-4,0-3 0,0 5 0,3 6 0,-4 5 0,1 8 0,3 5 0,-3 5 0,3 3 0,0 8-52,6 8 52,4 13-83,-4 11 83,7 5-119,3 3 119</inkml:trace>
  <inkml:trace contextRef="#ctx0" brushRef="#br0" timeOffset="147409.4313">20075 16222 149,'3'5'0,"7"3"10,-1 0-10,1-3 6,-1 0-6,-2-7 17,-4-6-17,-3-11 18,-3-7-18,-10-14 13,-3-8-13,-3-4-1,3 1 1,4 14 4,-1 11-4,3 7 9,4 6-9,0 5 2,9 3-2,6 5-2,14 5 2,11 3 1,1 3-1,7 2 0,-1 5 0,-3 6 1,-9-3-1,-10 3 0,-16 3 0,-13-4 10,-12 4-10,-3-3 10,-7-3-10,-3-3-2,0-2 2,7 0-78,5 0 78,14 3-166,12-14 166</inkml:trace>
  <inkml:trace contextRef="#ctx0" brushRef="#br0" timeOffset="148041.4675">17919 16407 151,'0'0'0,"0"0"5,3 0-5,20 0 14,28-3-14,28 1 32,29-4-32,41-2 37,19 0-37,10 3 16,6 0-16,4-1 0,12-4 0,0-3 0,-7-6 0,-15-5 0,-22 3 0,-17 8 0,-21-3 0,-26 8 0,-25 0 0,-20 3-46,-18 5 46,-23 8-103,-19 10 103,-15 4-105,-23 4 105</inkml:trace>
  <inkml:trace contextRef="#ctx0" brushRef="#br0" timeOffset="148670.5035">18821 17039 114,'0'0'0,"3"8"21,0 8-21,1 16 23,-4 5-23,3 5 10,0 0-10,3 1 8,-3-9-8,4-5 0,-4-10 0,3-9 1,-3-7-1,4-8 3,-1-11-3,-3-11-1,1-7 1,-4-6 2,3-2-2,3-3 0,0 8 0,4 8-1,6 5 1,0 6 2,3 4-2,0 4 14,0 7-14,-3 6 13,-4 7-13,4 6 14,0 5-14,-3 6 4,-4 2-4,4-3 0,-7 1 0,1-3-6,-4-6 6,3-2-70,-3-3 70,-3-2-105,0 2 105,4 0-45,-4 1 45</inkml:trace>
  <inkml:trace contextRef="#ctx0" brushRef="#br0" timeOffset="148945.5192">19269 17465 167,'3'8'0,"3"5"12,4 3-12,-1 3 4,1-3-4,-1-6-2,1-2 2,-1 0-11,1-11 11,-1 1-47,4-9 47,-3-5-75,-1-5 75,1 0-47,-7-5 47</inkml:trace>
  <inkml:trace contextRef="#ctx0" brushRef="#br0" timeOffset="149207.5342">19329 17238 205,'0'0'0,"0"0"0,3-6 0,0 1-70,4 2 70,2 1-134,1-4 134</inkml:trace>
  <inkml:trace contextRef="#ctx0" brushRef="#br0" timeOffset="149481.5499">19523 16685 119,'3'-3'0,"6"-2"1,7 2-1,16 0 9,0 6-9,-4 2 6,-5 9-6,-8 1 21,-8 4-21,-7 2 21,-7 3-21,1-3 22,-3-5-22,2-3 15,7-2-15,7-3 1,8-3-1,11-5 1,9-3-1,6-5-12,7-2 12,-1-1-107,7-5 107,0 3-96,-3 5 96</inkml:trace>
  <inkml:trace contextRef="#ctx0" brushRef="#br0" timeOffset="150216.5919">18030 15452 90,'-6'10'0,"-7"11"14,-6 19-14,-6 21 24,0 21-24,-1 8 30,-2 34-30,-1 22 22,-3 15-22,7 9 24,9 2-24,13-14 16,12-23-16,14-10 7,2-9-7,10-13 1,6-13-1,4-16-10,-4-13 10,-6-11-96,-7-15 96,-5-11-121</inkml:trace>
  <inkml:trace contextRef="#ctx0" brushRef="#br0" timeOffset="150923.6324">20402 15518 108,'7'2'0,"8"9"16,11 13-16,9 13 23,6 18-23,7 9 31,-4 2-31,-3 24 24,4 19-24,-10 12 22,-10 9-22,-12 15 21,-10 6-21,-19 3 8,-6-17-8,-7 9 2,1-11-2,-1-11 0,-3-18 0,1-21 0,2-14 0,4-21-78,2-13 78,1-13-176</inkml:trace>
  <inkml:trace contextRef="#ctx0" brushRef="#br0" timeOffset="153459.7774">4384 8281 83,'0'-5'0,"0"0"22,3-3-22,-3 3 6,4 2-6,2 6 3,0 5-3,1 5 3,-4 5-3,0 22 7,-3-3-7,-3-3 9,3-2-9,0 0 10,0-3-10,3 3-5,0 0 5,0-6 5,4 0-5,2-4 0,-2-1 0,-4 3-6,3-3 6,-3 0 6,4-5-6,5-3-5,4-5 5,13-8 5,31-11-5,4-4 1,-1-4-1,1 3 0,-1 6 0,-3 2 9,-2 2-9,-11 1 4,-5 5-4,-11 0 1,-5 3-1,-7-1-34,-7 4 34,-2-1-114,-1 3 114,-9 2-9</inkml:trace>
  <inkml:trace contextRef="#ctx0" brushRef="#br0" timeOffset="154450.8339">2413 9022 53,'0'0'0,"3"-5"15,-3 0-15,3 2 12,-6-2-12,-7 2 2,-25 3-2,4 5 6,-8 6-6,1 8 8,-3 2-8,-3 5 10,2 3-10,11 3 5,5-6-5,14 1 2,12-6-2,12 0-1,14-5 1,12 3 0,3-3 0,29 2-1,-10 6 1,-9 0 0,-16-3 0,-13 3 3,-19-1-3,-38-1 18,-9 7-18,-1-5 4,-5-9-4,8-7 1,4-21-1,10 3-2,6-4 2,9 1-29,10-3 29,9 0-61,4 3 61,12-3-44,-3 0 44</inkml:trace>
  <inkml:trace contextRef="#ctx0" brushRef="#br0" timeOffset="155681.9043">2546 9311 95,'13'-14'0,"15"-4"12,7-14-12,3-5-1,0-8 1,-6-2 1,-10-1-1,-9 8 14,-7 6-14,-12 5 5,-3 2-5,-11 6 2,1 8-2,-6 8 18,3 10-18,-7 5 6,7 6-6,3 8 6,3 13-6,3 11 6,10 5-6,3 5 2,3-2-2,4-4 2,5-4-2,7-6 1,7-10-1,2-5 0,7-14 0,3-13 0,4-13 0,-1-9-1,-6-4 1,-6-3-2,-7-3 2,-10 0 0,1 3 0,-7 3 0,1 7 0,-4 11 0,-3 0 0,0 8 1,0 14-1,0 12-1,3 3 1,7 6 1,2-6-1,7 0-1,7-11 1,6-4 1,-1-9-1,1-8-1,-3-7 1,-10-1-1,-7-7 1,-5-1-1,-17-7 1,-9 4 1,-13-4-1,-2 5-3,-5 5 3,8 8 2,8 0-2,8 3-2,5 2 2,4-2 0,12-1 0,7-4 1,15 2-1,4 3-1,3-1 1,-6 6 0,2 11 0,-2 5 1,-1 8-1,-2 7-1,-1 9 1,-2 8 1,-1 2-1,0 16 0,0-2 0,4-1 2,-7 1-2,3-6-1,-3-5 1,0-8 1,-3-6-1,-3-9 0,12-12 0,-6-5-1,-29-5 1,4-5 1,-3-6-1,-7-7-3,-3-6 3,3-8-9,-3-8 9,-3-10-2,-1-11 2,1-21-3,0 0 3,6 2 0,6 11 0,7 9 1,10 9-1,8 11-1,11 6 1,6 10 0,6 6 0,9 10-1,-2 10 1,-13 3 1,-10 3-1,-13 3 1,-9-1-1,-28 1 2,-4-6-2,-3 0-2,3-5 2,4 0 1,9-5-1,6-1 1,13-2-1,13 3-3,15-8 3,26-1 0,13-7 0,-4-5 1,4-9-1,-10 1-1,-9-3 1,-10-3 5,-13-2-5,-6-6 9,-15-2-9,-11 5 2,-9 7-2,-6 17-1,-6 16 1,-4 26 12,3 11-12,10 13 19,16 2-19,13-2 0,12-8 0,13-8-3,6-13 3,7-11-68,-1-13 68,1-3-122</inkml:trace>
  <inkml:trace contextRef="#ctx1" brushRef="#br0">12166 19047,'0'0,"-178"-71,178 71,0 0,0 0,0 0,0 0,0 0,0 0,0 0,0 0,0 0,0 0,0 0,0 0,0 0,0 0,0 0,0 0,0 0,0 0,-235 71,235-71,0 0,0 0,0 0,0 0,-247 0,247 0,0 0,-168 0,168 0,0 0,0 0,0 0,0 0,-153-174,153 174</inkml:trace>
  <inkml:trace contextRef="#ctx0" brushRef="#br0" timeOffset="158283.0533">851 10824 153,'9'-3'0,"10"-4"16,13-1-16,12-6 6,1 4-6,9-3 0,19 7 0,-13-2 1,-6 6-1,-10-1-41,-9 3 41,-6 3-78,-10-1 78,-6 6-56,-13 5 56</inkml:trace>
  <inkml:trace contextRef="#ctx0" brushRef="#br0" timeOffset="158587.0707">997 11001 196,'25'-8'0,"19"-2"1,29 5-1,-6 5-53,-7 10 53,-9 9-143</inkml:trace>
  <inkml:trace contextRef="#ctx0" brushRef="#br0" timeOffset="160433.1763">1879 10922 127,'3'3'0,"13"-3"28,10 2-28,2-4 2,7 2-2,0-3 2,0 3-2,3-3-72,-6 6 72,0 0-86</inkml:trace>
  <inkml:trace contextRef="#ctx0" brushRef="#br0" timeOffset="161325.2273">2498 10896 95,'4'0'0,"2"-3"9,13-2-9,9 2 10,11-2-10,11-1 10,14 4-10,9-4 20,19 4-20,19-3 14,16-3-14,29-3 14,12 0-14,7-4 7,-7 1-7,3 1 3,-6 5-3,-6-5 5,3 8-5,-19-3-5,-19 2 5,-26 4-4,-18 4 4,-26-2-59,-16 6 59,-22-1-99,-10 6 99,-12-1-19</inkml:trace>
  <inkml:trace contextRef="#ctx0" brushRef="#br0" timeOffset="162016.2668">3371 10313 55,'0'0'0,"0"0"25,0-7-25,4 1 7,8-4-7,7-4 8,7 1-8,21 5 14,1 0-14,-4 3 5,1 8-5,-10 2 4,-10 6-4,-12 4 7,-7 9-7,-15 5 8,-10 6-8,-10-1 2,1 1-2,-11-6 1,11-6-1,12-4 0,26-3 0,9-6 7,19-7-7,9-3 1,7-3-1,3 1-6,1-6 6,-1 0-54,-6 5 54,-7 3-83,-12 0 83</inkml:trace>
  <inkml:trace contextRef="#ctx0" brushRef="#br0" timeOffset="165170.4473">2898 11298 78,'-3'18'0,"0"19"15,-3 8-15,-4 13 17,-3 3-17,-2 11 13,-4-1-13,-1 3 8,1 3-8,4-8 2,2-6-2,0-7 0,7-14 0,3-13 0,6-10 0,0-9 0,7-12 0,-1-19 1,4-14-1,-1-15-1,1-11 1,0-8-2,0-7 2,-4-9-8,4 0 8,-4-2-8,4 15 8,-7 20 3,1 12-3,-1 16 0,-3 11 0,4 18 5,-1 19-5,-3 21 24,3 10-24,1 9 15,-1 5-15,-3-3 8,7-5-8,-1-3 4,7-2-4,0-6 0,0-8 0,-3-7-1,3-9 1,-4-5-15,1-5 15,-4-8-53,-5-3 53,-1-7-70,-6-6 70,-7 0-34,-9 0 34</inkml:trace>
  <inkml:trace contextRef="#ctx0" brushRef="#br0" timeOffset="165419.4613">2721 11824 135,'19'-5'0,"16"-6"12,9 1-12,-3-1 0,1 3 0,-4 6-43,0-1 43,-3 0-92,-7 3 92,-9-5-11</inkml:trace>
  <inkml:trace contextRef="#ctx0" brushRef="#br0" timeOffset="165831.4851">3111 11107 97,'6'-2'0,"7"-1"0,6 0 0,7 9 6,2 4-6,1 6 6,-1 3-6,-2-1 14,-7 3-14,-7-2 12,-5 2-12,-10-5 17,-10 8-17,-3-1 6,-6 1-6,0 0 3,3-3-3,3-2 0,9-6 0,7-5-2,7 2 2,9-7 1,9 0-1,10-11-39,0 0 39,6 0-86,-3 0 86,19 3-34,-9 2 34</inkml:trace>
  <inkml:trace contextRef="#ctx0" brushRef="#br0" timeOffset="166490.5228">3711 11758 112,'0'-5'0,"7"-6"0,2-5 0,1 0-1,-7-2 1,-3-1 2,-3-2-2,-7-3 7,-9 6-7,-3 7 1,-7 3-1,-3 14 2,-18 10-2,2 7 7,7 12-7,6 4 4,6 1-4,10 2 1,16-2-1,6-8 0,10-6 0,9-12 3,19-14-3,-2-11 0,-5-7 0,-2-6 0,-6-3 0,-11 1 6,-2 2-6,-6 5-1,-4 6 1,0 3 1,0 2-1,-3 8 0,0 10 0,0 9-6,3 5 6,-3 13 4,0 5-4,-3 8 0,-3 6 0,-7 2 4,-6 6-4,-3-1 7,-20 3-7,8-8 5,8-7-5,7-17 5,10-7-5,9-9 3,6-7-3,26-6 7,6-5-7,6-8 1,4 0-1,3-8 0,3-2 0,-4 2-36,-2-3 36,-4 1-78,-2 2 78,2 3-59,-9-1 59</inkml:trace>
  <inkml:trace contextRef="#ctx0" brushRef="#br0" timeOffset="167076.5563">4264 11282 104,'0'0'0,"6"-3"2,0 1-2,1-1 9,-1 0-9,0-5 9,-9 0-9,-3 3 5,-4 0-5,-9 2 1,-12 3-1,-4 8 15,-3 5-15,-4 8 11,-2 17-11,-1 9 15,7 9-15,6-1 9,7 3-9,12-2 8,7-3-8,12-8 3,13-5-3,10-9-1,6-7 1,0-8 1,6-8-1,0-8 3,4-3-3,-4-2-5,-3-6 5,-9 1-36,-7-1 36,-3-5-59,-6 3 59,-10 3-59,-6-1 59,-4 6-34,-12 5 34</inkml:trace>
  <inkml:trace contextRef="#ctx0" brushRef="#br0" timeOffset="167327.5706">3987 11623 173,'19'-2'0,"7"-4"1,6 1-1,9-3-3,0 3 3,-3-3-52,0 2 52,-6 1-75,-6 3 75,-7 2-43,-4 5 43</inkml:trace>
  <inkml:trace contextRef="#ctx0" brushRef="#br0" timeOffset="168338.6285">4699 11639 77,'0'0'0,"0"-8"29,0 8-29,-23-3 8,1 1-8,3 2 4,0 5-4,0 0 5,-10 9-5,4-1 6,0 5-6,2 1 1,4 2-1,7-5 1,5 0-1,10 0 2,10 0-2,9-3 0,7 8 0,3-3-1,12 4 1,-9 1 11,-9 4-11,-11-1 28,-30 3-28,-5-2 27,-8-6-27,-4-2 7,0-6-7,-3-5-2,4-8 2,8-3-87,4 0 87,13-2-115</inkml:trace>
  <inkml:trace contextRef="#ctx0" brushRef="#br0" timeOffset="170574.7563">2079 11020 39,'0'0'0,"3"-3"13,1 1-13,2-1 7,-3 0-7,3 1 9,1-1-9,-1 0 0,-6 3 0,0 0 1,0 0-1,0 0 3,0 0-3,-6 0 4,-4 0-4,4-2 2,-10 2-2,-3 0 8,-3 0-8,-4 2 1,-9 1-1,1 2 5,-5 1-5,5-1 5,5 3-5,10-6 5,9 1-5,4-3 3,3 3-3,6-6-6,13 0 6,6-2-1,7 3 1,9-6 0,-3 0 0,3 2 5,0-4-5,-3 2-5,0 3 5,-3-3 5,-7 2-5,-3 1-5,-6 2 5,-6-2 0,-10 5 0,0 0 7,-13 3-7,-3-3-1,0 5 1,-6 0 0,-4 1 0,1-1 0,-4 0 0,1-2 1,-4 2-1,4-5-1,-1 5 1,7-5-1,0 3 1,6 0 1,3-1-1,7-2 1,6 0-1,6 0-2,13 0 2,3-5-5,7 2 5,3-2 5,-4 5-5,1-2 0,-4 2 0,1 0 1,-11 2-1,-2-2-5,-10 0 5,-3 0 4,-9 0-4,-7 3-5,-10-1 5,-2 4 0,-4-1 0,-3 0 0,0 3 0,7 0 7,6-5-7,2-1-2,8 1 2,5-3 1,7 0-1,4-5 0,5 0 0,7-1 0,3 1 0,3 0 1,4 2-1,-1 0-7,0 1 7,-2-1 0,-1 3 0,-3-5 0,-6 5 0,-4 0 0,-6-3 0,-3 3 5,-6-2-5,-4-4 0,-5 9 0,-4-3 0,-7 0 0,-2 5 0,-7 0 0,0-2-5,0 2 5,9-2 6,1 0-6,3-3-6,9 2 6,4 1 5,5-3-5,4 0-1,7 0 1,2-3-3,4 1 3,6-4-1,6 4 1,1-1 5,-1 0-5,-3 1-5,-6-1 5,-3 1 15,-3-1-15,-4-2 9,-6 2-9,0 0-5,0 3 5,0 3-86,3 8 86,-3-1-30</inkml:trace>
  <inkml:trace contextRef="#ctx0" brushRef="#br0" timeOffset="171159.7898">2168 10724 55,'-13'-6'0,"-2"-18"17,-11 3-17,1 0 17,-4 3-17,1 2 13,-7 0-13,-3 8 7,-7 5-7,4 6 5,0 5-5,-4 8 9,7 18-9,-3 6 10,6 10-10,3 8 11,10 8-11,3 9 14,9 1-14,7-4 7,13-14-7,12-5 1,16-8-1,6-8 5,17-13-5,12-16 2,3-16-2,3-6 0,-9-7 0,-3-13 1,-13-11-1,-13-16 1,-15-2-1,-14-9 1,-18 1-1,-10 5 0,-22-3 0,-3 18-2,-10 20 2,-3 12-48,0 27 48,0 11-117,6 12 117,7 6-8</inkml:trace>
  <inkml:trace contextRef="#ctx0" brushRef="#br0" timeOffset="190601.9018">4949 11303 61,'0'0'0,"0"0"11,0 0-11,0 0 15,0 8-15,0 8 17,0 5-17,0 11 11,4 2-11,-1 1 9,-3 2-9,0 2 7,0-2-7,0-2 0,0-4 0,0-1 0,-3-7 0,3-1 0,-4-1 0,4-3-1,-3-5 1,3-2 2,0-3-2,0-3 0,0-5 0,0 0-1,0-8 1,0-8 0,-3-5 0,0-5 0,0-6 0,-4-2 0,1-6 0,0-2 0,-4-1 0,4-2 7,-1 3-7,4 5 15,0 11-15,0 7 8,0 3-8,3 6 7,0 4-7,3 1 1,6 8-1,4 2 5,3 5-5,0 6 4,6 6-4,4 1 4,2 6-4,1 1 8,6 4-8,0 3-1,-1 0 1,-2 3 1,-3-3-1,-1-3-1,-2-2 1,-4-3 2,0-5-2,0-3-2,-3-5 2,-3-8 6,-6 0-6,-1-6 6,-2-2-6,-1-13 8,-6-13-8,0-11 4,-3-11-4,-3-8 6,2-2-6,-2-5 5,3 5-5,-3 5 13,2 13-13,-2 8 4,3 14-4,3-4-2,0 9 2,0 3-2,0 4 2,3-2-77,3 6 77,4-1-129,-1 3 129,-9 0-30</inkml:trace>
  <inkml:trace contextRef="#ctx0" brushRef="#br0" timeOffset="191563.9569">4781 10816 71,'0'0'0,"0"-5"21,7 2-21,-4-2 16,3 5-16,0 0 10,10 5-10,3 1 13,10 4-13,3-5 15,9 3-15,10-8 12,9-2-12,0-6 9,-2 2-9,-5 1 10,5 3-10,-8 4 3,-5 1-3,-4-1 10,-3-2-10,-6 3 5,-3-6-5,-7 3 3,-3-2-3,0-1 0,-6-2 0,-4-3-9,-3 0 9,-6-5-82,0 5 82,0 3-106</inkml:trace>
  <inkml:trace contextRef="#ctx0" brushRef="#br0" timeOffset="192450.0076">5530 11237 48,'-3'-5'0,"3"-1"11,0-4-11,0-4 21,-3 4-21,-3-6 18,-4 3-18,-2 0 16,-8-3-16,-2 0 6,-6-3-6,-1 3 7,-6 1-7,0-1 3,0 8-3,-3 2 5,-9 12-5,-4 4 13,-3 6-13,0 5 6,-3 11-6,-4 2 11,1 4-11,0-1 9,-13 10-9,16 11 5,9 6-5,13-1 8,10 1-8,15-1 8,13 1-8,13-3 5,29-3-5,5-2 5,20-1-5,6-5 1,13-10-1,13-19 2,-7-10-2,13-14 6,-6-15-6,-7-11 8,-9-16-8,-13-3 0,-13-13 0,-15-8 0,-20-10 0,-16-14 5,-18 1-5,-16 12 8,-20 6-8,-9 5 0,-16 11 0,-6 13-9,0 16 9,0 16-68,3 16 68,6 10-148,16 8 148,13 3-9</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3-29T17:21:23.762"/>
    </inkml:context>
    <inkml:brush xml:id="br0">
      <inkml:brushProperty name="width" value="0.05292" units="cm"/>
      <inkml:brushProperty name="height" value="0.05292" units="cm"/>
      <inkml:brushProperty name="color" value="#FF0000"/>
    </inkml:brush>
  </inkml:definitions>
  <inkml:trace contextRef="#ctx0" brushRef="#br0">19231 3532 23,'0'0'0,"3"0"-1,6 0 1,7 0 0,10-2 0,8 2 10,14-3-10,19 0 4,31 1-4,20-4 12,15 1-12,16-6 3,23 1-3,21-3 2,26-9-2,10 1 7,0 0-7,6-3 8,9 3-8,-9 3-2,-16-4 2,-19 9 1,-19-3-1,-25 8 1,-29 0-1,-32 3 0,-35 0 0,-31 5 0,-36 5 0,-43 6 0,-33 2 0,-41 11-2,-38 2 2,-41 3 2,-29 3-2,-15 3 0,-20-1 0,-22 6-8,-3-9 8,13 1-3,12-5 3,10-1 4,-16-5-4,89-5 5,72-5-5,62-11 1,59-8-1,58-6-5,63-4 5,41-8 5,33-4-5,27 1 5,39-5-5,10 2 3,-4 0-3,-3 6 5,-3-3-5,-26 5 3,-28 8-3,-32 3 2,-31 5-2,-33 3-2,-37 2 2,-35 0-27,-33 1 27,-27 7-55</inkml:trace>
  <inkml:trace contextRef="#ctx0" brushRef="#br0" timeOffset="1127.0645">5235 11994 39,'0'10'0,"0"14"10,0 10-10,7 11 21,-1 8-21,3 11 22,4 2-22,3-5 13,0 8-13,0 7 5,0-4-5,-1-3 4,1-6-4,-3-5 4,-3-13-4,2-5 2,-5-8-2,-1-9 1,-3-7-1,0-5-1,1-6 1,-4-5-29,0-5 29,0-3-48,3-11 48,-3-2-42,6-5 42</inkml:trace>
  <inkml:trace contextRef="#ctx0" brushRef="#br0" timeOffset="1951.1116">5172 12062 23,'0'0'0,"0"0"9,0 0-9,0 3 11,-3 8-11,-1-1 12,-5 9-12,-1-1 5,-2 3-5,-4 3 2,-7 3-2,4-4 8,0-1-8,7-4-1,-1-5 1,7-5 1,-1-2-1,7-6 0,7-3 0,5-5 0,1-10 0,6-4 0,-3-4 0,0-3 2,0-3-2,0 3 3,-7 2-3,1-2 13,-4 6-13,-3 4 15,0 6-15,1 5 3,-1 0-3,0 3 1,0 5-1,7 2-1,2 4 1,1 4 0,0 6 0,3 3 3,6 4-3,0-1-2,7 1 2,-4-1 0,4 1 0,-4-2 0,-6-2 0,0-3 1,-6 0-1,-1-8-2,-5 2 2,-4-7 5,0 2-5,-3-5 21,-13 0-21,-6 0 3,-9-2-3,-10-1 2,-4 3-2,1 3 0,-6-1 0,-7 6-2,3 0 2,3 0 1,7 0-1,9 3-32,10-1 32,9 3-95,16 9 95,20-12-8</inkml:trace>
  <inkml:trace contextRef="#ctx0" brushRef="#br0" timeOffset="3424.1959">4962 13496 26,'0'8'0,"0"6"18,0 4-18,0 1 13,-3 7-13,0 8 13,0 1-13,3 5 3,-4-3-3,1 0 3,3-8-3,-3-5-1,6-6 1,-3-5 1,3-2-1,-3-8 1,0-3-1,4-14 1,-4-4-1,0-11 0,-4-3 0,4-8-1,-3-5 1,0 6 0,-3 2 0,-1 2 2,1-2-2,0 0-1,3 3 1,-1 7 9,1-2-9,3 11 5,0-1-5,3 14 2,4-1-2,-1 6 1,7 8-1,3 11 0,3 2 0,0 6 3,3 2-3,0-3 7,7-5-7,-1 6 0,-2-1 0,-1 1 0,-3 4 0,1-1 1,-4-1-1,-4-6 3,-2-1-3,3-7 2,-6-7-2,-1-8 16,-3-10-16,1-11 5,-4-8-5,-3-6 4,0 1-4,-3-1 2,3-4-2,-3-4 6,-1-2-6,1 3 4,0 2-4,-3 3 0,3 8 0,-1 3 1,1 5-1,3 7-16,0 6 16,3 3-61,4 5 61,2 8-63,4 11 63,3-4-8,0 7 8</inkml:trace>
  <inkml:trace contextRef="#ctx0" brushRef="#br0" timeOffset="4383.2506">5423 13824 37,'0'0'0,"3"3"2,0 5-2,0 0 5,0 8-5,4 2 11,-4 4-11,0 1 13,0 1-13,0 3 2,4-4-2,-4 1 1,3-3-1,0-5-1,1-5 1,-1-3 2,-3-3-2,1 0 0,-1-2 0,0-8 2,0-3-2,-3-5-2,-3-6 2,3-2 2,-3-6-2,-4-2 0,-2-5 0,-1 2-1,-2 0 1,-1 3 1,-3 0-1,3 3 4,1 5-4,5 2 4,-2 3-4,6 6 3,-1 4-3,8 4 1,5 2-1,7 8-2,3 2 2,6 6 1,1 3-1,-1 2 0,4 3 0,-1 2-1,-5 1 1,-1-1 2,-6-2-2,-7 0 1,-6-1-1,-6 1 11,-9 3-11,-4-1 8,-7-2-8,-2 0 5,-7 10-5,4-10 3,-7-3-3,3-8-2,7-2 2,2-11-26,8 0 26,8-5-82,17-14 82,2-2-3</inkml:trace>
  <inkml:trace contextRef="#ctx0" brushRef="#br0" timeOffset="5524.316">6086 13385 16,'0'0'0,"0"0"8,3-5-8,4 2 14,-4-2-14,0 0 7,3 2-7,-3-2-1,1 0 1,2 2 2,-3 0-2,4-2 1,-7 5-1,0-3-1,0 3 1,3 0 0,-3 0 0,0 0 1,-3 3-1,-4 2 0,-9 3 0,-9 8 4,-7 0-4,-9 8-1,-7 2 1,-25 1 6,7-1-6,5-2 12,10-3-12,10-5 3,13-3-3,9-2-1,9-3 1,13 2 1,10-2-1,9 0 2,7 3-2,6-1 4,19 1-4,-4 5 0,-5 0 0,-4-3 1,-6 3-1,-6-6 0,-4 4 0,-6-4-27,0 1 27,-6-1-50,-4 1 50</inkml:trace>
  <inkml:trace contextRef="#ctx0" brushRef="#br0" timeOffset="6064.3469">6483 13404 43,'0'0'0,"-13"2"5,1 1-5,-11 8 5,4 5-5,-12 2 8,-8 1-8,-5-1 8,-4-2-8,1-3 2,2 0-2,4-5 7,9 3-7,10-6 2,9 1-2,10-1-2,10 0 2,15 3 1,3-3-1,10-2-1,6 2 1,1-2 2,2 0-2,-9 2 1,-3 0-1,-7 3-1,-3-3 1,-3 3-25,-3 0 25,-6 0-35,-4 3 35,-3-1-19,-3 4 19</inkml:trace>
  <inkml:trace contextRef="#ctx0" brushRef="#br0" timeOffset="6814.3898">6756 13473 52,'-3'10'0,"-4"9"23,1-1-23,3 6 9,-3-3-9,-1 3-1,4-5 1,0-1 2,0-2-2,6-3-1,-3-5 1,0-3-1,3 3 1,0-5 2,0-3-2,1-5 0,-1-6 0,0-5 0,-3-5 0,0 3 2,-3-4-2,3-4 0,-7-6 0,1-2 0,-3 2 0,-1 0 6,1 1-6,-1 7 15,0 5-15,4 3 6,0 3-6,-1 8 2,4-1-2,3 6-1,7 3 1,2 10-1,1 3 1,6 5-2,-1 6 2,8 2 2,2 3-2,7-3-1,0-5 1,6-1 1,9 1-1,-2-3 0,-7-5 0,-6 0 0,-7-8 0,-6-3 2,-3-10-2,-3-5 13,-4-6-13,-6-3 0,0-10 0,-3 0 2,4-8-2,-8-3 4,4 3-4,-3 5 1,3 1-1,-3 4 8,0 6-8,0 5 2,3 3-2,0 0-2,3 5 2,0 2-23,3 6 23,4 3-42,3 5 42,3 5-43,-1 6 43,1 2-35,0 5 35</inkml:trace>
  <inkml:trace contextRef="#ctx0" brushRef="#br0" timeOffset="7372.4217">7334 13608 49,'3'7'0,"0"7"12,0 10-12,-6 5 15,3 2-15,-3 4 8,0-1-8,-3 1-1,6-4 1,-7-4 0,7-3 0,0-9 1,0-4-1,0-3 1,0-3-1,0-5 0,3-5 0,-3-8 1,4-6-1,-4-7-1,0-3 1,0-8 0,3-3 0,-3-5 1,3 3-1,0 5 0,3 5 0,-2 5 0,-1 6 0,3 8 0,-3 0 0,0 5-1,4 5 1,-1 6 1,4 5-1,-1 2 3,1 6-3,2 3 5,1 7-5,3 6-1,3 0 1,-3-1 1,0 1-1,-4 3 0,-2-9 0,0-2 2,-4-8-2,-3 0 0,0-6 0,0-5-22,-3 1 22,0-6-47,0 0 47,-3 2-26,-3-4 26</inkml:trace>
  <inkml:trace contextRef="#ctx0" brushRef="#br0" timeOffset="7568.4329">7277 13814 85,'12'-8'0,"20"-5"24,13-6-24,9 1 6,-4-3-6,8 5 1,-4 5-1,-7 0-63,-6 11 63,-6 8-52,-19-5 52</inkml:trace>
  <inkml:trace contextRef="#ctx0" brushRef="#br0" timeOffset="8603.4921">4730 14737 61,'23'-10'0,"12"-6"17,12-11-17,-2-7 1,-1-8-1,-3-3 0,-9 0 0,-10-8 0,-9 3 0,-13 2 1,-10 6-1,-9 7-1,-6 11 1,-7 11 0,-6 18 0,-3 14 1,-4 15-1,7 17 8,-19 12-8,13 14 18,9 0-18,6 5 12,7 13-12,9 3 6,7 2-6,9-4 5,0 4-5,10-7 1,-3-6-1,21-8 2,-5-13-2,-4-10 1,0-11-1,-6-11 0,0-7 0,-3-11-22,-1-8 22,-5-11-56,2-5 56,-6-8-54,1-5 54</inkml:trace>
  <inkml:trace contextRef="#ctx0" brushRef="#br0" timeOffset="8880.508">4378 14928 91,'19'-5'0,"16"-1"23,13-4-23,25-1 6,0-5-6,-7 3 2,-2 0-2,-10-3-8,-3 3 8,-7 5-58,-9 0 58,-10 2-51,-2 4 51,-11 4-4,-2 4 4</inkml:trace>
  <inkml:trace contextRef="#ctx0" brushRef="#br0" timeOffset="9293.5316">4997 14777 40,'0'0'0,"0"0"7,-3 5-7,3 9 8,-3 7-8,0 8 13,3 5-13,3-2 4,3-3-4,7-5 2,3-8-2,3-6 1,0-12-1,3-12 0,-6-9 0,-7-6 1,-5-11-1,-11 3 1,-2 0-1,-4 10 0,-6 3 0,3 6 1,3 5-1,4 2 2,6 6-2,9 0 0,10 2 0,9 3 0,7 0 0,-3 3-1,2 4 1,-8 1 1,-4 0-1,-7 11 14,-2 2-14,-4 6 10,1-1-10,2-2 1,4-3-1,3-3-1,3-4 1,9-9-59,7-8 59,10-5-44,-1-10 44</inkml:trace>
  <inkml:trace contextRef="#ctx0" brushRef="#br0" timeOffset="9998.5718">5950 14708 62,'0'5'0,"-4"11"24,4 16-24,4 13 13,-1 8-13,0 5 11,3 0-11,1 3 5,-1 3-5,0-6 1,4 3-1,-1-8 2,-2-6-2,2-10 2,1-5-2,-4-11 1,-3-5-1,0-8 1,-3-8-1,0-13 0,0-6 0,-3-4 2,0-17-2,0 3-2,-3-3 2,-4-5 0,-3-8 0,-3 0 1,1-5-1,-4-3 0,3-5 0,3 5-2,7 11 2,-1 10 1,10 3-1,7 6-2,9 4 2,3 3-1,10 11 1,6 10 0,0 9 0,3 7-1,-2 3 1,-11 5 1,-2 3-1,-14 8 1,-9-1-1,-12 1 10,-10-3-10,-13-2 7,-3-6-7,-3-5 1,0-11-1,-3-5-2,6-5 2,9-3-38,4 0 38,9 0-73,13 0 73,10 0-24,6-3 24</inkml:trace>
  <inkml:trace contextRef="#ctx0" brushRef="#br0" timeOffset="10378.5936">6200 14539 92,'19'-5'0,"20"-3"10,2-3-10,3 3 12,4-2-12,-4-4 3,1 4-3,-7-1-1,-6 3 1,-10 0-9,-9 3 9,-7-3-29,-3 3 29,-12-1-42,-4 4 42,-6 2-35,0 2 35</inkml:trace>
  <inkml:trace contextRef="#ctx0" brushRef="#br0" timeOffset="10650.6092">6305 14319 97,'3'0'0,"1"11"10,2 7-10,3 11 20,-2 3-20,-1 3 6,0-1-6,1 0 2,-4 1-2,0-6-6,3 0 6,-2-8-72,2 0 72,-3-5-56,4-3 56</inkml:trace>
  <inkml:trace contextRef="#ctx0" brushRef="#br0" timeOffset="11348.6491">6658 14684 72,'0'0'0,"0"0"6,0 6-6,0 7 12,0 0-12,0 0 8,0 6-8,3-1 11,-3 6-11,0 0 1,0 0-1,0-3 1,3-5-1,0-3-2,0-2 2,0-3 1,-3 0-1,0-6 1,0-2-1,0-2 2,-3-6-2,3-6 0,-3-4 0,6-9 1,0-2-1,4 0-5,6 8 5,2 0-3,4 2 3,4 3-4,-4 6 4,3 7-4,0 3 4,-3 6 6,0 4-6,-3 3 11,0 6-11,3 2 8,10 0-8,-4 0-1,-3-5 1,-3-3 2,0-2-2,-3-6-37,3-5 37,0-13-86,4-3 86</inkml:trace>
  <inkml:trace contextRef="#ctx0" brushRef="#br0" timeOffset="13077.748">4803 13033 37,'0'0'0,"-3"-5"14,-3 0-14,0 2 8,-7 1-8,-9 2 0,-23 7 0,-2 9 2,-1 13-2,-9 16 8,-7 16-8,-12 11 10,-7 18-10,1 5 13,-4 27-13,0 20 13,4 20-13,12-1 11,16 3-11,13-5 13,19-19-13,15-2 6,23-8-6,16-6 11,12-8-11,13 3 5,4-15-5,9-12 1,3-18-1,-3-13 2,-10-16-2,-13-13-1,-8-8 1,-11-8-45,-12-6 45,-3-10-94,-7-8 94,-3-13-13</inkml:trace>
  <inkml:trace contextRef="#ctx0" brushRef="#br0" timeOffset="13736.7857">7496 13086 41,'9'16'0,"10"21"33,13 24-33,13 26 20,2 9-20,4 12 14,0 22-14,-4 15 10,-8 14-10,-14 0 7,-16 7-7,-12-7 5,-19-5-5,-16-1 2,-13-5-2,-12-13 3,-1 0-3,-6-10 1,-3-14-1,3-19-1,7-10 1,6-18-61,9-14 61,16-5-73</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0" timeString="2012-10-29T18:38:04.390"/>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1" timeString="2012-10-29T18:38:06.157"/>
    </inkml:context>
  </inkml:definitions>
  <inkml:trace contextRef="#ctx0" brushRef="#br0">16706 15319,'0'11,"0"-11,0 0,0 0,0 0,0 0,0 0,0 0,0 0,0 0,0 0,0 0,0 0,0 0,0 0,0 0,0 0,0 0,0 13,0-13,0 0,0 0,0 0,0 0,0 0,0 0,0 0,0 0,0 0,0 0,0 0,0 0,0 0,0 0,0 16,0-16,0 0,0 0,0 0,0 0,0 0,0 0,0 0,0 0,0 0,0 0,0 0,0 0,0 0,7 19,-7-19,0 0,0 0,0 0,0 0,0 0,0 0,0 0,0 0,0 0,0 0,0 0,0 0,6 10,-6-10,0 0,0 0,0 0,0 0,0 0,0 0,0 0,7 11,-7-11,0 0,0 0,0 0,0 0,0 0,0 0,0 0,0 0,0 0,0 0,12 26,-12-26,0 0,0 0,0 0,0 0,0 0,0 0,0 0,0 0,0 0,10 16,-10-16,0 0,0 0,0 0,0 0,0 0,0 0,0 0,0 0,6 16,-6-16,0 0,0 0,0 0,0 0,0 0,0 0,0 0,6 21,-6-21,0 0,0 0,0 0,0 0,0 0,0 0,0 0,0 0,0 0,0 0,0 0,0 0,0 0,0 0,0 0,0 0,0 0,0 0,0 0,0 0,0 0,0 0,0 0,0 0,0 0,0 0,0 0,0 0,0 0,0 0,0 0,26 24,-26-24</inkml:trace>
  <inkml:trace contextRef="#ctx1" brushRef="#br0">12138 540 55,'0'-6'0,"-4"1"-4,-2-3 4,-7 3 0,-6-3 0,-9 0 17,-10 0-17,-7 0 6,-6-2-6,-15 2 5,-14-3-5,-24 1 1,-4-1-1,-7 0 4,-5-7-4,2-6 3,-6 0-3,-9 0 4,-7-7-4,-18 9 8,2 9-8,0 0 10,-9 2-10,3 9 3,-3 2-3,-9 2 1,-10 22-1,9 21-1,3 5 1,11 3 0,8 8 0,7 5 5,10 3-5,5-3 7,4 0-7,23-10-2,18 2 2,19 3 1,20-3-1,15-2-1,16-6 1,22-2 0,20-9 0,37-1 0,23-7 0,16 4 0,18-12 0,7 1 1,26-5-1,15 2-1,35-5 1,7 21 1,2-8-1,17-8 1,6-5-1,22-3 0,-3-10 0,-9-6 7,167-34-3,-69 5-4,-60 1 0,-39-4 0,-34-2 0,-29-5 0,-13-8 0,-31-14 0,-29-15 0,-32 2 13,-32 0-13,-34-7 1,-39 2-1,-47 0-1,-32 8 1,-32 5-17,-12 16 17,-26 16-51,-16 26 51,-21 17-79,-1 15 79</inkml:trace>
  <inkml:trace contextRef="#ctx1" brushRef="#br0" timeOffset="2099.12">11293 1360 79,'0'3'0,"3"2"16,19 61 5,10 0-8,3 6-13,6 7 15,26 14-15,0-1 12,6 1-12,3 7 6,0 4-6,0-4 12,1-7-12,-8-14 6,1 6-6,-3-16 10,-4-14-10,-12-18 0,-13-8 0,-9-10-2,-10-9 2,-6-10-30,-7-2 30,0-6-69,-2-3 69,-4 1-88</inkml:trace>
  <inkml:trace contextRef="#ctx1" brushRef="#br0" timeOffset="16634.9514">12998 2963 96,'0'0'0,"0"0"30,0 0-30,-3 14 30,3 17-30,0 14 14,-3 3-14,0 10 12,-1 8-12,1 3 6,0-3-6,0-10 3,3-11-3,0-11 0,0-10 0,0-11-24,0-13 24,3-10-58,3-14 58,4-5-67,-4-3 67,7-2-41,0 4 41</inkml:trace>
  <inkml:trace contextRef="#ctx1" brushRef="#br0" timeOffset="16992.9719">13312 3093 121,'-3'5'0,"0"11"16,-3 3-16,3 10 14,-1 8-14,1 10 3,6 1-3,7-6-1,6-10 1,15-13 0,4-11 0,4-19 4,-5-10-4,-5-11 14,-13-2-14,-10-1 23,-9 4-23,-13 1 8,-6 4-8,-3 2-2,-7 8 2,-3 8 0,6 6 0,4 4-45,3 1 45,9-3-111,13 0 111,0 0-43</inkml:trace>
  <inkml:trace contextRef="#ctx1" brushRef="#br0" timeOffset="17655.0098">13693 2405 103,'0'0'0,"0"0"30,0 0-30,-6 3 20,0 7-20,-1 6 12,-2 5-12,2 8 5,-2 24-5,-1-2 4,1-4-4,6-4-2,3-6 2,6-11-1,10-7 1,0-11 1,12-14-1,1-10-2,0-5 2,-4-5 0,-6-19 0,-6 10 0,-4 9 0,-6 7 6,-3 11-6,-3 30 23,-9 12-23,-4 11 14,0 5-14,3 3 2,4-3-2,5-2-15,1-3 15,3-5-110,0-6 110,3 1-89</inkml:trace>
  <inkml:trace contextRef="#ctx1" brushRef="#br0" timeOffset="18108.0357">14170 3188 176,'6'6'0,"7"4"14,6 6-14,0 3 1,6-1-1,1 1-1,-4-4 1,0-4-20,-9-6 20,-1 1-45,-5-6 45,-7 0-56,0-6 56,-3-4-49,-4-4 49,4 4-19,0-3 19</inkml:trace>
  <inkml:trace contextRef="#ctx1" brushRef="#br0" timeOffset="18328.0483">14341 3162 170,'-6'2'0,"-4"9"39,-6 2-39,-6 6 18,0 5-18,-7-1 0,4 4 0,0-1-18,2-2 18,4 3-93,3-1 93,7 0-115</inkml:trace>
  <inkml:trace contextRef="#ctx1" brushRef="#br0" timeOffset="21980.2572">15040 2908 107,'0'0'0,"0"0"30,-16 2-30,6 12 29,-3 17-29,4 17 22,-4 5-22,4-3 11,-4 6-11,0 5 7,4-8-7,2-6 3,1-7-3,6-11 2,-3-11-2,6-7-29,-3-11 29,3-11-72,7-7 72,-4-11-83,4-3 83,-1 6-26</inkml:trace>
  <inkml:trace contextRef="#ctx1" brushRef="#br0" timeOffset="22323.2768">15332 3101 151,'-7'11'0,"-2"7"13,-4 8-13,0 9 6,7 7-6,3 6 0,6-3 0,7-5-1,9-11 1,6-8 2,10-21-2,3-11 0,-6-13 0,-4-5 6,-9-8-6,-9 3 24,-10 2-24,-10 3 11,-5 5-11,-8 8 6,-5 6-6,-7 7 1,-3 3-1,0 0-6,6 3 6,10-3-82,12-3 82,16-8-130</inkml:trace>
  <inkml:trace contextRef="#ctx1" brushRef="#br0" timeOffset="22657.2959">15598 2715 243,'10'2'0,"12"-2"6,4 3-6,2-3 0,-2 0 0,-1-3-28,-3-2 28,-6 0-77,-6 5 77,-4-3-99,-3 0 99,-3 6-44</inkml:trace>
  <inkml:trace contextRef="#ctx1" brushRef="#br0" timeOffset="23132.3231">16014 2394 135,'0'0'0,"0"0"32,-3 3-32,3 8 15,-3 5-15,3 7 8,-3 4-8,3 2 1,0 19-1,3-11 1,6-6-1,4-9-1,3-9 1,3-13-2,7-6 2,5-25 2,-2-1-2,-7 0 0,-6 3 0,-3 8 5,-7 8-5,-3 7 27,-3 9-27,-9 18 14,-10 27-14,6 0 4,0 2-4,10 0-36,0-8 36,19 1-158,3-4 158,0 1-46</inkml:trace>
  <inkml:trace contextRef="#ctx1" brushRef="#br0" timeOffset="23644.3523">14871 2458 149,'-22'29'0,"-10"50"40,-6 27-40,-6 24 14,3 5-14,15 8-1,17-11 1,15-13-13,19-16 13,20-18-111,15-27 111,32-21-77</inkml:trace>
  <inkml:trace contextRef="#ctx1" brushRef="#br0" timeOffset="24139.3807">16649 2498 210,'10'23'0,"6"41"16,-4 13-16,-2 5 13,-13 5-13,-7 3 2,-15-8-2,-4-11-4,-6-7 4,0-3-78,4-14 78,5-15-158</inkml:trace>
  <inkml:trace contextRef="#ctx1" brushRef="#br0" timeOffset="24636.4091">16960 2408 168,'4'-6'0,"5"1"7,7 0-7,6 2 3,0 6-3,1 2 9,-1 6-9,-6 7 10,-7 3-10,-9 6 10,0-3-10,-6-1 10,0 17-10,-1-8 8,4-3-8,3-8 1,3-2-1,10-1 1,6-5-1,10-5-25,2-5 25,7-6-96,13-7 96,0 2-105</inkml:trace>
  <inkml:trace contextRef="#ctx1" brushRef="#br0" timeOffset="25435.4548">17703 3059 182,'10'-3'0,"15"0"28,7 1-28,6-1 13,-6 0-13,3 3 0,-3 0 0,-4 3 0,-6 2 0,-6 1-60,0-1 60,-6 0-85,-4 3 85,0 3-77,-6-3 77</inkml:trace>
  <inkml:trace contextRef="#ctx1" brushRef="#br0" timeOffset="25632.4661">17742 3241 206,'12'0'0,"14"0"13,2 0-13,-2 0 2,2 0-2,1-5-32,-1 2 32,1-2-127,-1-3 127,-5 0-61</inkml:trace>
  <inkml:trace contextRef="#ctx1" brushRef="#br0" timeOffset="26516.5166">18808 2799 92,'0'-8'0,"0"0"37,0 8-37,0-2 35,3 7-35,-3 14 30,4 18-30,-4 5 13,-4 16-13,-2 0 5,6-5-5,-3-10 0,3-6 0,0-11 0,0-5 0,0-5-31,0-5 31,0-6-70,0-5 70,0-8-93,3-2 93,3-1-17</inkml:trace>
  <inkml:trace contextRef="#ctx1" brushRef="#br0" timeOffset="26841.5351">19069 2940 136,'0'2'0,"-4"17"32,-2 10-32,3 8 8,0 0-8,6-5 1,6-3-1,7-5 1,7-9-1,2-7-1,0-8 1,4-5 26,-4-6-26,-9-7 18,-3-3-18,-10-3 20,-6-2-20,-7 2 4,-2 5-4,-4 3 2,-6 6-2,-4 4-23,1 9 23,3 0-104,9-1 104,7 4-119,9-1 119</inkml:trace>
  <inkml:trace contextRef="#ctx1" brushRef="#br0" timeOffset="27146.5527">19354 2672 235,'4'0'0,"5"0"4,4 3-4,6-3-12,3 3 12,0-1-81,-3 1 81,4-3-107,-4 5 107,-7 6-38</inkml:trace>
  <inkml:trace contextRef="#ctx1" brushRef="#br0" timeOffset="27833.592">19812 2379 174,'0'-6'0,"0"6"26,0 0-26,0 0 6,0 3-6,0 8-2,0 2 2,0 5 3,3 3-3,-3 3 0,3-3 0,0 1 0,3-7 0,1 1-2,-1-8 2,4 0-1,-1-2 1,7-6-3,-6-6 3,2 1 1,1-3-1,0 0 0,-7-3 0,4 1 5,-7 5-5,0 2 9,-3 0-9,0 3 4,3-2-4,0-4 4,0 1-4,1 0 1,-1 0-1,-3 5 2,0-6-2,3 1 2,-3 0-2,0 5 0,3-6 0,-3 6 8,0 0-8,0 0 8,0 0-8,0 6 6,-3 7-6,-3 8 4,6 48-4,3-19-6,0-8 6,3-10-104,1-11 104,5-7-144</inkml:trace>
  <inkml:trace contextRef="#ctx1" brushRef="#br0" timeOffset="29005.6589">20682 3048 138,'0'0'0,"0"0"14,0 0-14,0 0 0,3 0 0,3-3 0,4-2 0,-4-3 2,0-2-2,-3-1 2,-3 0-2,-3-2-1,-3 5 1,-7 3 10,-6 2-10,0 9 11,-6 9-11,-4 15 15,4 1-15,6 4 3,9-9-3,10 1 0,13-6 0,12-5-2,10-8 2,7-8 1,15-6-1,0 1 0,-6-11 0,-10-2 0,-6-6 0,-10 0 3,-3 0-3,-3 6 2,-9-1-2,-4 6 6,1 2-6,-1 6 13,-3 0-13,-3 5 4,0 2-4,3 12 1,1 1-1,-4 9 2,6-3-2,-3 1-1,7-4 1,-1-5 0,1-2 0,-1 0-1,7-6 1,0-3-4,0-2 4,-3 0-2,-1-5 2,-2 0 1,2 0-1,-2-6 0,0 0 0,-1-2-1,1 0 1,-1-3 0,1 0 0,2 0 0,-2 3 0,-4 3 0,1 2 0,-4 2 1,0 4-1,0 2 1,3 2-1,-2 9 3,2-1-3,-3 6 1,3 0-1,1 0 1,-1 0-1,1-3 1,2-2-1,-3-3-2,1-6 2,2-2-2,4-5 2,3-5-2,3-4 2,-3-2-2,0 3 2,-7 5 1,1 3-1,-1 8 2,4 7-2,0 9 8,2-1-8,1 1 0,0-3 0,0-8-49,0-1 49,-3-4-111,3-3 111,-4-5-66</inkml:trace>
  <inkml:trace contextRef="#ctx1" brushRef="#br0" timeOffset="29341.6782">21672 2707 245,'13'0'0,"9"5"0,7 0 0,-1 1-27,1 2 27,-7-3-99,-6 3 99,-3 0-118</inkml:trace>
  <inkml:trace contextRef="#ctx1" brushRef="#br0" timeOffset="29770.7027">22148 2477 194,'10'0'0,"9"7"4,-3 4-4,3 5 1,-25 50 9,-10-5 2,-7-8-12,8-8 14,2-11-14,16-10 0,16-5 0,22-12 0,10-4 0,13-8-21,-7-3 21,-6-3-106,-4 3 106,-12 11-107</inkml:trace>
  <inkml:trace contextRef="#ctx1" brushRef="#br0" timeOffset="60620.4673">1311 2736 88,'0'0'0,"0"0"25,0 10-25,3 12 37,3 17-37,-2 14 14,2 19-14,-3 4 11,7 4-11,-4 12 6,4 1-6,-4-3 7,0-11-7,-3-13 2,4-13-2,-4-13 1,0-16-1,-3-6 1,0-15-1,-3-14 1,0-12-1,-4-7-15,4-12 15,-3 0-34,3-6 34,-4-2-47,4 5 47,-3 0-41,3 5 41,-1 6-36,4 2 36,-3 0-10,0-5 10,-10 0 13,1-5-13,-7 0 30,-26-6-30,13-2 27,7-8-27,9 2 29,10 3-29,12-10 26,29 12-26,3 14 17,3 8-17,4 19 7,6 2-7,0 13 6,-7 29-6,-3 1 6,-6 4-6,-13-2 8,-9 3-8,-16 0 21,-13-6-21,-9-5 7,-10-2-7,-10-6 3,-2-3-3,-1-2-14,13-5 14,10-6-83,15 0 83,17-10-112,12-3 112</inkml:trace>
  <inkml:trace contextRef="#ctx1" brushRef="#br0" timeOffset="60954.4864">1711 2958 205,'16'-3'0,"3"1"7,9 2-7,4 0 0,0-3 0,0 3-10,-10-3 10,-3 3-55,-6-2 55,-4-3-61,-6 2 61,-6-5-61,-6 0 61,-1 5-24,-6 3 24</inkml:trace>
  <inkml:trace contextRef="#ctx1" brushRef="#br0" timeOffset="61189.4998">1720 2712 158,'4'8'0,"2"13"39,0 19-39,1 10 21,2 6-21,-2 2 8,2-5-8,-6-8 0,4-8 0,-4-11-29,0-7 29,0-6-107,-3-5 107,0-8-89</inkml:trace>
  <inkml:trace contextRef="#ctx1" brushRef="#br0" timeOffset="62015.547">1800 2969 89,'0'0'0,"0"0"38,0 0-38,0 0 34,-3-6-34,3 4 16,-4-1-16,1 0 17,0-2-17,0 2 6,0 6-6,-4 0 6,-5-3-6,-7 2 7,-4 4-7,-2-1 13,0 0-13,-4 1 13,4-4-13,2-2 2,4 3-2,7-8 2,5 5-2,1 0-8,6 0 8,6-6-76,10 4 76,0-1-124,13 0 124,-1 6-34</inkml:trace>
  <inkml:trace contextRef="#ctx1" brushRef="#br0" timeOffset="62872.5961">2095 2693 143,'0'0'0,"0"0"28,0 8-28,6 11 26,-6 10-26,4 11 9,-4 2-9,3 6 2,-3-1-2,6 1 1,-6-11-1,3-3 0,4-12 0,-4-9-2,0-3 2,7-15 3,-4-13-3,3-12-1,4-9 1,3-6 0,3-8 0,6 3 1,-2 5-1,-1 8-1,19 18 1,-12 8 16,-1 22-16,-2 15 24,-7 14-24,-7 8 4,4 2-4,0-5 2,0 0-2,6-8-18,-3-8 18,0-5-70,4-11 70,-4-5-114,0-5 114,0-3-52</inkml:trace>
  <inkml:trace contextRef="#ctx1" brushRef="#br0" timeOffset="64027.6621">3479 2813 97,'0'0'0,"0"0"38,0 0-38,0 0 32,0 0-32,-3-6 9,3 6-9,-3-5 3,-3 2-3,-1-2-1,-2-3 1,-4-5 0,-6 5 0,-3 0 1,-7 3-1,1 2-1,-4 8 1,0 3 0,4 5 0,-1 6 0,4 5 0,2 8-2,11-3 2,2 2 3,10 1-3,7-5-2,8-4 2,8-7 0,5-10 0,7-12-1,0-12 1,0-6-1,-3-5 1,0-6 0,-10-2 0,-3-5 0,-7-6 0,-2-20 1,0 7-1,-4 8 0,-3 8 0,-3 11 6,0 10-6,0 8 20,0 8-20,-3 11 1,-3 10-1,-1 16 4,1 21-4,3 0 1,-1 3-1,4 0 0,7 0 0,2-5-1,20-6 1,-7-7 0,7-9 0,-1-5-12,1-10 12,-1-14-6,4-5 6,-6-10-7,-4-6 7,-3-8-1,-6 0 1,-4-5 1,-3 8-1,-2 8 8,-1 10-8,-3 6 18,-3 18-18,-1 11 13,4 11-13,4-1 4,5 0-4,4-5 0,6-5 0,3-3-18,0-10 18,1-8-59,-1-6 59,0-5-110,-3-8 110,-6 0-37,-1-2 37</inkml:trace>
  <inkml:trace contextRef="#ctx1" brushRef="#br0" timeOffset="64181.6709">3733 2466 190,'4'-5'0,"2"-1"-16,10 1 16,6 0-105,10-1 105,0 12-68</inkml:trace>
  <inkml:trace contextRef="#ctx1" brushRef="#br0" timeOffset="65049.7205">4029 2863 205,'6'5'0,"7"3"0,-1 3 0,7-3 0,4-3 0,-4-3 0,-7-2 0,-2-7-2,-10-4 2,-3-8 0,-10-4 0,-3-4-1,0-2 1,-3 5 3,0 3-3,7 5 15,5 3-15,10 2 3,10 3-3,9 3 1,10 0-1,13 2 0,8 1 0,1 2-3,-6 2 3,-3-2-5,-11 3 5,-2 2-1,-10 0 1,-6-2 0,-6 0 0,-7-1 2,3 1-2,1-8-1,-7 5 1,0 0 0,-3-6 0,-4 1 1,4 3-1,-7 2 0,-2 2 0,-4 9-1,-6 2 1,-4 8 2,-2 8-2,-1 6-2,4 2 2,6-3 0,16-5 0,9-8-3,10-7 3,9-12-13,4-10 13,2-10-6,-2-11 6,-4-8 0,-9-6 0,-6-4 4,-4-22-4,-3 5 7,-3 4-7,0 12 8,-3 8-8,0 16 13,-7 9-13,1 17 9,-1 17-9,-2 15 0,2 24 0,1 3 2,2 0-2,11-5 0,5-4 0,10-4-9,10-13 9,6-12-27,6-9 27,19-12-21,-9-4 21,-10-12-2,-6-9 2,-13-9-1,-6-5 1,-13 0 0,-3 5 0,-9 5 17,-4 14-17,-6 16 20,-19 13-20,10 13 31,5 5-31,17 1 2,35-4-2,2-7-4,20-11 4,9-7-69,4-12 69,-1-9-106,1-7 106,-1-4-67</inkml:trace>
  <inkml:trace contextRef="#ctx1" brushRef="#br0" timeOffset="65380.7395">5108 2275 253,'26'32'0,"9"24"2,3 36-2,3-4 0,-9 4 0,-10-2 0,-19-5 0,-19-3 0,-6-3 0,-7-15-89,-2-19 89,2-11-165</inkml:trace>
  <inkml:trace contextRef="#ctx1" brushRef="#br0" timeOffset="66099.7807">1260 2164 107,'-6'-2'0,"-29"12"44,-10 22-44,-2 26 31,-7 24-31,0 32 21,3 13-21,10 0 12,15-5-12,17-16 0,15-19 0,16-10-1,7-11 1,6-13-59,6-16 59,0-19-133,36-13 133,-14-12-21</inkml:trace>
  <inkml:trace contextRef="#ctx1" brushRef="#br0" timeOffset="68891.94">1797 3614 93,'0'0'0,"0"3"17,0 7-17,3 12 17,0 38-17,0 1 11,0 5-11,-3 1 13,-3-4-13,3-7 7,0-6-7,0-10 1,-3-14-1,3-7-1,0-6 1,0-13 2,3-13-2,0-11 2,-3-8-2,0-16-1,-3 1 1,0-11-1,0-22 1,0 11 1,-1 11-1,4 16 10,-3 5-10,3 10 9,0 9-9,0 7 9,0 6-9,7 8 0,-1 2 0,7 11 5,3 0-5,3 7 1,3 30-1,10-5 1,-1 0-1,4-3 0,-3 0 0,0-8 3,-7-3-3,-3-5-2,1-10 2,-7-6 2,-4 0-2,-2-13-1,-7-3 1,0-10 14,-6-5-14,3-14 11,-10-8-11,4-31 4,0 2-4,3 8 0,-1 6 0,4 12 8,-3 9-8,0 7 0,0 9 0,6 7-12,-6 1 12,6 7-54,0-2 54,7 10-60,-1 0 60,7 9-72,0-1 72,0 11-36</inkml:trace>
  <inkml:trace contextRef="#ctx1" brushRef="#br0" timeOffset="69356.9666">2270 4098 145,'-3'11'0,"-1"2"17,4 14-17,-3-1 8,3 3-8,3-2 6,-3-6-6,0-5 1,0-6-1,7-4 0,-7-6 0,3-8 3,-3-8-3,0-8 10,-3-5-10,-4-3 8,4-2-8,3 5 8,-3 7-8,0 7 8,3 7-8,3-3-1,7 8 1,31 1 1,3 4-1,-2 4 2,-1 7-2,-3 3-2,-6 2 2,-10 4 0,-6 1 0,-7-2 2,-9 1-2,-12-1 2,-7-3-2,-16 1 0,-26-3 0,7-3 1,0 0-1,10 3-43,6-8 43,16 0-124,15-5 124,10 2-51</inkml:trace>
  <inkml:trace contextRef="#ctx1" brushRef="#br0" timeOffset="69750.9895">2825 3836 199,'10'3'0,"12"-3"10,4 0-10,-1 3 3,7 2-3,-1-5-6,-2 5 6,0-2-49,-7 0 49,-6-1-63,-7 1 63,-9-3-50,-6 5 50,-10 8-43,-9 3 43</inkml:trace>
  <inkml:trace contextRef="#ctx1" brushRef="#br0" timeOffset="69932.9999">2873 4064 223,'13'0'0,"6"3"16,9-1-16,7-2 0,7 3 0,-4-3-65,-7 0 65,-2 0-173,-20 0 173</inkml:trace>
  <inkml:trace contextRef="#ctx1" brushRef="#br0" timeOffset="70739.0459">3352 4090 111,'4'-7'0,"8"-12"18,11-10-18,5-11 9,17-5-9,-1-31 11,0 7-11,-5 0 7,-8 3-7,-8 5 6,-11 3-6,-12 2 5,-6 11-5,-7 8 9,0 11-9,-2 12 5,-4 17-5,-16 18 6,3 14-6,6 18 4,1 10-4,9 27 0,10-3 0,9-10 3,10-11-3,25-13-3,6-16 3,1-13-2,2-13 2,-2-19-12,-4-11 12,-9-7-3,-7-3 3,-6-3 0,-12-26 1,-11 21 29,1 50-30,-6 11 16,2 10-16,4 3 4,10 0-4,5-8 0,7-2 0,4-11-25,-1-9 25,3-7-85,-3-10 85,1-9-114,-8-2 114</inkml:trace>
  <inkml:trace contextRef="#ctx1" brushRef="#br0" timeOffset="70890.0546">3819 3545 153,'0'-5'0,"6"0"-26,4 0 26,9 2-60,6 3 60,4 5-66,6 3 66</inkml:trace>
  <inkml:trace contextRef="#ctx1" brushRef="#br0" timeOffset="71745.1035">4089 3903 113,'0'-8'0,"6"-3"11,4-5-11,-1-2 8,-2-25-8,-4 9 19,-6 5-19,-4 5 8,-2 3-8,-1 10 10,-2 6-10,-4 16 7,-3 28-7,3-4 2,6-1-2,7-7-1,10-6 1,8-8 0,4-8 0,4-10 1,2 0-1,-3 2 0,1 6 0,-1 7 0,0 19 0,-6 8 4,0 11-4,0 8 7,-1 7-7,1 1 0,-3-6 0,-7-8 1,-6 3-1,-6-5 0,-10-9 0,-9-4-1,-10-17 1,0-15 0,3-16 0,7-14-1,3-5 1,6-5 0,6-13 0,10-8-1,6-3 1,10-5 1,10 2-1,9-4 0,31-59 1,-18 21-2,-10 13 1,-9 16 5,-10 9-5,-3 17 14,-10 9-14,-3 13 16,-3 8-16,0 5 6,-3 5-6,3 3 6,-3 3-6,3 8 0,0 5 0,3 5-6,3 5 6,4 14 6,-4 5-6,4 13 0,-4 9 0,0 23 0,-2-3 0,2-8 0,-3-7 0,7-19 0,-4-8 0,3-18-10,1-12 10,6-22-3,0-17 3,3-32-2,-3 1 2,6-1-3,0 3 3,16 19 1,-12 10-1,-7 14-1,-3 15 1,-10 19 3,0 16-3,-3 29 7,4 0-7,2-9 0,4-7 0,3-10-21,0-9 21,0-12-79,0-12 79,-4-12-109,7-6 109,-6-3-17</inkml:trace>
  <inkml:trace contextRef="#ctx1" brushRef="#br0" timeOffset="72326.1367">4873 3283 133,'0'0'0,"0"6"45,7 18-45,-7 21 31,0 5-31,-4 11 15,4 5-15,-3 19 2,6-9-2,1-12 0,5-9 0,-3-15-21,4-8 21,-4-11-73,1-5 73,-1-8-105,0-14 105,-6-2-26</inkml:trace>
  <inkml:trace contextRef="#ctx1" brushRef="#br0" timeOffset="73081.18">4613 3654 165,'6'0'0,"29"0"13,10-8-13,2-3 1,10-4-1,-3-4 1,4-7-1,-5 2 2,-2-5-2,-6-3-4,-7-3 4,-6 1 0,-13-8 0,-7-1 2,-8-2-2,-4 11-1,-4 5 1,-5 5 14,2 8-14,-2 6 9,-4 7-9,1 11 4,2 18-4,0 14 2,4 10-2,0 11 0,3 3 0,3-1 0,6-5 0,3-5 0,20 21-10,-4-29 0,4-55 2,-10-11 7,-3-3 1,-3-3 0,-4 4 0,-2 1 1,-4 7-1,0 4 25,-3 6-25,0 5 7,3 10-7,-3 9 0,6 2 0,7 0 1,3-2-1,3-6-1,6-8 1,1-8-1,-1-7 1,1-3 1,-7-6-1,-3 1 0,-4-1 0,1 6-1,-7 2 1,1 3 3,-4 11-3,0 16 1,3 12-1,1 38 1,-1 5-1,4 6 0,2 2 0,1 0-1,-7 0 1,1-3 0,-4-13 0,-6-2-3,-10-6 3,0-8-4,-9-13 4,-7-21-1,-5-21 1,2-22 3,3-7-3,7-11 12,12-11-12,7-2 7,13 5-7,12 0-5,10 6 5,3 4-119,6 6 119,-3 8-104</inkml:trace>
  <inkml:trace contextRef="#ctx1" brushRef="#br0" timeOffset="75046.292">6273 3635 51,'0'0'0,"7"-5"28,-1 2-28,0 1 30,1 2-30,-4 0 18,3-3-18,-6 3 11,4-2-11,-1-1 17,-3-5-17,0 0 3,-3-8-3,-4 3 4,-2-6-4,-4 6 4,-9 3-4,-4 4 3,-5 9-3,-8 10 1,-5 11-1,-7 13 3,7 32-3,6-8 3,12-3-3,14-8 1,15-8-1,13-12-1,19-15 1,9-23 0,7-13 0,3-40-1,-3 1 1,-7-4 0,-6 3 0,-9-2 0,-10 2 0,-7 0 7,-5 0-7,-4 8 14,-3 14-14,0 9 11,-3 12-11,-4 10 6,4 13-6,-3 14 0,0 15 0,-4 11 4,1 8-4,2 5-1,-2-2 1,5 5 0,24 29-1,5-32-2,0-24 3,4-20-8,22-54 2,-16 8 3,-13 6 3,-9 10 1,-7 3-1,-6 13 2,-6 5-2,-1 13 8,7 27-8,7-8 0,5-5 0,14-11-1,2-5 1,4-16 1,6-50-1,-16 2 0,-12 1 0,-10 4 0,-10 1 0,-6 8 0,-6 10 0,0 11 2,-3 5-2,9 10 8,6 1-8,17 7 0,8 1 0,11 5 0,9-3 0,3 8 0,3 1 0,-3 7-1,-6 31 1,-3 4-1,-14 7 1,-5 3 0,-10 1 0,0-1-3,-6-6 3,2-9-12,1-12 12,3-12-6,0-14 6,-3-8 0,6-10 0,-3-9-2,0-15 2,0-16 0,-6-10 0,6-14 0,-3-11 0,6-12-1,6-22 1,7 11 1,3 15-1,4 19 0,18 14 0,-6 15-2,-7 16 2,-5 16 2,-11 11-2,-9 12 3,-12 7-3,-26-1 4,-22 32 1,16-19-5,12-13 0,16-8-1,7-5 1,15-8 0,10-3 0,23-10-7,37-45-13,-15 5 12,-14 2 8,-8 6-1,-11-2 1,-8 2 8,-7 2-8,-7 11 29,-3 3-29,-6 11 18,-6 15-18,-3 13 20,-4 12-20,3 4 2,7 3-2,6-8 0,58-13-129,-7-13 60,-7-9 69,-5 1-9,-11-3 9,-8 5 38,-8-4-38,-2 1 49,-7 4-49,4-4 25,-4 1-25,1 0 9,-1-3-9,0 0 5,-2-5-5,-1-3 0,0 2 0,-3-1 8,0 4-8,-6 6 8,-7 5-8,-6 10 11,-3 11-11,-4 11 11,4 3-11,12-1 0,49-29-23,-5-23 17,-2-17 6,-3-12-1,-4-11 1,1-11 2,-4-3-2,0 9 6,-3 10-6,-6 19 40,-13 15-40,-7 24 37,-8 32-37,-5 32 0,5 18 0,2 6 0,13 23 0,6-18 0,13-18 0,4-25-123,2-20 123,0-22-131</inkml:trace>
  <inkml:trace contextRef="#ctx1" brushRef="#br0" timeOffset="75782.3345">8223 3953 130,'0'-5'0,"0"-9"29,9-7-29,4-13 14,9-27-14,4 5 8,5 3-8,1 6 13,3 5-13,-3 12 5,0 7-5,-7 15 1,-6 10-1,-3 9 3,-10 10-3,-6 6 1,-19 44-1,0-18-1,7-13 1,-1-11 1,10-11-1,6-10-6,13-11 6,9-10-23,13-34 23,7-1-10,-7 0 10,-3 6-3,-4 8 3,-8 10 5,-11 11-5,-2 13 41,-10 8-41,-3 10 21,0 6-21,-1 0 8,1-6-8,3-5-26,7-5 26,5-8-100,10-8 100,4-10-110,-1-9 110</inkml:trace>
  <inkml:trace contextRef="#ctx1" brushRef="#br0" timeOffset="75933.3431">8782 3291 187,'-7'-2'0,"4"2"9,3 0-9,3 8-32,7 2 32,12 1-89,7-3 89,9 2-74,0 4 74</inkml:trace>
  <inkml:trace contextRef="#ctx1" brushRef="#br0" timeOffset="76475.3741">9086 3532 148,'0'0'0,"7"-5"17,-1 0-17,4-3 7,-4-6-7,0-1 3,-6 4-3,-3 0 5,-6 6-5,-7 5 14,-6 8-14,-4 11 11,-2 7-11,-7 11 11,6 5-11,7 1 3,66-33-5,-2-23-6,-1-16 8,-6-8 0,-7-13 0,-5-9 3,-11-4-3,-2-1 1,-4 9-1,4 13 16,-7 10-16,0 11 18,0 10-18,-3 11 8,-9 19-8,-4 23 0,0 19 0,-3 13 0,10 3 0,9-3 0,13-11 0,6 9-14,29-17 14,3-26-30,0-39 30,-3-14-10,-3-11 10,-4-12-1,-6-9 1,-6-7 1,-10 7-1,-9 14 4,-13 18-4,-7 21 48,-5 27-48,-1 16 2,0 13-2,7 2 0</inkml:trace>
  <inkml:trace contextRef="#ctx1" brushRef="#br0" timeOffset="79215.5307">9566 3387 88,'0'0'0,"0"0"32,-6 8-32,-1 2 26,1 11-26,3 11 21,-1 8-21,4 2 13,7 0-13,6 1 15,28 31-7,-6-24-7,-7-15-1,-5-14 0,-8-11 0,-2-10-26</inkml:trace>
  <inkml:trace contextRef="#ctx1" brushRef="#br0" timeOffset="81848.6814">1124 5358 74,'0'0'0,"3"-8"21,0-5-21,3-1 20,-3-1-20,1-4 14,-11 3-14,-2 0 18,-10 6-18,-4 4 9,-2 12-9,-7 4 8,-3 9-8,0 5 2,4 5-2,8 0 1,11 3-1,12-6-1,9 0 1,10-7 0,10 0 0,6-1 0,3 1 0,-3 4-1,-7 1 1,-8 3 0,-11 2 0,-12-3-1,-13-2 1,-6 2 2,-7-2-2,4-3 3,-1-5-3,11-5 0,5-6 0,10-7-45,10-9 45,12-10-45,6-8 45,10-3-20,23-5 20,-10 3-3,-10 2 3,-9 11 21,-7 5-21,-9 5 34,-3 6-34,-10 10 35,0 11-35,-6 10 16,3 6-16,0-5 6,16-6-6,3-11-1,6-7 1,0-11 2,-2-16-2,-7-2 8,-10-3-8,-9 2 17,-7 4-17,-9 4 8,0 6-8,-3 7 11,9 1-11,4 5 1,15 3-1,10 2-36,19-2 36,6-3-126,7 0 126,-1 2-51</inkml:trace>
  <inkml:trace contextRef="#ctx1" brushRef="#br0" timeOffset="82884.7407">2444 5183 96,'0'0'0,"0"0"32,0 8-32,0 13 32,4 16-32,-8 8 11,1 8-11,0-2 5,0-9-5,3 0 2,0-2-2,3-11 0,-3-5 0,0-8 0,0-8 0,0-11 0,0-8 0,-3-7 2,3-6-2,0 0-1,0-8 1,-3-7 1,6-9-1,-6-5 1,-1 6-1,-2-1 16,3 14-16,-3 4 15,2 9-15,1 3 6,0 13-6,3-3 0,6 10 0,4 6 2,6 13-2,6 6 0,3 10 0,7 5 0,3 6 0,3-3 0,7-3 0,2-10 0,-2-3 0,-4-8-1,-3-5 1,-9-8 1,-4-3-1,-9-5 1,-3-8-1,-10-5 0,-3-5 0,-6-12 18,-1-9-18,-2-9 4,2 3-4,-2 3 4,-1 5-4,4 5-2,3 8 2,0 6 0,-1 4 0,1 1-29,3 8 29,0 0-68,7 5 68,8 8-75,4 5 75,1 8-72,-1 8 72</inkml:trace>
  <inkml:trace contextRef="#ctx1" brushRef="#br0" timeOffset="83333.766">3051 5728 136,'0'16'0,"0"11"20,-3 7-20,3 6 10,3-9-10,-3-1 1,3-7-1,0-7 0,0-8 0,-3-8 4,3-10-4,-3-12 12,-3-7-12,-3-8 13,3-5-13,-4 0 5,4 5-5,0 5 3,6 5-3,4 4 1,5 7-1,7 8-1,7 5 1,6 8 0,2 6 0,-5 5 2,-4 10-2,-6 3 3,-6 3-3,-13 3 20,-13-4-20,-12 1 12,-7-8-12,-6-6 2,0-4-2,0-6-29,3-1 29,10 1-110,6 0 110,9-5-103</inkml:trace>
  <inkml:trace contextRef="#ctx1" brushRef="#br0" timeOffset="86845.9671">3759 5337 124,'0'0'0,"0"0"43,0 0-43,3 0 28,7 0-28,2 0 14,4 2-14,6-2 7,1 3-7,5 0 0,4-3 0,-4 0 0,-2 0 0,-1-6-28,-6 4 28,-6-1-63,-7 0 63,-6 3-65,-6 0 65,-4 3-59,-2 5 59</inkml:trace>
  <inkml:trace contextRef="#ctx1" brushRef="#br0" timeOffset="87054.9792">3810 5466 205,'6'0'0,"7"0"12,9 3-12,6 0 1,4-1-1,3-2-46,0 0 46,-3 0-129</inkml:trace>
  <inkml:trace contextRef="#ctx1" brushRef="#br0" timeOffset="89740.1327">4324 5427 104,'0'0'0,"0"0"29,0 0-29,0 0 21,3 0-21,10 2 13,0 1-13,9-3 10,0 0-10,7 0 10,2-3-10,7 1 1,1 2-1,18-6 1,-7 4-1,1 2 1,-6 0-1,-4 2-2,-3 1 2,0 0 2,-3-1-2,0 1 1,3-3-1,7-3-2,2-2 2,4 0 0,-7-3 0,-5 5 2,5 0-2,0 3-2,1 3 2,3 2 0,-1-2 0,7 0 0,0-3 0,10-6 0,-1 1 0,26 0 0,0-3 0,-7 3 2,4-1-2,-6 1-2,-4 2 2,-3 1 0,-3-1 0,3 0 0,3 3 0,3-2 0,1 2 0,-1-3 1,0 3-1,13 0 1,-3 0-1,-9 3-2,-4 2 2,-6 3 0,-4-3 0,1 1 0,0-1 0,-7-2 0,0-1 0,10-2 1,0 0-1,3 0-1,0 0 1,0-2 0,0 2 0,22-3 0,-2 0 0,-11 1 0,-3 2 0,-5-3 0,-5 3 0,-5-3 2,-13 3-2,-10-2-9,-12 2 9,-14-3-36,-8 3 36,-14-3-121,-2 3 121,-7 3-24</inkml:trace>
  <inkml:trace contextRef="#ctx1" brushRef="#br0" timeOffset="90361.1683">5677 4860 127,'0'0'0,"9"-8"28,10 1-28,10 1 16,21-2-16,-5 0 23,-1 6-23,-6-1 8,-6 0-8,-6 3 1,-4 0-1,-6-2-13,-4 2 13,-5 0-61,-4-11 61,3 1-119,1-1 119,2-5-9</inkml:trace>
  <inkml:trace contextRef="#ctx1" brushRef="#br0" timeOffset="90896.1989">6299 4585 143,'0'-5'0,"6"0"14,4-3-14,6 0 9,3 0-9,6 0 0,4 8 0,2 5 3,1 3-3,-7 13 1,-12 0-1,-13 6 4,-13 5-4,-12 5 5,0 0-5,-7 2 3,3 17-3,7-11 10,13-8-10,9-8 0,9-5 0,13-6 2,7-7-2,9-8 0,3-3 0,1-3-1,-7 3 1,-4-3-42,-5 3 42,-7 3-102,-3 2 102,-7 6-48</inkml:trace>
  <inkml:trace contextRef="#ctx1" brushRef="#br0" timeOffset="92591.2959">4756 5937 53,'0'0'0,"3"-5"21,3-3-21,1 3 19,-4-1-19,-6-1 18,-1 1-18,-5-2 14,-4 3-14,-25 5 8,3 3-8,0 2 12,0 3-12,4 2 5,8-2-5,4 3-1,10-3 1,6 2 1,6 6-1,10 0-2,9 24 2,3 0 3,29 5-3,-6 2-4,-4-2 4,-9 0-1,-9-2 1,-14-9 1,-9-5-1,-12-3 0,-10-10 0,-3-5 1,-26-8-1,10-9 1,6-4-1,10-6-3,6-5 3,10-1-49,9-1 49,6-1-71,29-5 71,1 8-25,-1 2 25</inkml:trace>
  <inkml:trace contextRef="#ctx1" brushRef="#br0" timeOffset="93838.3671">4927 6181 82,'3'-6'0,"10"-2"13,6-5-13,7-5 15,2-19-15,1 0 3,-4 2-3,0 1 4,-5-1-4,-5-2 8,-8-2-8,-7-1 11,-3-2-11,-4 2 13,-2 0-13,-4 9 7,0 7-7,-3 11 9,4 7-9,-4 19 2,0 17-2,0 15 4,3 7-4,1 15 3,5 15-3,11-6-1,8-4 1,10-11 1,4-11-1,6-13-7,-1-13 7,1-14-8,-3-10 8,-7-13-3,0-5 3,-6-9-1,-3-2 1,-7-21 1,0 5-1,-6 10 0,0 6 0,-3 8 4,3 11-4,0 10 5,-3 15-5,0 28 2,0 4-2,6 1 0,3 0 0,7-6 0,12-8 0,1-12-3,2-9 3,1-11 1,-4-10-1,-6-5 0,-6-5 0,-10-9 0,-6-5 0,-6-2 0,-7-14 0,-7 6 2,-2 8-2,-4 15 0,7 6 0,6 5 4,7 5-4,9 3 0,9 3 0,14 0 0,11-6 0,5 0 0,-4 1 0,-1-1 1,-5 8-1,-4 6-1,-6 26 1,-6 5 17,-6 14-17,-1 2 2,-3 3-2,7 5 2,-4 0-2,0 0-1,4-7 1,2-6 0,-2-6 0,0-2 0,-4-5 0,0-6-2,-3-13 2,1-7-1,-1-9 1,-6-10 1,-1-11-1,-2-11-1,-3-2 1,-1-3 1,-3-13-1,1-15-7,-7-9 7,9-8 5,1 0-5,9 3 0,6-8 0,13 19 0,3 12 0,10 14-5,0 11 5,-4 15 0,1 6 0,-7 10-2,-9 6 2,-10 21 2,-13-1-2,-6-1-1,-12 1 1,3 4-1,-4-1 1,10-5 2,0 0-2,12-10-2,7 2 2,10-13-4,12-5 4,10-14 0,6-5 0,22-8-5,-6-5 5,-9-8 1,-1 3-1,-6-19 1,-3 0-1,-6 0 5,-7 3-5,-3 7 12,-9 12-12,-10 12 22,-10 19-22,-9 21 15,-3 14-15,0 7 18,6 22-18,13-6 0,12-3 0,10-15 0,10-6 0,-1-10-54,4-11 54,0-7-110,-4-9 110,1 0-80</inkml:trace>
  <inkml:trace contextRef="#ctx1" brushRef="#br0" timeOffset="100879.77">7254 5964 74,'0'0'0,"0"5"19,0-5-19,7 3 11,-7-3-11,3 0 4,3-8-4,1 0 3,-4-5-3,-3-3 4,-6-3-4,-10 3 14,-3 3-14,-13 8 9,-3 5-9,-3 8 10,-3 2-10,-13 11 3,12 3-3,11 3 0,12-3 0,12 13 0,26-6 0,3-7 0,10-11 0,0-29 0,6-2 0,-6 2 0,-7-2 0,-3 4 0,-3-2 0,-6 6 6,0-1-6,-7 6 8,4 2-8,-1 9 3,1 2-3,-4 7 3,4 28-3,-7-6 0,0 10 0,-9 4 0,-7 4 0,-9 4 1,-7-1-1,-3 5 0,1-10 0,2-5 0,10-14 0,6-7 2,13-9-2,10-10 2,12-5-2,7-9 1,9-2-1,0-2 0,6-3 0,1-1-16,-1 1 16,-3 0-55,-2-3 55,-4 3-69,-10 2 69,-6-2-36,-6 5 36</inkml:trace>
  <inkml:trace contextRef="#ctx1" brushRef="#br0" timeOffset="101449.8026">7718 5800 164,'0'13'0,"-3"16"10,-3 13-10,-4 9 2,0 17-2,-2-4 0,2-6 0,4-10 1,3-11-1,3-13 0,0-9 0,0-7 1,3-16-1,0-15 0,3-9 0,1-24-1,-4-7 1,3-6 0,1-5 0,2 3 0,4 4 0,0 14 1,-1 11-1,4 10 10,0 14-10,0 21 12,0 15-12,3 16 7,-3 11-7,-4 6 10,1 7-10,-3-3-1,2 17 1,-2-14 1,3-5-1,-1-11-1,1-10 1,-4-11-20,-2-2 20,-4-11-53,-3-3 53,0-5-90,-6-3 90,-4-2-52,-9 2 52</inkml:trace>
  <inkml:trace contextRef="#ctx1" brushRef="#br0" timeOffset="101627.8127">7734 5924 190,'19'-5'0,"16"2"6,6-2-6,4 0-49,-1-3 49,1 2-146</inkml:trace>
  <inkml:trace contextRef="#ctx1" brushRef="#br0" timeOffset="102206.8459">6388 5974 161,'3'3'0,"10"5"17,2 5-17,8 24 15,2-2-15,4-4 0,-4-2 0,0-5-4,-9-5 4,-3-9-51,-3-2 51,-4 0-66,-6-8 66,0-5-64,0-3 64,-6 0-7,-1-3 7</inkml:trace>
  <inkml:trace contextRef="#ctx1" brushRef="#br0" timeOffset="102402.8571">6572 5937 134,'-6'11'0,"-10"7"36,-3 6-36,-4 21 12,-2-5-12,0-3 6,2-11-6,7-2-71,4-11 71,9 1-116</inkml:trace>
  <inkml:trace contextRef="#ctx1" brushRef="#br0" timeOffset="104467.9752">7985 5585 77,'0'0'0,"0"-5"10,6-3-10,7-2 16,-1 2-16,4 2 9,0-2-9,16 3 11,-7 5-11,1 0 6,-1 5-6,-9 1 2,0 2-2,-7 2 2,-5 6-2,-4 3 2,-7 2-2,-5 5 3,-23-2-3,9 0 8,7-6-8,10-4 2,2-1-2,26-5 0,4 0 0,-1-3 1,6-5-1,1-3 1,0 1-1,-1-1-4,-2-2 4,-1 2-66,-3 3 66,-6 3-79,0 2 79</inkml:trace>
  <inkml:trace contextRef="#ctx1" brushRef="#br0" timeOffset="104993.0052">8750 5749 92,'0'0'0,"0"0"12,0-5-12,-3 2 14,0 1-14,-7 4 11,-6 4-11,-3 10 15,-3 2-15,-13 14 11,0 5-11,-3 5 12,3 3-12,10 16 7,9-5-7,13-9 0,6-4 0,13-9-1,6-5 1,10-8 1,-1-7-1,-2-4-1,-4-5 1,-2-2-3,-4 0 3,-7-3-17,-2 2 17,-4-2-23,1-2 23,-1-4-26,0 1 26,1-3-46,-1-5 46,-3 0-51,3-3 51,1 3-6</inkml:trace>
  <inkml:trace contextRef="#ctx1" brushRef="#br0" timeOffset="105221.0183">8588 5990 180,'13'-2'0,"9"-1"14,3 3-14,4-3 1,-1 3-1,-2 0-28,-1-2 28,-3 2-99,-9 0 99,0 0-67</inkml:trace>
  <inkml:trace contextRef="#ctx1" brushRef="#br0" timeOffset="105593.0395">8982 6115 156,'0'0'0,"-7"2"17,-5 6-17,-7 5 16,3 6-16,-3 5 11,3-1-11,9 1 2,4 3-2,6-6 0,10 0 0,9-5 0,7 5 0,0-2 0,-1 2 0,-6 3-2,-9-1 2,-10 4 1,-12 2-1,-10-5 17,-7-3-17,-2-5 0,-1-6 0,7-2-25,3-5 25,9-6-173,4 1 173,0-1-19</inkml:trace>
  <inkml:trace contextRef="#ctx1" brushRef="#br0" timeOffset="107639.1566">9369 5265 129,'0'0'0,"0"0"27,10-2-27,5-1 18,8 3-18,5-3 7,4 1-7,3-1 7,3 0-7,-3 1 0,0-1 0,-3 0 1,-7 1-1,-6 2-41,-6 0 41,-7 0-60,0 0 60,-6 0-55,0 0 55,-6 5-32,-10 6 32</inkml:trace>
  <inkml:trace contextRef="#ctx1" brushRef="#br0" timeOffset="107838.168">9477 5411 173,'13'-3'0,"6"0"21,9 1-21,1 2 6,-1 0-6,-5 2-8,-1 1 8,-3 5-112,0-3 112,-6 1-79</inkml:trace>
  <inkml:trace contextRef="#ctx1" brushRef="#br0" timeOffset="110936.3452">10109 5371 82,'0'0'0,"6"0"12,1-5-12,5 5 17,4-3-17,3 3 12,3 3-12,7-1 9,0-2-9,5 0 3,20 0-3,-3-2 7,3 2-7,-3 0 3,3 2-3,-6-2 2,2 3-2,-2 0-1,0-1 1,-1 1 2,1 0-2,-4-1-2,-6 1 2,4-3 3,2 3-3,7-1-3,6 1 3,-3 0 2,0-1-2,6-2 4,-2 0-4,5-2 1,13 2-1,0 0 0,1-6 0,-4 4 2,0 2-2,-3-3 3,3 0-3,0-5 0,-7 6 0,4-4-1,6 6 1,-3 0 1,0-2-1,0-4 0,0 6 0,16-2 0,-3-1 0,-3 3 0,-1 0 0,1-2 0,2-4 0,1 1 2,-10 0-2,10-1 2,3 4-2,0-1 0,3-2 0,0-1 3,16 4-3,-3 2 1,-4-3-1,-2 3 0,-1-2 0,-3-1 1,-9 0-1,6 1 0,0-1 0,0 0-1,0 1 1,-3-1 3,10 3-3,-1-3-1,-3 6 1,-6-3 1,0 3-1,-3-3 0,-3 2 0,-10-2 0,0 3 0,0 0 1,3 5-1,0-3 1,0-5-1,0 0-2,16 5 2,-6-5 2,0 3-2,-4 2 0,-2 0 0,-4 3 0,3-5 0,-2 2 0,-1-2 0,3 0 2,7-1-2,0 1 0,3-1 0,-1-2 2,14 0-2,0 0-1,-1 0 1,-2 0 0,-1 0 0,-3 3 0,-6-3 0,7 3 2,-1-1-2,0-2-2,-3 3 2,0-6 1,7 6-1,-1-3 0,-3 3 0,-6-1-1,-3-2 1,-4-2 2,1 2-2,-10 0-1,6 0 1,-2 0 0,2 2 0,-3-2 0,4-2 0,2-1 1,13 3-1,-3 0-2,-3 0 2,-3-3 1,-3 3-1,2 0 0,-5 0 0,-1 0 0,7 0 0,0 0 1,2 0-1,1-2 0,3-1 0,16 0 0,0 6 0,-6-3-1,3 3 1,-1-3 1,-5 0-1,2-3 0,4 6 0,0-3 1,3 2-1,9-4 2,1 2-2,-4 0-1,-3 0 1,4-3 0,-7 0 0,3 1 0,6 2 0,-3-3 0,-2 1 0,15-1 2,-4 3-2,-8 0-3,-7-3 3,-7 1 1,-2 2-1,-14 0 2,-2 0-2,3 2 2,-7 4-2,-6-1-1,-6-3 1,-4 4 1,-12-1-1,-3 0 6,-10-2-6,-10 0 0,-9-1 0,-6 1 0,-7 0 0,-2-3-13,-8 0 13,-8 0-96,-7 2 96,-13-2-78</inkml:trace>
  <inkml:trace contextRef="#ctx1" brushRef="#br0" timeOffset="115935.6311">16119 4628 57,'0'0'0,"0"0"28,-6-3-28,6 3 13,-3-3-13,3 3 14,0 0-14,0 0 11,0 0-11,0 0 6,-4-2-6,4 2 7,4-6-7,-1 4-1,6-6 1,20 0 1,-4 0-1,1 5 7,2-2-7,-2 2 4,-1 3-4,-3 3 2,-6 0-2,-3 5 0,-4-3 0,-2 8 2,-4 3-2,-9 5 4,-7 0-4,-3 6 1,-3-1-1,-7 3 1,1 0-1,-7 3-1,7 13 1,9-10 1,7-6-1,18-6-2,10-1 2,7-9 3,8-3-3,5-2 2,5-2-2,0-1 5,-9-5-5,-3 0 0,-6 0 0,-7-3 0,-7 3 0,1 0-12,-7 0 12,-3 0-62,-3 0 62,4 3-90,2 0 90</inkml:trace>
  <inkml:trace contextRef="#ctx1" brushRef="#br0" timeOffset="121204.9324">10709 5948 125,'0'0'0,"-3"-8"23,6 3-23,0-3 8,7-3-8,9 1 6,6-4-6,7 1 3,3 2-3,0 6 5,-7 5-5,-2 5 2,-11 6-2,-2 10 6,-13 6-6,-6 4-2,-13 20 2,-7-4 1,-5 1-1,-4-3 0,3-3 0,7-2 0,2-8 0,11-6 1,8-2-1,8-6 1,8-4-1,7-6 8,7-6-8,6 1 2,-4-6-2,1 3-7,-7 0 7,0-2-30,-9 2 30,0 0-84,-4-3 84,1-2-67,-1-3 67</inkml:trace>
  <inkml:trace contextRef="#ctx1" brushRef="#br0" timeOffset="121598.955">11182 6040 182,'6'0'0,"7"24"20,6-5-20,3-3 8,-3 0-8,4-6 2,-1 3-2,0-2-1,-3 0 1,-3-6-11,-7 0 11,1-2-32,-4-1 32,-2-7-44,-4 5 44,3-5-45,-3 0 45,0-1-41,-3 1 41,3-3-32,-4 3 32,8-1-5</inkml:trace>
  <inkml:trace contextRef="#ctx1" brushRef="#br0" timeOffset="121823.9679">11392 5995 149,'-7'8'0,"-6"27"45,-2-1-45,-8-2 21,-2 0-21,0-6 3,-1 1-3,1-6-13,6-3 13,3-2-143,9-3 143,4-2-61</inkml:trace>
  <inkml:trace contextRef="#ctx1" brushRef="#br0" timeOffset="122910.03">11830 5861 85,'0'0'0,"0"0"26,0 2-26,0 14 25,0 11-25,0 10 21,0 21-21,0 0 12,3 0-12,-3-2 1,3-6-1,0-13 2,0-5-2,-3-8 0,4-6 0,-4-7-1,0-3 1,0-8-23,3-6 23,-3-2-74,3 0 74,0-5-73,7 0 73</inkml:trace>
  <inkml:trace contextRef="#ctx1" brushRef="#br0" timeOffset="123246.0492">12084 6109 132,'-4'13'0,"1"6"19,0 7-19,0 6 5,6-3-5,0 0-3,7-5 3,3-3 1,-1-7-1,4-9-1,6-8 1,7-7 5,-7-6-5,0-5 19,-9-3-19,-7-5 24,-9 2-24,-6-2 11,-7 11-11,-3 2 6,0 10-6,-3 6 0,-7 6 0,4 2-28,5 5 28,11-2-135,12-1 135,10-5-54</inkml:trace>
  <inkml:trace contextRef="#ctx1" brushRef="#br0" timeOffset="123923.088">12319 5601 89,'0'0'0,"0"0"37,-4-5-37,8-3 20,5 3-20,4-3 8,9 2-8,3 1 3,1 8-3,2 5 4,-2 5-4,-7 3 2,-10 2-2,-9 6 2,-6 5-2,-10 0 2,-9-2-2,-1-1 7,4-2-7,3-8 5,10-5-5,5 2 1,11-8-1,12-2-1,6-6 1,7 0-24,3-2 24,3-3-78,-3 3 78,0 0-76,-13-1 76</inkml:trace>
  <inkml:trace contextRef="#ctx1" brushRef="#br0" timeOffset="124420.1164">12769 5519 144,'4'-5'0,"5"0"8,13-1-8,7 4 5,6-1-5,0 3 1,-7 5-1,-2 3 4,-14 8-4,-5 3 12,-14 7-12,-5 1 13,-4-1-13,-3-5 4,3-2-4,6-6 2,7-5-2,10 0-2,9-6 2,6 4-3,6-1 3,1 3-1,-1 5 1,-5 0-7,-11 6 7,-8 2 2,-14 3-2,-12 0 16,-10 0-16,-9-1 8,3-9-8,3-6-1,6-3 1,7-2-98,12-1 98,17-10-106</inkml:trace>
  <inkml:trace contextRef="#ctx1" brushRef="#br0" timeOffset="126220.2193">13500 5868 94,'0'0'0,"0"0"13,0 11-13,-3 10 11,3 8-11,0 6 7,3 23-7,0-5 2,0 0-2,0-6 1,4-7-1,-1-11 1,0-5-1,-3-8 1,1-6-1,-1-12 3,3-9-3,-3-13 10,1-10-10,-4-3 7,0-21-7,-4 2 8,1 1-8,-3-1 6,-1 6-6,1 2 5,0 3-5,-1 8 7,1 8-7,3 5 15,3 6-15,3 2 0,10 3 0,9 2-2,7 0 2,5 1 1,5 2-1,-4 0 1,-1 3-1,-5-1 0,-7 4 0,-3-1-9,-6 3 9,-3-3-26,-7 9 26,-3-1-51,0 8 51,-3 1-80,-4-1 80,-6 0-24,-9 3 24</inkml:trace>
  <inkml:trace contextRef="#ctx1" brushRef="#br0" timeOffset="126427.2312">13608 5958 188,'12'-8'0,"11"-2"0,2-3 0,7 2-30,3 1 30,-4-1-92,14 0 92,-1 1-65,-6-9 65</inkml:trace>
  <inkml:trace contextRef="#ctx1" brushRef="#br0" timeOffset="126768.2507">14036 5638 205,'3'-5'0,"7"0"8,6-1-8,0 1 1,3 0-1,0 0-36,0 2 36,-3 0-106,0 3 106,-4-2-71</inkml:trace>
  <inkml:trace contextRef="#ctx1" brushRef="#br0" timeOffset="127135.2717">14290 5480 143,'7'-3'0,"2"0"12,10 1-12,0 2 6,3 0-6,1 8 3,-11-1-3,-2 7 7,-7 4-7,-9 9 9,-4-1-9,-2 1 9,2-9-9,7-2 0,0-3 0,9-5 0,10-3 0,3-7-2,6 2 2,10-8-44,3 0 44,4 0-101,-1 3 101,-3-3-41,-9 5 41</inkml:trace>
  <inkml:trace contextRef="#ctx1" brushRef="#br0" timeOffset="127738.3062">14459 5879 169,'0'0'0,"0"5"10,6 11-10,3 11 12,4 2-12,3 21 4,0-2-4,3-1 3,3 1-3,-3-8 0,0-6 0,-6-8-2,-4-7 2,1-6 3,-7-5-3,-3-8 40,3-13-40,7-11 10,-1-8-10,7-10 6,0-14-6,3 9 0,0-1 0,0 9 0,0 7 0,-6 5 0,-3 6 0,-1 5-36,-6 6 36,4-1-103,-4 6 103,3 0-115,-3-1 115</inkml:trace>
  <inkml:trace contextRef="#ctx1" brushRef="#br0" timeOffset="128041.3235">15030 5543 215,'13'-3'0,"6"3"8,6 0-8,7-2 2,0 4-2,-4-2-11,-2 0 11,-7 3-76,-7-3 76,-2 0-105,-1 0 105,-5 0-32</inkml:trace>
  <inkml:trace contextRef="#ctx1" brushRef="#br0" timeOffset="128267.3364">15332 5472 196,'0'8'0,"0"2"24,3 11-24,-3 3 5,3 3-5,-3-4-5,0 1 5,0-3-96,0-2 96,-6-6-123</inkml:trace>
  <inkml:trace contextRef="#ctx1" brushRef="#br0" timeOffset="129994.4352">15551 6096 115,'6'8'0,"4"3"16,6-1-16,-1 3 14,4 3-14,0 0 3,1-3-3,-8-2-2,-2-3 2,-4 0-10,-3-3 10,0-2-47,-3 2 47,0-5-74,0 0 74,0-5-14,-3-1 14</inkml:trace>
  <inkml:trace contextRef="#ctx1" brushRef="#br0" timeOffset="130308.4532">15713 6043 144,'-10'24'0,"-9"2"16,-3 6-16,-4-3 2,4 3-2,0-6-3,3 1 3,3-6-71,3-2 71,10-6-87,6-3 87</inkml:trace>
  <inkml:trace contextRef="#ctx1" brushRef="#br0" timeOffset="130580.4687">16059 5882 191,'-3'18'0,"-4"17"16,4 20-16,3 3 7,0 6-7,6-11 0,-2 0 0,2-11-8,-3-8 8,-3-7-53,3-9 53,0-7-115,-3-8 115,0-6-37,0-2 37</inkml:trace>
  <inkml:trace contextRef="#ctx1" brushRef="#br0" timeOffset="130816.4821">16351 6321 155,'3'5'0,"0"-2"1,0 7-1,1-2-4,-4-2 4,0-4-58,-4 1 58,-2-6-93,6 3 93</inkml:trace>
  <inkml:trace contextRef="#ctx1" brushRef="#br0" timeOffset="131114.4993">16722 5823 145,'0'0'0,"0"0"12,-6 3-12,-7 10 8,-6 9-8,-9 12 11,-4 8-11,0 16 6,7 3-6,6-5 7,12-6-7,14-5-1,9-8 1,12-13-6,4-11 6,0-13-2,-4-5 2,-12-11 1,-3 0-1,-7-8 18,-9 6-18,-7-1 10,-9 11-10,-12 8 2,-4 14-2,-3 9-37,3 7 37,16-1-173</inkml:trace>
  <inkml:trace contextRef="#ctx1" brushRef="#br0" timeOffset="131823.5398">17157 5980 145,'0'0'0,"3"8"29,7 5-29,3 0 18,3 16-18,3-5 3,-3-3-3,3-5 3,9-3-3,-9-5-2,0 0 2,-3-3-39,-6-2 39,-4 0-67,-6-3 67,0-6-73,-6 4 73,-10-4-16,0 1 16</inkml:trace>
  <inkml:trace contextRef="#ctx1" brushRef="#br0" timeOffset="132063.5533">17357 5956 138,'0'0'0,"-6"8"23,-13 2-23,0 9 8,-7 18-8,-2-8 1,3 5-1,-4-5-35,4-5 35,5-3-111,8-5 111,2-8-23</inkml:trace>
  <inkml:trace contextRef="#ctx1" brushRef="#br0" timeOffset="132300.5671">17615 5895 177,'-4'16'0,"-2"16"31,-7 23-31,4-2 6,2 5-6,4-10-1,3-6 1,0-7-7,3-12 7,1-7-57,-1-5 57,0-8-110,10-11 110,-1-8-38</inkml:trace>
  <inkml:trace contextRef="#ctx1" brushRef="#br0" timeOffset="132572.5827">17799 6009 168,'-7'29'0,"-2"3"26,-4 7-26,7 1 3,6 2-3,6-7-2,13-6 2,7-11-4,-1-10 4,7-16-10,3-10 10,0-9 7,-7-4-7,-9-22 17,-9 5-17,-13 6 15,-7 5-15,-6 10 5,-6 11-5,-4 11 0,-2 5 0,-1 8-44,1 0 44,6 2-131</inkml:trace>
  <inkml:trace contextRef="#ctx1" brushRef="#br0" timeOffset="132861.5992">18053 5572 211,'12'5'0,"14"3"6,6 3-6,-1-3-2,4 2 2,0-2-55,-9-5 55,-7 0-107,-4-6 107,-5-5-52,-10-2 52</inkml:trace>
  <inkml:trace contextRef="#ctx1" brushRef="#br0" timeOffset="133097.6127">18399 5493 191,'-3'8'0,"-1"10"19,1 9-19,3 2 0,0 5 0,3-7-22,1-1 22,-1-7-106,0-4 106,3-12-81</inkml:trace>
  <inkml:trace contextRef="#ctx1" brushRef="#br0" timeOffset="133531.6375">18742 5530 122,'6'-5'0,"7"-3"4,-1 2-4,4 1 17,-6 2-17,-4 1 23,-3-1-23,-3-5 14,0 3-14,-6 0 13,0-1-13,-4 1 0,-3 5 0,-2 0-1,-5 3 1,-2 5 1,3 2-1,3 3 1,4 3-1,5-3-1,7 1 1,13-4-4,6-4 4,3-12 0,7 1 0,-4-3-2,-6 3 2,-3-1 8,-3 9-8,-4 5 31,-5 11-31,-4 10 19,-7 0-19,1 3 2,-1-3-2,1 2-43,0-7 43,3-5-188,6-6 188,3-10-15</inkml:trace>
  <inkml:trace contextRef="#ctx1" brushRef="#br0" timeOffset="134072.6685">19097 5935 134,'0'0'0,"0"0"16,0 0-16,0 0 3,0 0-3,0 0 2,0 0-2,-3-6 0,-3 4 0,-1-4 1,-5 1-1,-7 8 1,-10 10-1,-12 11 13,-7 26-13,4 3 29,15 0-29,13 0 10,16-8-10,19-6 1,19-7-1,10-13-1,3-6 1,0-8-61,-4-5 61,-5 0-147,-20 0 147</inkml:trace>
  <inkml:trace contextRef="#ctx1" brushRef="#br0" timeOffset="135803.7675">19558 6006 133,'0'0'0,"0"0"22,0 0-22,9 3 12,17 5-12,2 0 7,7 15-7,-3-4 3,0-1-3,-4-4 0,1-6 0,-10 0-1,-3-3 1,-4-3-21,-2 1 21,-4 0-42,1-1 42,-7-2-44,3 0 44,-3 0-47,0 0 47,-3-2-21,-1-4 21</inkml:trace>
  <inkml:trace contextRef="#ctx1" brushRef="#br0" timeOffset="136049.7813">19786 5935 111,'-3'2'0,"-3"11"42,-4 3-42,-9 6 19,0 15-19,0-6 5,-3-2-5,3-5 1,-7-3-1,10-7-47,4-6 47,5-3-125,23 0 125,7 0-5</inkml:trace>
  <inkml:trace contextRef="#ctx1" brushRef="#br0" timeOffset="136494.807">20205 5906 173,'-3'15'0,"3"17"19,-3 18-19,6-2 3,-3 2-3,3-7-1,-3-9 1,3-8-14,-3-4 14,0-12-60,0 1 60,0-11-96,4-8 96,2-5-23</inkml:trace>
  <inkml:trace contextRef="#ctx1" brushRef="#br0" timeOffset="136909.8308">20421 5861 169,'3'-8'0,"7"0"11,9 0-11,3 2 1,7 4-1,3 4 0,-1 9 0,-2 2 1,-7 11-1,-6 5 0,-13 0 0,-12 3 9,-10 18-9,-10-2 10,4-8-10,2-11 8,7-3-8,7-5 0,6-2 0,12-6 0,10-2 0,7-11 0,9 2 0,6-4-35,10-1 35,-4 0-125,-2 1 125,-4 2-48</inkml:trace>
  <inkml:trace contextRef="#ctx1" brushRef="#br0" timeOffset="137321.8539">21085 5950 204,'6'3'0,"7"8"13,6 2-13,6 5 6,7-4-6,0 15 0,-4-5 0,-5-9-19,-4-1 19,-3-9-66,-7 3 66,-3-5-77,-2-3 77,-1-22-60,0 7 60</inkml:trace>
  <inkml:trace contextRef="#ctx1" brushRef="#br0" timeOffset="137566.8683">21250 5950 177,'-10'8'0,"-2"6"35,-4 4-35,0 1 1,6 15-1,1-7-33,3-6 33,2 0-179</inkml:trace>
  <inkml:trace contextRef="#ctx1" brushRef="#br0" timeOffset="138440.9183">21885 5895 89,'3'-5'0,"10"-6"16,-1-2-16,-2-3 9,-4-3-9,-15-2 10,-7 3-10,-3 2 6,-7 5-6,-2 3 14,-4 11-14,7 2 6,3 9-6,9 1-3,3 4 3,10 5 0,10 5 0,6 0-1,6 3 1,7 2 1,-1 19-1,7-5 0,-6 2 0,-10-5 0,-10-5 0,-6-9-1,-22-2 1,-3-10 21,-3-6-21,-1-10 11,1-14-11,6-10 16,3-8-16,10-8 1,6-16-1,9 5-1,7 3 1,9 6-34,10 2 34,3 5-74,-3 3 74,-3 5-79,-3 3 79,-10 2-6,-10 3 6</inkml:trace>
  <inkml:trace contextRef="#ctx1" brushRef="#br0" timeOffset="138688.9325">22167 6260 180,'0'0'0,"0"0"-3,4 0 3,2-5-79,4-3 79,2 0-97</inkml:trace>
  <inkml:trace contextRef="#ctx1" brushRef="#br0" timeOffset="139160.9591">22488 5739 117,'-3'-5'0,"-7"-1"21,-2 4-21,-7 2 14,0 5-14,6 3 5,0 5-5,4 8 1,9 0-1,3 8 0,10 1 0,6 4 1,0 0-1,-3 1-1,-1 15 1,-5-8-2,-4 1 2,-6-6 1,-3-3-1,-6-7 5,-7-4-5,-6-9 12,-4-4-12,4-12 17,0-6-17,6-8 12,9-8-12,11-24 3,11-5-3,11 3-1,6-5 1,-4 4-8,-6 9 8,-3 5-42,-9 8 42,-10 8-134,-6 7 134,-1 1-20</inkml:trace>
  <inkml:trace contextRef="#ctx1" brushRef="#br0" timeOffset="139913.0025">22793 5752 120,'-6'0'0,"-1"3"30,-5 5-30,-1 8 12,-3 2-12,6 1 7,1 2-7,6 3-1,12-1 1,10 1 1,10-3-1,6 0-1,0-2 1,0 2-1,-7 16 1,-12-5 6,-13 0-6,-12-1 26,-13 1-26,-10-3 13,0-2-13,0-11 7,4-6-7,2-12-1,1-4 1,12-15-45,4-5 45,9-25-124,6 6 124,0 0-48</inkml:trace>
  <inkml:trace contextRef="#ctx1" brushRef="#br0" timeOffset="140162.0168">22793 5728 200,'13'-5'0,"12"0"1,13-3-1,7 2-12,18-2 12,-6 3-95,-9 5 95,-4-2-93,-6 2 93</inkml:trace>
  <inkml:trace contextRef="#ctx1" brushRef="#br0" timeOffset="140454.0335">23164 5712 189,'0'0'0,"-6"8"13,0 11-13,-4 5 6,4 7-6,3 1-1,12-3 1,13-5 2,7-5-2,6-6 0,3-16 0,0-5-1,-6-8 1,-4-2 1,-9-3-1,-9 5 12,0 3-12,-7 5 28,-6 5-28,-7 21 6,-6 14-6,-6 11 0,6 7 0,3 19 0,13-6 0,7-7-92,9-9 92,6-10-162</inkml:trace>
  <inkml:trace contextRef="#ctx1" brushRef="#br0" timeOffset="142166.1313">23660 5871 153,'0'0'0,"3"3"20,3 2-20,7 8 17,3 1-17,3 7 7,3 0-7,-3 3 2,7-6-2,-4-5 1,-3-2-1,0 0-7,-6-9 7,-1 4-40,-5-6 40,-4-3-54,-3-2 54,-3-3-46,-4 0 46,1 0-31,-4 0 31,1 0-17,-1 0 17,1 0 1,2-5-1,4 0 21,3-3-21,0 2 44,-3 7-44,3 1 50,-3 1-50,0 5 39,-7 8-39,-6 8 31,-3 2-31,0 6 8,-3-3-8,0 0 1,6 14-1,0-6-49,3 0 49,4-5-133,2 0 133,4-1-17</inkml:trace>
  <inkml:trace contextRef="#ctx1" brushRef="#br0" timeOffset="142454.1479">24063 5837 191,'-6'8'0,"2"18"10,1 9-10,0 7 4,-3 19-4,9 0 1,-3-3-1,6-11-3,1-4 3,-1-12-40,-3-4 40,3-14-83,-6-5 83,7-11-79,-1-7 79</inkml:trace>
  <inkml:trace contextRef="#ctx1" brushRef="#br0" timeOffset="142735.1639">24307 5977 168,'-6'13'0,"-3"24"27,2 6-27,1-6 3,9-3-3,7-5 1,5-8-1,8-13 1,12-10-1,-1-12 0,-2-9 0,-3-17 20,-13 5-20,-10 4 17,-6-1-17,-9 3 2,-11 8-2,-11 7 0,-7 12 0,-7 7-39,-9 3 39,16 5-126,13-2 126,12-3-73</inkml:trace>
  <inkml:trace contextRef="#ctx1" brushRef="#br0" timeOffset="143031.1809">24536 5628 206,'13'-3'0,"6"6"1,9-1-1,-2 1-15,2 0 15,-2-3-111,-4 2 111,-3 1-80</inkml:trace>
  <inkml:trace contextRef="#ctx1" brushRef="#br0" timeOffset="143338.1984">24809 5474 209,'-3'8'0,"3"8"9,0 5-9,0 6 0,6 2 0,4 0-17,-1-8 17,1-2-70,-4-6 70,4-8-110,-1-5 110,1-3-20,-4-7 20</inkml:trace>
  <inkml:trace contextRef="#ctx1" brushRef="#br0" timeOffset="143622.2147">24993 5437 161,'0'5'0,"-3"6"30,0 5-30,-3 5 8,6 6-8,3-1-1,3 0 1,7 1 1,6-11-1,3-8-1,3-11 1,-2-7 1,-1-6-1,-3 0 0,-6 5 0,-7 3 25,0 3-25,-6 5 17,0 13-17,-3 8 2,0 6-2,0 5-18,0-1 18,3 1-121,6-5 121,3-9-103</inkml:trace>
  <inkml:trace contextRef="#ctx1" brushRef="#br0" timeOffset="144284.2525">23895 5379 136,'19'-5'0,"16"-1"33,15 1-33,33 0 20,12 7-20,10 4 6,6-1-6,7-2 2,-4-1-2,3-2 1,-2-2-1,-14-6-2,-12 2 2,-16 1-5,-22 3 5,-19-1-25,-13-2 25,-16 2-72,-13 0 72,-5 3-93,-8 6 93</inkml:trace>
  <inkml:trace contextRef="#ctx1" brushRef="#br0" timeOffset="145497.3215">17646 6980 132,'0'2'0,"0"9"12,3 13-12,-3 13 14,7 2-14,-1 22 6,0 0-6,1-5 2,-1-11-2,1-8 3,-1-8-3,0-5 1,1-8-1,-4-8-1,0-3 1,0-10 2,0-11-2,-3-8 0,0-8 0,-6-26 2,0 2-2,-4-2 0,4-3 0,-4 3 0,1 2 0,-1 9 5,7 5-5,0 10 13,3 3-13,9 7 2,7 4-2,10 2 2,9 0-2,6 3 3,-3 0-3,6 2 0,-2 1 0,-1-1 0,-3 3 0,-6 3-17,-7 2 17,-6 0-43,-9 3 43,-4 3-57,-6 5 57,-9 3-79,-4 2 79,-6 0-1,-10 3 1</inkml:trace>
  <inkml:trace contextRef="#ctx1" brushRef="#br0" timeOffset="145768.3374">17827 7038 173,'13'-8'0,"9"-5"6,7-3-6,9 3-10,0-1 10,-3 9-109,-7 0 109,-12 5-59</inkml:trace>
  <inkml:trace contextRef="#ctx1" brushRef="#br0" timeOffset="146056.3535">18269 7011 194,'-23'30'0,"-15"38"23,-13 12-23,-6-6 4,3 3-4,7-14-15,12-5 15,9-15-94,14-14 94,8-13-111,11-16 111</inkml:trace>
  <inkml:trace contextRef="#ctx1" brushRef="#br0" timeOffset="146833.3983">18494 7258 133,'0'2'0,"0"-2"16,3 0-16,4 0 16,-4-2-16,3-22 9,-3 5-9,-3 6 3,0 0-3,-6 0 2,0 5-2,-4 2 0,-9 6 0,-3 11 1,-1 23-1,1 6 2,6 0-2,4-3 5,12-3-5,6-2 0,7-6 0,22-7-5,3-11 5,0-6-1,0-4 1,-3-9 0,-7-5 0,-2-2-1,-7-6 1,-3 0 2,0 6-2,-4-4 0,-2 7 0,-1 1 0,1 4 0,-7 2 9,0-16-9,-3 27 9,3 5-9,1 0 5,-1 7-5,0 4 4,-3-1-4,3-2 1,0 5-1,4-2 0,-1-3 0,0-3 2,1-5-2,-1 0-1,4-5 1,2-6-3,-2-2 3,3-6-1,-1-2 1,-2-8 0,2 5 0,1-8 2,0 3-2,0-16 0,-1 8 0,-2 10-2,-4 3 2,0 11 3,-2-3-3,2 11 4,-3 21-4,4-3 4,-1 3-4,0-6 3,1 1-3,2-4 0,-3-4 0,4-3 1,0 0-1,-4-5-1,0 2 1,1-5 2,-4 5-2,0-2-2,3 2 2,1-2-1,-1-1 1,-3 1-27,-3-3 27,0 0-88,3-3 88,4-5-104</inkml:trace>
  <inkml:trace contextRef="#ctx1" brushRef="#br0" timeOffset="147554.4393">19043 7358 93,'0'0'0,"0"0"36,0 0-36,0 0 31,0 0-31,0 0 20,3-8-20,4-5 8,2 0-8,4-8 1,3-19-1,0 11 0,-4 5 0,1 5 0,-3 9 0,-4 2 0,0 8 0,1 8 9,-4 21-9,3-3 2,1-2-2,2 3 0,1-9 0,2-2-20,-2-5 20,-4-3-83,1-1 83,-1-1-96,-6 4 96</inkml:trace>
  <inkml:trace contextRef="#ctx1" brushRef="#br0" timeOffset="149571.555">19827 7112 146,'0'0'0,"4"-3"19,2 3-19,10 8 23,6 3-23,0 2 7,7-2-7,3 23 3,-4-7-3,-2-4 2,-1-7-2,-6-5-4,0-1 4,-6-4-29,-4-1 29,1-5-52,-7 3 52,-3-9-67,0 1 67,0-24-47</inkml:trace>
  <inkml:trace contextRef="#ctx1" brushRef="#br0" timeOffset="149852.571">20050 7067 137,'0'0'0,"-3"3"27,-4 5-27,-2 10 11,-7 3-11,-6 24 2,-1-2-2,-2-6-6,3-3 6,3-5-94,6 0 94,7-5-76</inkml:trace>
  <inkml:trace contextRef="#ctx1" brushRef="#br0" timeOffset="151521.6665">20793 6914 111,'0'-6'0,"0"6"21,0 0-21,0 14 19,6 7-19,-3 10 16,0 6-16,-3 8 14,4-5-14,-4 16 12,0-6-12,0-13 5,3-5-5,-6-8-1,6-6 1,-3-7-6,3-3 6,-3-6-38,0-2 38,0-5-79,3 0 79,0-6-69,7-2 69,2 0-4</inkml:trace>
  <inkml:trace contextRef="#ctx1" brushRef="#br0" timeOffset="151833.6843">21117 7027 131,'-7'11'0,"1"7"27,-4 9-27,4 5 9,3 21-9,9-11-1,10-8 1,6-10-1,10-8 1,0-16 2,3-5-2,-4-27 12,-5 3-12,-7 0 26,-10-3-26,-5 0 16,-11 0-16,-9 6 2,-6 5-2,-3 8 0,-7 10 0,0 6-3,0 7 3,4 1-43,9-1 43,9-2-117,13 0 117,13-10-59</inkml:trace>
  <inkml:trace contextRef="#ctx1" brushRef="#br0" timeOffset="152111.7003">21425 6810 205,'12'-2'0,"10"2"0,7 0 0,3 0-29,-4-3 29,-5 3-109,-4 0 109,-10-3-66</inkml:trace>
  <inkml:trace contextRef="#ctx1" brushRef="#br0" timeOffset="152553.7255">21704 6646 145,'0'0'0,"0"0"6,0 3-6,6 2 9,-3 6-9,1 5 5,2 0-5,3 2 1,1 1-1,3-6-1,-1-3 1,4-7 0,0-8 0,3-6 1,-3-2-1,0-3 16,-3 0-16,-4 0 20,-2 6-20,-1 5 20,-3-1-20,0 4 19,-3 10-19,0 7 8,0 4-8,13 10 0,0-3 0,-1-4-22,-2-1 22,3-5-105,-4-3 105,1 3-121</inkml:trace>
  <inkml:trace contextRef="#ctx1" brushRef="#br0" timeOffset="153125.7583">20523 6781 158,'-16'35'0,"-3"26"31,0 18-31,6 27 6,7 2-6,15-10 0,14-11 0,18-18-71,19-16 71,29-16-123,3-13 123</inkml:trace>
  <inkml:trace contextRef="#ctx1" brushRef="#br0" timeOffset="153755.7943">22120 6633 146,'6'3'0,"10"7"24,6 14-24,1 18 25,2 14-25,-6 8 21,-10 4-21,-5 4 12,-11-3-12,-9 10 9,-12-2-9,-10-6-2,-4-13 2,4-10-61,10-16 61,12-11-160,16-16 160,13-13-13</inkml:trace>
  <inkml:trace contextRef="#ctx1" brushRef="#br0" timeOffset="154205.8199">22498 6636 131,'0'0'0,"0"0"24,0-6-24,3 1 6,10 3-6,2-1 4,8 3-4,-1 3 3,-3 4-3,-10 1 6,-5 8-6,-11 5 8,-9 6-8,-6-1 10,6-2-10,7-5 4,9-1-4,16-7 0,15-3 0,14-8-1,6-3 1,3 0-29,-4-4 29,-2-4-154,-19 3 154,-23 0-11</inkml:trace>
  <inkml:trace contextRef="#ctx1" brushRef="#br0" timeOffset="155466.8922">23355 7067 129,'0'0'0,"0"0"8,3 0-8,0 0 10,4-3-10,-4-2 4,3-3-4,-6-5-1,3 0 1,-6-1 2,-3-1-2,-1-1 8,-5 8-8,-4 8 4,0 8-4,-9 8 2,2 10-2,7 6 3,7 2-3,3 3 0,12 16 0,7-13 0,9-6 0,3-13 0,4-5 0,-4-10-1,1-9 1,-4-8 1,0-20-1,-3 1 0,-3 1 0,0 0 0,0 0 0,0 3 1,-7 2-1,1 5 3,-4 6-3,-3 8 20,0-3-20,-3 8 2,0 0-2,4 5 5,-1 3-5,0 5 5,3 9-5,1-1 2,-1 0-2,0 19 1,4-9-1,-1-4 1,1-6-1,-1-8 0,-2-2 0,-1-9 0,0 1 0,1-6 0,-1 1 0,1-6 1,-4-19-1,3 6 2,-3-3-2,4 1-2,-1-1 2,-3 0 1,3 3-1,1 0 1,-4 2-1,3 9-3,-6-1 3,7 6 1,-7 2-1,0 3 1,3 3-1,3 5-2,-3 5 2,4 0 2,-4 6-2,6-1 0,-2 1 0,2-1 0,-2-2 0,2 13 1,1-8-1,-1-10 0,1-19 0,-1 0-2,4-3 2,0-2 0,-1-3 0,4-2-1,0-6 1,3 3 0,-6 2 0,-4 6 0,-2 5 0,2 5 1,-6 6-1,7 5 10,-7 5-10,7 6 0,-4-3 0,7 0-2,-7-6 2,7 1-30,-4-6 30,1-2-79,-1-3 79,1-3-97,3-5 97,-4-5-11</inkml:trace>
  <inkml:trace contextRef="#ctx1" brushRef="#br0" timeOffset="155790.9107">24031 6710 199,'10'0'0,"15"5"12,4 0-12,6 1 1,12-4-1,-2 1-11,-10 0 11,-7-1-75,-9 1 75,-6-6-94,-7 3 94,-3-5-31</inkml:trace>
  <inkml:trace contextRef="#ctx1" brushRef="#br0" timeOffset="156125.9299">24536 6572 176,'6'0'0,"7"3"14,3 5-14,-7 0 8,1 5-8,-13 0 18,-7 6-18,-12 2 13,-3 5-13,-4-2 14,10-3-14,6 1 4,17-4-4,15-2 0,19-8 0,12-5-20,8-3 20,-11 2-71,-9-2 71,-6 8-155,-13 0 155</inkml:trace>
  <inkml:trace contextRef="#ctx1" brushRef="#br0" timeOffset="218119.4757">3759 7943 166,'9'-5'0,"10"2"16,7 0-16,6-2 12,2 2-12,-2-2 0,0 2 0,-7 1 1,-2-1-1,-8 0-4,1 1 4,-6-4-39,-1 1 39,-2 0-60,-4 2 60,0-2-74,-3 2 74,0-2-17,0 5 17</inkml:trace>
  <inkml:trace contextRef="#ctx1" brushRef="#br0" timeOffset="218411.4924">3768 8070 195,'16'-5'0,"13"-1"14,6-4-14,6 2 4,3-3-4,-5 6-2,-5-3 2,-8 3-60,-7 5 60,-3 0-136,-4-3 136,-5 3-14</inkml:trace>
  <inkml:trace contextRef="#ctx1" brushRef="#br0" timeOffset="220320.6016">4711 7707 105,'0'0'0,"0"0"25,0 0-25,-6 0 20,-19 8-20,6 5 1,3 6-1,3 0 5,7-4-5,2 4-1,8-1 1,24 1 5,4 2-5,-4 3 1,7 5-1,-3 3 1,-3 2-1,-4 3 0,-3 0 0,-9 0 3,-7-2-3,-12-4 14,-3-1-14,-11-4 24,-5-5-24,-3-5 7,5-3-7,-2-5 1,-10-8-1,10-2-6,9-9 6,6-5-54,26-5 54,0-3-90,-3-5 90,2-5-60,-2-3 60</inkml:trace>
  <inkml:trace contextRef="#ctx1" brushRef="#br0" timeOffset="220611.6182">4632 7710 193,'29'-5'0,"-1"2"8,10-5-8,-3-2 0,3-1 0,-3 0-36,-3 3 36,0 3-121,-7 8 121,-6 10-43</inkml:trace>
  <inkml:trace contextRef="#ctx1" brushRef="#br0" timeOffset="220908.6352">5042 8033 167,'0'8'0,"3"5"7,0 0-7,0 3 1,0-8-1,0 3-9,-3-9 9,0-2-93,0-8 93,4-10-72,-1-9 72</inkml:trace>
  <inkml:trace contextRef="#ctx1" brushRef="#br0" timeOffset="221522.6703">5505 7734 125,'-3'-6'0,"0"-7"29,-4 3-29,-2-4 20,-10 4-20,0 2 20,-10 5-20,-3 3 6,1 8-6,2 3 1,1 2-1,8 6 1,5-1-1,5 1-1,4-1 1,3 3 1,6 6-1,6 4-1,10 1 1,0 3-3,4-1 3,2-2-5,-6 0 5,-9-1-4,-4-4 4,-3-1 0,-9-7 0,-4-3 1,-3-3-1,-6-5 3,0-8-3,0 0 5,3-8-5,4 0 11,2 0-11,4-3 2,6-2-2,3-5 1,3-6-1,7-5-2,0-3 2,3 0 1,0-5-1,-1 3-22,8-1 22,-4 6-69,3 0 69,-3 0-80,0-3 80,-3 6-39,-10 5 39</inkml:trace>
  <inkml:trace contextRef="#ctx1" brushRef="#br0" timeOffset="222182.7081">5743 7689 156,'-9'0'0,"-4"0"32,-6 5-32,0 0 11,-7 1-11,7 2 4,4 0-4,2-1 0,0 7 0,10-1-2,0 3 2,6 2 2,3 9-2,7 2-2,3 3 2,0 2-3,0 3 3,0 0-4,-10-2 4,0-4-2,-3-4 2,-6-1 1,-3-10-1,-4 0 2,-6-8-2,1-3 4,-4-2-4,-1-3 3,1-3-3,7-2 4,2-3-4,7-3 0,6-7 0,7-1 0,2-4 0,7-9 0,-3-3 0,3-2 1,-3-2-1,3 2-1,-6 7 1,3 4 2,-3 5-2,2 0 0,-2 2 0,0 3-1,-7 6 1,1-1 0,-4 6 0,-3 5-26,-7 0 26,-2 5-96,-1 3 96,1-3-84</inkml:trace>
  <inkml:trace contextRef="#ctx1" brushRef="#br0" timeOffset="222893.7488">6226 7948 133,'9'5'0,"7"3"15,6 6-15,7-1 12,-4-3-12,-6 1 3,-3 0-3,-3-6 2,-3 0-2,-4 0-5,-3-5 5,-3 0-37,0 0 37,3-5-70,-3-3 70,0 0-52,0-5 52</inkml:trace>
  <inkml:trace contextRef="#ctx1" brushRef="#br0" timeOffset="223212.767">6394 7818 154,'0'0'0,"-3"8"16,0 6-16,-7 9 18,1 9-18,-4 3 5,0-1-5,-3-8 3,4 1-3,-1-9-26,7-4 26,-1-4-117,7-10 117,7-8-52</inkml:trace>
  <inkml:trace contextRef="#ctx1" brushRef="#br0" timeOffset="223538.7856">6883 7766 150,'-3'5'0,"3"11"10,-3 8-10,-1 15 12,1 6-12,0 5 8,0-2-8,6-3 7,-3-5-7,3-6 2,0-10-2,1-6 0,-4-7 0,3-6-18,-3-5 18,3-5-67,0-11 67,4 0-94,-1 0 94,0 1-9</inkml:trace>
  <inkml:trace contextRef="#ctx1" brushRef="#br0" timeOffset="223878.8051">7242 7900 125,'-3'14'0,"-4"10"19,1 5-19,3 5 7,0-5-7,3-2 2,6-1-2,7-10-2,6-3 2,6-10 0,0-6 0,4-10 10,0-6-10,-4-10 32,-6-8-32,-9-2 30,-7-4-30,-3 6 30,-10 8-30,-2 11 2,-11 4-2,-2 9 0,-4 10 0,1 11 0,2 3 0,10 5-122,7 2 122,15-13-132</inkml:trace>
  <inkml:trace contextRef="#ctx1" brushRef="#br0" timeOffset="225039.8715">7699 7181 129,'0'0'0,"-6"5"16,2 22-16,-2-4 12,3 9-12,-3 3 10,2-1-10,-2 3 8,3-5-8,0-6 0,3-5 0,0-5 2,0-3-2,3-7-1,0 2 1,-3-8-1,0 0 1,3 2-9,-3-2 9,0 0-33,3 3 33,1-3-61,2 0 61,3 0-71,-2-3 71</inkml:trace>
  <inkml:trace contextRef="#ctx1" brushRef="#br0" timeOffset="225500.8979">7937 7109 156,'-6'0'0,"-1"8"9,-5 6-9,-1 4 4,0 19-4,7-5 2,6-3-2,6-8-1,4-2 1,9-6 1,6 0-1,7-5 0,3 5 0,13-2-2,-7 7 2,-9 1 2,-10 2-2,-9 3 2,-7-3-2,-12 0 7,-20 3-7,1-3 11,-4-5-11,4-3 1,-4 1-1,7-9-5,0 0 5,6-5-62,3-8 62,4-2-89,5-6 89,4-3-35,0-7 35</inkml:trace>
  <inkml:trace contextRef="#ctx1" brushRef="#br0" timeOffset="225808.9155">7991 7149 177,'16'-5'0,"9"-1"17,23-7-17,6 0-1,-3-3 1,0 3-86,-4 0 86,-6-3-106</inkml:trace>
  <inkml:trace contextRef="#ctx1" brushRef="#br0" timeOffset="226942.9803">8858 7861 93,'-3'2'0,"3"4"22,-3-1-22,3 0 10,0-5-10,0 0 11,0 0-11,3-5 7,-3-3-7,3 0-5,-3-5 5,-3 2 10,-4 1-10,-2 2 10,-1 3-10,-6 2 4,-3 3-4,-6 8 2,3 8-2,3 10 4,6 6-4,3 2 0,7 3 0,6-5 1,13-8-1,13-6-1,6-10 1,9-10-2,-2-9 2,-4-5 2,-3-2-2,-7-6 0,-9-3 0,0 4 1,-6-4-1,-4 6 7,1 5-7,0 0 15,-7 6-15,3 2 5,-3 2-5,4 4 4,-1 2-4,0 8 3,4 5-3,-1 5 0,1 6 0,-1 0 0,1-3 0,6 0 0,-7-2 0,4-3 2,0-8-2,-1-6 0,-2 1 0,3-6 1,-7 1-1,19-4 0,-9-7 0,0 5-1,-6-8 1,-1 1 1,1-4-1,-1 3 0,1-2 0,-4 2 0,4 0 0,-1 5 0,-2 3 0,-4 0 7,0 1-7,-3 4 1,3 0-1,-3 3 2,0 0-2,3 6 0,4 1 0,-4 9 0,3 3 0,0 2 0,1 0 0,2 0 0,7-5 0,-3-3 0,3-5 0,0-5-2,-4-11 2,4-2-1,0-6 1,-3-3 1,3-2-1,-4 2-1,1 4 1,-7 7 0,1 0 0,-4 8 1,3 5-1,1 8 4,2 3-4,1 3 1,2-6-1,4 3-3,3-6 3,0-4-60,0-6 60,-3-6-138,7-4 138,-4-6-17</inkml:trace>
  <inkml:trace contextRef="#ctx1" brushRef="#br0" timeOffset="227260.9985">9709 7430 207,'12'2'0,"11"-2"2,2 3-2,0-3 0,1 0 0,-1 0-29,1-3 29,-4 1-105,-3-4 105,-3-2-74,-3 0 74</inkml:trace>
  <inkml:trace contextRef="#ctx1" brushRef="#br0" timeOffset="227829.031">10134 7131 198,'3'-6'0,"7"1"8,3 0-8,9 2 4,-3 3-4,3 5 2,-3 3-2,0 0 2,-6 8-2,-7 0 2,-6 18-2,0-7 2,-6-1-2,3 1 0,0-3 0,6-3-2,6 2 2,10-1-1,0-4 1,7 1-3,12 2 3,-13 3-2,-6-3 2,-28-3 2,-13 1-2,-7-6 31,-6 0-31,0-5 6,0-2-6,7-4-14,5 4 14,11 4-187,5 1 187,1 7-47</inkml:trace>
  <inkml:trace contextRef="#ctx0" brushRef="#br0">14509 18881,'-28'-21,"-7"2,35 19,0 0,-57-29,57 29,-83-27,4 12,79 15,-95 2,9-10,-3 8,-6 3,-391 219,486-222,-16-18,-124-96,140 114,0 0,-3-13,0-3,0 0</inkml:trace>
  <inkml:trace contextRef="#ctx1" brushRef="#br0" timeOffset="230110.1615">4353 8657 88,'12'-2'0,"17"-1"21,22-10-21,34-3 21,17-3-21,9 1 21,13-3-21,3 2 7,9 1-7,10 4 1,10 1-1,35-3 12,9-2-12,0-1 7,12-18-7,14 8 0,25-3 0,-1 6 3,-2-1-3,0 1 6,15 2-6,-6 6 7,-12-4-7,-1 9 2,-12 3-2,9 2 1,-15 2-1,-17 4 1,-18-1-1,-16 3 0,-23 0 0,-16 0 0,-24 5 0,-11 1 2,-21-1-2,-23 0-1,-19 1 1,-16-1-3,-12-3 3,-14-2-75,-18 3 75,0-6-120</inkml:trace>
  <inkml:trace contextRef="#ctx0" brushRef="#br0" timeOffset="273598.6485">11226 18669,'0'0,"0"0,0 0,0 0,0 0,0 0,0 0,0 0,0 0,0 0,0 0,0 0,0 0,0 0,0 0,0 0</inkml:trace>
  <inkml:trace contextRef="#ctx0" brushRef="#br0">11023 18698</inkml:trace>
  <inkml:trace contextRef="#ctx1" brushRef="#br0" timeOffset="272730.5993">870 10343 138,'12'-14'0,"7"-12"10,4-6-10,-1-5 10,-3 0-10,-3 8 7,-7 5-7,1 3 10,-7 8-10,0 5 16,-3 8-16,-9 10 0,2 9 0,4 7 0,3 3 0,6-2 0,7-3 0,0-6-15,6-5 15,-3-5-24,3-5 24,-7-8-40,1-3 40,0 0-44,-7 0 44,-3 0-52,1 3 52,-1-1-15</inkml:trace>
  <inkml:trace contextRef="#ctx1" brushRef="#br0" timeOffset="273109.6209">1054 9890 162,'0'0'0,"0"0"5,3 5-5,0 1 1,0 4-1,4-2-1,-1 3 1,0 2-72,1 8 72,-1 3-94,-3 2 94</inkml:trace>
  <inkml:trace contextRef="#ctx1" brushRef="#br0" timeOffset="273486.6421">1314 10049 152,'3'5'0,"0"6"12,7 5-12,-4 5 5,1 3-5,-4 5 2,6-3-2,-2-5 0,-1-2 0,-3-3 0,7-8 0,-7-3 1,10-8-1,-1-7-1,4-9 1,0-5 1,6-2-1,-3 7-1,0 1 1,-6 5 0,0 5 0,-4 2 2,1 9-2,-1 2 1,4 6-1,-3 2 2,5 3-2,5-3 0,5-7 0,0-6 0,1-11 0,2-8 0,-5-2 0,-4-10 0,-7-12 0,-2-7 0,-7-8 0,0-19 0,-6-2 0,3 7-1,0 19 1,-3 16 18,3 16-18,-3 21 5,-1 29-5,4 16 9,0 16-9,7 5-1,9-2 1,6-9-6,10-4 6,-1-12-38,1-10 38,-3-10-47,-7-3 47,0-8-65,-9-6 65,-4 1-49,-9-3 49</inkml:trace>
  <inkml:trace contextRef="#ctx1" brushRef="#br0" timeOffset="274067.6756">1686 9938 133,'15'0'0,"11"-6"13,6-4-13,9-1-1,6 3 1,1-5 0,-3 3 0,-4-4 1,-9-2-1,-7 3 2,-12 0-2,-1-8 11,-8 2-11,-4 3 11,-7-5-11,1 3 5,-4 5-5,4 2 6,0 8-6,-4 17 0,4 15 0,-1 8 1,4 13-1,6-2 0,7-3 0,3-8-1,6-11 1,3-10-1,-6-8 1,6-16-1,-6-8 1,3-8-1,-6-5 1,6 0 0,-3 3 0,3 2 0,-4 11 0,5 10 0,-8 11 0,4 8 0,-3 7 0,22 1-1,-10 3 1,-3-6 0,1-3 0,-8-4-46,4-6 46,4-8-84,2 0 84,1-3-46,-1-2 46</inkml:trace>
  <inkml:trace contextRef="#ctx1" brushRef="#br0" timeOffset="274818.7186">2778 9805 124,'-7'-2'0,"1"2"22,-3 2-22,-4 1 13,0 10-13,0 3 11,1 13-11,-1 3 7,10 5-7,3-2-1,9-6 1,10-6 0,13-7 0,9-10-1,1-12 1,-4-7-1,0-8 1,-6-8 1,-7-3-1,-6-2-1,-6 5 1,-7-1 4,-9 12-4,-3 5 13,-4 13-13,-3 13 2,4 16-2,3 5 3,2 6-3,8-5 0,15-6 0,12-11-16,4-7 16,0-11-4,0-11 4,-6-5 0,-4-5 0,-6-5 1,-3 2-1,-3-3 1,-4 14-1,-2 0 2,-1 13-2,-3 18 10,0 19-10,-3 8 4,3 3-4,7 13-1,-4 8 1,7 5-2,0 0 2,-1-8-9,1-8 9,0-13-4,-7-13 4,1-11-2,-1-10 2,0-17 0,-3-15 0,-6-37 0,0-13 0,0-9 0,3 4 0,3-1 0,7 0 2,5 14-2,1 12-2,3 17 2,7 10 1,18 13-1,-12 11 1,-3 11-1,-10 5-1,-13 8 1,-9 0 0,-26-1 0,4-1 12,-4-7-12,4 1-11,3-5 11,6-6-58,6 0 58,10-5-77,13-10 77,9-9-42,26-15 42</inkml:trace>
  <inkml:trace contextRef="#ctx1" brushRef="#br0" timeOffset="275155.738">3752 9067 153,'0'0'0,"-3"8"36,0 19-36,3 23 24,0 11-24,-3 18 6,6 16-6,3 9 1,7-6-1,6-11-18,7-8 18,-1-15-49,0-14 49,-2-13-66,-4-16 66,-10-10-72,-6-6 72,-3-8-14,-9-10 14</inkml:trace>
  <inkml:trace contextRef="#ctx1" brushRef="#br0" timeOffset="275202.7406">3591 9607 243,'34'-5'0,"17"-6"6,51-29-10,-23 14-115,-28 7 119,-16 1-125</inkml:trace>
  <inkml:trace contextRef="#ctx1" brushRef="#br0" timeOffset="276109.7925">4832 9279 151,'6'13'0,"4"19"19,3 10-19,2 24 12,8 6-12,-1-1 11,3 1-11,-3-11 5,4-9-5,-4-12 11,-3-5-11,-3-17 2,-3-7-2,-4-6 10,1-8-10,-4-10 7,-3-5-7,4-12 11,2-7-11,1-13 6,2 0-6,4-14 2,3 9-2,-3 7-2,-3 6 2,0 10-4,-4 3 4,-3 10-45,4 4 45,0 7-73,-1 5 73,1 8-82,-1 11 82,1 3-40</inkml:trace>
  <inkml:trace contextRef="#ctx1" brushRef="#br0" timeOffset="276504.8151">5359 9914 152,'0'0'0,"-6"11"4,6 10-4,-4 5 4,4 3-4,7-5-1,2-3 1,7-5 1,3-5-1,0-9 1,-3-2-1,-3-8 20,-4-7-20,-5-4 23,-8 0-23,-5-2 4,-4 11-4,-3-6-5,-3 13 5,0-2-116,7 10 116,5 1-86</inkml:trace>
  <inkml:trace contextRef="#ctx1" brushRef="#br0" timeOffset="276937.8399">5899 9583 188,'12'0'0,"11"0"16,5-2-16,4 2 5,-3 0-5,-4-3 2,0 3-2,-6 0-32,-3 3 32,-6-3-83,-1 2 83,-2-2-73,-7 8 73,-3-3-22</inkml:trace>
  <inkml:trace contextRef="#ctx1" brushRef="#br0" timeOffset="277281.8596">5918 9811 209,'16'-6'0,"6"1"0,10 3 0,-1-1-40,-2 6 40,-7 2-148,-3 13 148,-3 1-20</inkml:trace>
  <inkml:trace contextRef="#ctx1" brushRef="#br0" timeOffset="279066.9617">6512 9332 89,'0'0'0,"-7"5"19,1 11-19,-4 10 13,4 12-13,3 17 6,3 6-6,6 0 4,7-3-4,9-8-1,3-10 1,7-16 0,3-16 0,-3-16 15,0-13-15,-7-19 17,-9-2-17,-10-17 17,-6 4-17,-9 7 12,-4 3-12,0 11 9,-6 13-9,-6 13 0,-4 13 0,1 11 0,-1 10 0,4 17-31,9-4 31,13-2-66,9-5 66,13-5-102,3-6 102</inkml:trace>
  <inkml:trace contextRef="#ctx1" brushRef="#br0" timeOffset="279476.9851">6934 9694 138,'0'3'0,"19"2"6,-3-2-6,-4 0 0,-2 2 0,-7-5-11,0 3 11,0-3-63,1 0 63,-1 10-69,3 1 69</inkml:trace>
  <inkml:trace contextRef="#ctx1" brushRef="#br0" timeOffset="279849.0064">7293 9255 120,'-10'-5'0,"-9"5"23,-3 2-23,0 9 13,-1 2-13,1 8 6,9 3-6,7 3-2,12-3 2,7 2 0,9-5 0,10 6 1,35 33-1,-10-7-1,-19-5 1,-16-3-1,-12-3 1,-17-5 1,-5-5-1,-14-8 17,1-13-17,-4-11 19,4-14-19,6-15 4,9-8-4,10-5 0,26-38-2,-1 20-53,7 7 55,0 8-116,-1 10 116,-5 6-26</inkml:trace>
  <inkml:trace contextRef="#ctx1" brushRef="#br0" timeOffset="280447.0406">7578 9234 149,'-3'5'0,"0"8"22,-3 11-22,2 5 5,4 3-5,4 0 2,2 2-2,4-5 0,5 11 0,4-13-1,0-6 1,1-11 1,14-39-1,-8 0 0,-7 0 0,-3 5 22,-7 6-22,-2 7 20,-4 6-20,-3 13 9,-7 10-9,1 11 12,0 16-12,3-5 2,-1 2-2,8-2-26,-4-3 26,6-3-83,0-4 83,1-1-130,5-3 130,4 1-3</inkml:trace>
  <inkml:trace contextRef="#ctx1" brushRef="#br0" timeOffset="280854.0639">8147 9237 204,'9'10'0,"4"11"3,6 19-3,-6 5 12,12 50-3,-6-21 0,0-13-9,-6-16 6,0-10-6,-7-17 4,7-10-4,-4-13 8,7-16-8,3-14 0,0-18 0,3-2 0,4-1 0,-4 6 0,-3 5 0,-6 13 0,-1 8 0,-5 6-6,-4 7 6,0 9-112,-6 2 112,3 5-136</inkml:trace>
  <inkml:trace contextRef="#ctx0" brushRef="#br0">18377 18883,'0'0,"6"-10,-6 10,0 0,0 0,0 0,0 0,6-8,-6 8,0 0,0 0,0 0,0 0,0 0,0 0,0 0,-174 8,174-8,0 0,0 0,0 0,-302 174,302-174,0 0,-235-182,235 182,0 0,0 0,0 0,0 0,-10-11,-2-15,-4-17,-6-28,12-40,-3-51</inkml:trace>
  <inkml:trace contextRef="#ctx1" brushRef="#br0" timeOffset="282946.1836">9144 9414 191,'12'-5'0,"14"2"9,21-2-9,1-1 1,-7 4-1,-3-1-7,-3 3 7,-9 0-64,-7 3 64,-7-1-79,-5 1 79,-7 8-50,-10-6 50</inkml:trace>
  <inkml:trace contextRef="#ctx1" brushRef="#br0" timeOffset="283340.2061">9233 9554 200,'34'-3'0,"11"1"1</inkml:trace>
  <inkml:trace contextRef="#ctx1" brushRef="#br0" timeOffset="284441.2691">10245 9221 111,'4'-3'0,"5"-7"14,10-12-14,3-7 10,4-10-10,18-4 8,-3-2-8,-9 3 6,-3-6-6,-7-5 5,-6 3-5,-3 0 4,-4 10-4,-6 11 5,-3 8-5,-3 10 7,-3 14-7,-1 13 0,-2 16 0,-7 13 1,3 7-1,1 1 1,8 3-1,1 5 0,10-3 0,2-8-1,1-7 1,-1-9 2,1-10-2,-4-11-6,0-2 6,-2-6 0,-4-10 0,-7-6 1,1-7-1,0-4-1,2-4 1,4-3 1,4 0-1,2 2 0,10 1 0,6-1-1,7 9 1,-4 2 2,0 5-2,-2 6-1,-8 2 1,-5 3 0,-10 6 0,-10 10-1,-5-1 1,-4 7 2,-4 1-2,4 1 7,10-5-7,6-3 0,6-3 0,9-3 0,11-7 0,2-3 1,4 0-1,-1 3-24,1-1 24,-4 1-49,-3 0 49,1-6-52,-1-2 52,0-6-29,-3-5 29,3-2-22,-6-3 22</inkml:trace>
  <inkml:trace contextRef="#ctx1" brushRef="#br0" timeOffset="284805.2899">10979 8808 135,'-3'13'0,"-1"11"39,1 8-39,0 0 15,3 7-15,3 4 1,4-6-1,2-3 1,1-2-1,2-11-32,4-8 32,0-5-55,-6-8 55,-7-5-65,0-6 65,-9 1-38,-7-6 38</inkml:trace>
  <inkml:trace contextRef="#ctx1" brushRef="#br0" timeOffset="284858.2929">10760 8800 198,'28'0'0,"20"0"19,9-5-19,10-1 5,9 1-5,-3-5 0,-3 2 0,-13 0-57,-9 0 57,-10 0-124,-19 10 124,-10 4-40</inkml:trace>
  <inkml:trace contextRef="#ctx1" brushRef="#br0" timeOffset="285230.3142">10325 9475 237,'47'-6'0,"30"1"10,15-8-10,9 2 2,4-5-2,-10 3-2,-6 0 2,-9 0-59,-20 2 59,-16-2-134,-15 5 134,-16 0-53</inkml:trace>
  <inkml:trace contextRef="#ctx1" brushRef="#br0" timeOffset="285700.3407">10890 9742 129,'0'-5'0,"3"-6"8,0 1-8,0-6 17,-6-3-17,-3-2 6,-10 2-6,0 6 11,-9 5-11,-4 6 12,-6 12-12,-6 11 12,0 11-12,3 5 3,15-2-3,17-1 0,16-10 0,12-11 1,9-10-1,11-14 0,-4-10 0,0-11-1,-6 0 1,-13 1 2,-3 7-2,-10 0 18,-3 11-18,-6 5 17,-7 10-17,1 9 2,3 13-2,2 5 0,4 8 0,0 5 0,0 9 0,-6 4-2,-7 1 2,-9-3-13,-10-3 13,-3 3 1,-6 0-1,9-3 0,10-16 0,16-10 0,19-11 0,15-13 3,23-10-3,9-9 1,4 1-1,-4-1-8,0 3 8,-6 3-98,-12 8 98,-17 8-120</inkml:trace>
  <inkml:trace contextRef="#ctx1" brushRef="#br0" timeOffset="286620.3937">9201 9549 113,'-7'-3'0,"7"3"42,-3 0-42,0-16 25,3 6-25,13 4 25,15 14-25,7-2 15,7 2-15,-1-3 15,3 3-15,1 0 6,-1 0-6,-9 0-2,-3 0 2,-7-6 0,-3 1 0,-9-6-39,-3 3 39,-4-2-86,-3-4 86,-9 12-113</inkml:trace>
  <inkml:trace contextRef="#ctx1" brushRef="#br0" timeOffset="289050.5327">11509 9604 116,'6'6'0,"23"-1"29,9-5-29,10-11 13,53-71-5,-12 0-4,-13 3-4,-19 0-1,-12-6 1,-13 6 3,-16 7-3,-10 6-1,-3 8 1,-9 7 1,-4 20-1,-2 18 7,-8 20-7,-2 23 1,3 12-1,0 27 2,0 15-2,3 14 7,7 0-7,9 5-1,6-13 1,7-18 1,6-11-1,0-19-7,3-16 7,0-18-3,4-13 3,-4-11-3,-3-10 3,-3-19 0,-7 0 0,1 2 2,-4-2-2,1 6-3,-1 2 3,-3 5 2,7 3-2,-4 10 4,0 3-4,1 11 16,2 2-16,-2 17 9,-4 2-9,-3 10 1,3 3-1,-3 3 1,0-3-1,3 5 0,0 9 0,4-12 0,-4-4 0,3-6-1,0-8 1,1-7 2,2-4-2,7-12-1,3-22 1,4 3 0,2 0 0,-6 10-1,0 3 1,-3 11 18,0 8-18,0 10 14,6 29-14,0-15-94,0-9 94,4-7-144</inkml:trace>
  <inkml:trace contextRef="#ctx1" brushRef="#br0" timeOffset="289921.5825">13265 8909 151,'-3'15'0,"-4"12"6,1 10-6,6 5 6,0 1-6,0-12 2,0-7-2,6-13 0,1-11 0,2-19 1,-6-10-1,4-8 0,-4 0 0,-3-3 9,0-5-9,-7-8 14,4 3-14,-3 5 7,3 11-7,0 13 14,3 2-14,0 11 2,3 13-2,3 14 1,0 10-1,10 8 1,3 5-1,7-2 0,2-3 0,7 0 0,3-2 0,0-6 0,-6-8 0,-3-5 1,-10-8-1,-3-6 1,-7-7-1,-2-11 3,-7-2-3,-4-4 16,-5-4-16,3-11 4,-4-5-4,4-3 2,3-3-2,3 11 0,0 5 0,3 8 0,0 6 0,0 7-23,3 1 23,1 4-56,2 6 56,1 8-89,-1 6 89,4 12-72,-3 6 72</inkml:trace>
  <inkml:trace contextRef="#ctx1" brushRef="#br0" timeOffset="290292.6037">13754 9096 155,'-7'11'0,"4"7"11,-3-2-11,3 0 3,-1-5-3,4-6-1,0-2 1,4-9 0,-1-9 0,3-9 0,-3-8 0,7-8-1,-1 6 1,1 0 5,6 4-5,0 7 10,-4 4-10,11 9 18,-4 4-18,3 14 18,-3 5-18,-3 11 5,-3 8-5,-1 8 4,4-1-4,0-2-1,0-5 1,-3-3-26,-1-10 26,1-6-53,-7-2 53,1-6-99,-4-2 99,-6-6-47,-7-8 47</inkml:trace>
  <inkml:trace contextRef="#ctx1" brushRef="#br0" timeOffset="290659.6247">13747 9057 174,'13'-8'0,"12"0"17,23-8-17,6 3 0,6-6 0,1 6-60,-4 0 60,-10 5-130</inkml:trace>
  <inkml:trace contextRef="#ctx1" brushRef="#br0" timeOffset="291066.6476">14373 9009 180,'0'8'0,"6"3"-2,1-1 2,-1-5 1,3-7-1,-2-6 1,-4-8-1,-3-3-3,-3-2 3,-4-2 3,-2-9-3,-4-11 11,4-7-11,-4 0 4,3 0-4,1 7 11,3 12-11,2 9 10,4 12-10,4 7 5,11 19-5,4 10 6,4 9-6,-1 5 1,3 5-1,7-6-3,6-2 3,3-5 1,-2-11-1,-5-2 0,-2-9 0,-3-4 0,-4-4 0,-6-7 2,-6-8-2,-4-11 15,-5-13-15,-4-11 10,-4-5-10,1 0 2,-3 0-2,3 8 0,-4 8 0,1 11 0,6 7 0,-3 9-12,3 5 12,3 10-56,3 8 56,7 6-103,0 7 103,0 8-83,-1 1 83</inkml:trace>
  <inkml:trace contextRef="#ctx1" brushRef="#br0" timeOffset="291457.6704">14874 9025 194,'0'5'0,"7"3"2,-1 3-2,4-9 0,-4-4 0,0-4 1,-6-9-1,0-4 3,-6 1-3,0-6 9,3-3-9,-1 3 12,1 6-12,3 5 14,0 2-14,3 3 2,4 6-2,9 7 2,3 5-2,16 1 0,-1 2 0,1 0 0,-3 1 0,-13 2 4,-6-6-4,-13 6 12,-10 0-12,-21-3 0,-4-2 0,0 2-18,3-2 18,10-9-158,6 1 158,3-11-78</inkml:trace>
  <inkml:trace contextRef="#ctx1" brushRef="#br0" timeOffset="291963.6993">12995 9387 180,'13'-2'0,"22"4"29,25-2-29,29-2 26,35-4-26,34-1 14,46-7-14,11 4 6,4-1-6,-3-2 0,-12 0 0,-8 5 0,-21-3 0,-32 6-46,-29-3 46,-34 3-117,-30-1 117,-27 9-91,-23 0 91</inkml:trace>
  <inkml:trace contextRef="#ctx1" brushRef="#br0" timeOffset="292533.7319">13776 9805 166,'-3'11'0,"0"13"14,3 5-14,3 3 11,-3 2-11,0-5 4,3 0-4,3-8 3,-3-5-3,1-5 2,-1-6-2,0-7 3,0-6-3,0-6 3,1-9-3,2-9 2,0-3-2,16-2 3,1 0-3,2 0 7,0 6-7,1 9 9,2 9-9,-2 8 12,-4 15-12,-6 12 4,-3 7-4,-7 3 6,-3 2-6,-3 3 0,0-5 0,0-8-12,3-3 12,1-5-81,8-3 81,4-5-113,0 0 113,3 0-42</inkml:trace>
  <inkml:trace contextRef="#ctx1" brushRef="#br0" timeOffset="292904.7532">14265 10097 212,'-3'5'0,"3"5"1,3 1-1,3 2-13,7-5 13,0-3-65,3-2 65,-1-6-101,4-2 101,-3-5-33</inkml:trace>
  <inkml:trace contextRef="#ctx1" brushRef="#br0" timeOffset="292959.7563">14357 9967 198,'0'0'0,"0"0"-9,0 0 9,9-5-92,4 2 92,3-2-96</inkml:trace>
  <inkml:trace contextRef="#ctx1" brushRef="#br0" timeOffset="293343.7783">14509 9549 183,'16'-3'0,"13"3"11,31 11-11,-19 5 1,-15 7-1,-17 7 11,-15 4-11,-10 3 17,0-8-17,0-2 16,7-9-16,15-5 0,13-5 0,16-5-14,13-6 14,6-5-68,6 6 68,13 2-156,0 2 156</inkml:trace>
  <inkml:trace contextRef="#ctx1" brushRef="#br0" timeOffset="293825.8056">12950 8811 177,'-25'47'0,"-16"54"14,-4 42-14,-2 31 1,37 4-1,26-12-5,25-15 5,26-35-66,22-26 66,12-13-119,23-27 119,10-20-1</inkml:trace>
  <inkml:trace contextRef="#ctx1" brushRef="#br0" timeOffset="294216.8282">15357 8689 220,'25'53'0,"14"24"9,-1 31-9,-7 19 18,-8 8-18,-14 16 0,-22 2 0,-15-7-8,-23-11 8,-9-29-116,-1-24 116,7-24-122</inkml:trace>
  <inkml:trace contextRef="#ctx1" brushRef="#br0" timeOffset="296511.9595">714 11914 162,'19'-2'0,"22"-6"10,4 2-10,9-2 2,0 3-2,0 0 0,-7 0 0,-5 2-51,21 3 51,-18 0-72,-17 5 72,-37 8-50,-14 9 50</inkml:trace>
  <inkml:trace contextRef="#ctx1" brushRef="#br0" timeOffset="296939.984">631 12012 134,'16'-8'0,"19"-2"1,13 2-1,9-3-28,3 3 28,1 5-62,-1 1 62,-9 7-44</inkml:trace>
  <inkml:trace contextRef="#ctx1" brushRef="#br0" timeOffset="296994.9871">1168 11795 162,'44'3'0,"10"5"6,4 0-6,2 8 27,-3 2-27,-9 1 14,-10 2-14,-13-3 11,-9 1-11,-22 5 8,-10 7-8,-19 4 1,-10 2-1,-12 5-40,7 3 40,-20 5-162</inkml:trace>
  <inkml:trace contextRef="#ctx1" brushRef="#br0" timeOffset="297924.0402">2489 11867 125,'0'23'0,"-3"22"26,-1 16-26,1 5 10,6-2-10,4-3 8,-1-3-8,4-13 3,-1-11-3,-2-10 2,2-5-2,1-11 1,-1-11-1,1-10 2,-4-14-2,-6-10 1,0-10-1,-6-6 13,-7-6-13,0-7 5,1 3-5,-4 7 2,3 9-2,3 10 11,1 7-11,-1 9 12,7 8-12,3 10 0,7 9 0,12 12 1,6 11-1,7 3 13,3 8-13,6 2 2,10 6-2,3-6 2,3 0-2,-3-2 0,-3-6 0,-4-2 0,-5-8 0,-11-8 0,-5-3 0,-7-5 4,-10-8-4,-6-16 12,-3-8-12,-3-10 0,-6-11 0,-4-5 0,4-1 0,2-1 0,1 1 0,-4 9 0,7 10 0,0 8 0,0 1 0,3 4-18,3 8 18,0 1-77,10 10 77,3 8-81,9 8 81,-3 18-78,4 11 78</inkml:trace>
  <inkml:trace contextRef="#ctx1" brushRef="#br0" timeOffset="298330.0635">3270 12372 118,'3'8'0,"-3"5"19,0 3-19,3 8 22,-3 0-22,-3-1 6,3 1-6,-3-8 4,3-5-4,0-1 0,0-10 0,0-13 1,-3-11-1,0-5 0,-1-3 0,4-7 1,7-9-1,-1 3 1,0 3-1,1 13 15,2 7-15,1 9 9,-1 13-9,4 11 11,0 13-11,3 7 9,-4 6-9,4 0 2,3-7-2,0 4 0,3-2 0,17-6 2,-4 1-2,-7-6-30,-3-3 30,-2-2-56,-4-5 56,-7 2-75,-8-5 75,-11 5-58</inkml:trace>
  <inkml:trace contextRef="#ctx1" brushRef="#br0" timeOffset="298729.0863">3213 12441 205,'19'-6'0,"25"-4"1,13-3-1,32-3-30,7 0 30,-1 3-149,-3 7 149,-6 4-26</inkml:trace>
  <inkml:trace contextRef="#ctx1" brushRef="#br0" timeOffset="299144.11">3968 11946 196,'16'-5'0,"10"-1"1,5-2-1,4 0 3,3 1-3,1-1-7,-1 8 7,-3 0-60,-7 2 60,-6 4-67,-9 4 67,-13 3-65,-13 3 65</inkml:trace>
  <inkml:trace contextRef="#ctx1" brushRef="#br0" timeOffset="299533.1323">3889 12179 237,'22'-8'0,"19"-5"4,7-6-4,9 3 0,13 0 0,3 6-65,-9 7 65,-10 8-175,-16 3 175</inkml:trace>
  <inkml:trace contextRef="#ctx1" brushRef="#br0" timeOffset="310202.7425">5149 11374 111,'0'0'0,"0"0"9,4 6-9,-1 4 24,0 14-24,3 5 9,1 8-9,-4 0 12,0 8-12,-3 0 5,3-5-5,4-3-1,-1-3 1,0-2 0,1-11 0,-1-7 2,0-7-2,-3-1 0,4-9 0,-7-5 0,0-10 0,0-9 2,-7-5-2,1-5 0,0-5 0,-4-3-2,4 0 2,3 0 4,6 8-4,0 3 5,7 10-5,2 8 9,4 11-9,3 10 8,7 8-8,2 11 7,-2 3-7,-7 7 10,3 0-10,-6 1 4,-7 2-4,-2-3 0,-1 1 0,0-9-5,1-5 5,5-5-39,1-3 39,0-2-51,-1-1 51,4-2-55,0-2 55,-3-4-67,-4-4 67</inkml:trace>
  <inkml:trace contextRef="#ctx1" brushRef="#br0" timeOffset="310609.7658">5651 11777 165,'0'8'0,"0"10"13,3 11-13,0 3 9,4 0-9,2-3 0,4-3 0,3-5-9,-3-7 9,-1-6-44,1-11 44,3-5-64,16-5 64,-10-8-69,-32-1 69</inkml:trace>
  <inkml:trace contextRef="#ctx1" brushRef="#br0" timeOffset="311007.7886">5670 11501 168,'0'0'0,"0"0"-13,0 0 13,3-5-85,4-5 85,-1-4-69</inkml:trace>
  <inkml:trace contextRef="#ctx1" brushRef="#br0" timeOffset="311412.8116">5692 10991 95,'-6'-5'0,"3"-1"41,-3 1-41,9 0 23,3-1-23,10 1 3,3-3-3,29 8 4,-4 0-4,-9 8 10,-10 8-10,-6 8 20,-9 10-20,-7 1 11,0-1-11,4-2 2,2-3-2,10-5 1,7-6-1,5-5 1,7-5-1,4-2-42,5-9 42,1 0-92,0-2 92,-4 2-76</inkml:trace>
  <inkml:trace contextRef="#ctx1" brushRef="#br0" timeOffset="311840.8362">4772 12295 145,'28'0'0,"29"3"24,23-6-24,18-5 34,20 0-34,15 3 17,0 2-17,13-2 3,-12 2-3,-23 3-1,-22 3 1,-19 0-40,-20-3 40,-18-3-71,-13 0 71,-16 1-90,-18 4 90,-11 12-20</inkml:trace>
  <inkml:trace contextRef="#ctx1" brushRef="#br0" timeOffset="312362.8661">5057 12930 138,'0'11'0,"-3"23"10,0 3-10,0 3 11,0 0-11,3-1 0,0-10 0,-3-7 1,6-7-1,-3-4 0,0-6 0,0-5-2,0-5 2,0-8 2,-3-8-2,-1-8 0,-2-6 0,-4-2-2,7-8 2,0 5 2,0 3-2,0 8 12,3 8-12,0 5 15,3 3-15,0 8 2,3-3-2,7 8 1,3 5-1,6 6 4,4 5-4,5 7 3,1 6-3,3 1 3,0-4-3,3 3 0,3-2 0,-6-1 2,-6-2-2,-4-8 3,-6 0-3,-3-6 3,-3-5-3,-10-7 10,3-14-10,-6-8 9,0-5-9,0-11 10,-3-2-10,0 2 4,0-2-4,0 2 2,3 3-2,0 8 0,0 3 0,3 5 0,-3-1 0,0 6-31,3 6 31,0 5-69,4 5 69,-1 10-88,3 9 88,1 10-54,-4 0 54</inkml:trace>
  <inkml:trace contextRef="#ctx1" brushRef="#br0" timeOffset="312789.8905">5635 13422 124,'0'3'0,"3"2"11,1 3-11,-1-5 13,0-1-13,0-2 5,-3-5-5,0-8 15,-3-8-15,-7-6 11,1-2-11,-4-8 13,4 3-13,2 5 10,1 0-10,3 7 14,3 7-14,3 4 2,10 3-2,12 8 1,7 5-1,9 6 1,23 2-1,-4 6 0,-3 4 0,-16 1 2,-12 3-2,-20 4 15,-18 1-15,-23-3 2,-28 0-2,0-5-4,-1-3 4,7-5-64,10-2 64,9-4-164,13-7 164,6-3-6</inkml:trace>
  <inkml:trace contextRef="#ctx1" brushRef="#br0" timeOffset="314194.9709">6492 12229 87,'0'0'0,"0"0"18,7 5-18,2 3 24,7 0-24,10 0 9,2-3-9,4-5 8,3-5-8,0-3 5,-7-2-5,-2-4 1,-7-1-1,-3-4 4,-7-5-4,-6-2 2,-9-3-2,-7 2 4,-3 3-4,-3 8 3,-6 11-3,-7 10 12,-6 17-12,-3 15 18,3 10-18,9 4 13,10 2-13,16-6 4,16-7-4,18-11 1,11-5-1,9-8 1,-1-8-1,11-6-19,-7-4 19,15-4-84,-8-2 84,-10-2-110,-7-3 110</inkml:trace>
  <inkml:trace contextRef="#ctx1" brushRef="#br0" timeOffset="316433.0989">7518 11284 59,'0'0'0,"0"0"14,0-5-14,3 3 8,-6-4-8,0-2 11,-4-2-11,-5-1 12,-1 6-12,-6-3 11,-6 5-11,-4 6 3,0 2-3,-2 6 4,2-1-4,1 4 0,9 1 0,6-1 0,10 7 0,6-5 1,10-3-1,6-5 0,3-5 0,0-6 0,3 3 0,-6-5-1,1 2 1,-1 0 5,-7-5-5,1 3 9,-3-3-9,-1-2 12,-3-1-12,4 0 8,-4 6-8,4 0 4,-7 0-4,3 2 5,-6 3-5,3 0 1,1 5-1,-4 3 4,0 8-4,0 5 0,-7 6 0,1 2 0,-4 5 0,-2 3 1,-7 6-1,-4 1 2,-2-4-2,0 0 3,2-6-3,11-7 2,2-6-2,13-8 0,7-5 0,12-8-1,10-5 1,3-6 2,-3 1-2,-1-1-1,1 0 1,0 3-28,-4 1 28,-2 1-61,-4 1 61,-6-3-69,-3 0 69,-7-5-19,-3 0 19</inkml:trace>
  <inkml:trace contextRef="#ctx1" brushRef="#br0" timeOffset="316913.1264">7623 10911 123,'0'0'0,"0"8"11,6 8-11,7 5 28,-4 16-28,7 3 18,0 2-18,6 1 11,-3-6-11,4-5 4,-1-6-4,-3-5 3,-3-5-3,0-5 5,-4-3-5,-2-3 3,-1-5-3,1-3 11,-4-10-11,1-5 6,-1-9-6,3-7 5,-2-6-5,-1 0 9,1 6-9,2-3 0,1 5 0,-1 6 0,1 2 0,-1 8-23,1 3 23,2-1-52,-2 9 52,-1 5-75,1 3 75,-4 7-61,-3 9 61,-3 5-25,0 2 25</inkml:trace>
  <inkml:trace contextRef="#ctx1" brushRef="#br0" timeOffset="317335.1505">8058 11266 90,'0'0'0,"-7"3"24,4 5-24,-3 5 21,3 5-21,0 6 16,3 3-16,6-6 4,3 0-4,20-8 2,3-8-2,-1-7 2,1-6-2,-10-8 4,-2-5-4,-14-3 4,-9 3-4,-7 2 4,1 6-4,-7 2-8,-16 4 8,7 4-80,9 0 80,3 6-82</inkml:trace>
  <inkml:trace contextRef="#ctx1" brushRef="#br0" timeOffset="317760.1748">8721 10956 149,'-9'27'0,"-7"20"18,-9 17-18,-14 2 23,-5 11-23,0 5 9,-1-5-9,7-9 2,6-4-2,7-16-7,6-9 7,9-7-51,10-16 51,7-14-75,12-12 75,3-17-67,10-10 67</inkml:trace>
  <inkml:trace contextRef="#ctx1" brushRef="#br0" timeOffset="318196.1997">8826 11097 144,'-3'18'0,"-3"14"11,-1 8-11,1-3 12,3 8-12,0 5 6,-1 3-6,1-8-2,0-8 2,0-11 2,0-2-2,-1-8 0,1-5 0,0-9-1,0-7 1,-3-6 1,-1-2-1,4-3-2,3-5 2,6 0-1,7-3 1,6 0-6,3-2 6,4 2-4,2 3 4,1 5-2,-7 5 2,-3 1-1,-9 7 1,-4 0 2,-9 11-2,-7 3 6,-5 8-6,-1 2 13,0 3-13,6-1 11,7-2-11,6 1 1,7-4-1,2-5 1,11-2-1,2-3-12,4-8 12,6-3-48,0-5 48,-4-5-59,-2 0 59,-4 0-71,-9-3 71</inkml:trace>
  <inkml:trace contextRef="#ctx1" brushRef="#br0" timeOffset="318615.2237">9325 11240 164,'0'7'0,"0"9"25,3 8-25,0 8 7,3 5-7,4 3 0,-1-6 0,-2-5-1,2-8 1,1-7-38,-4-1 38,0-8-65,-6 0 65,-6-7-91,-3-12 91</inkml:trace>
  <inkml:trace contextRef="#ctx1" brushRef="#br0" timeOffset="318673.227">9112 11165 223,'25'-2'0,"32"-1"14,16 0-14,4-2 0,-4 5 0,-10 0-65,-9 3 65,-16 2-125,-12 3 125,-14 3-46</inkml:trace>
  <inkml:trace contextRef="#ctx1" brushRef="#br0" timeOffset="319856.2947">9791 12187 93,'0'0'0,"0"-8"16,3-8-16,7-3 15,0-2-15,2-5 12,1 2-12,0 5 16,-4 9-16,1 10 12,6 8-12,-1 8 7,8 0-7,2-1 5,4-4-5,2-6 4,1-7-4,-3-12-4,-4-1 4,-6-7-30,-3 4 30,-10-1-52,-2 3 52,-1 3-93,-3 5 93</inkml:trace>
  <inkml:trace contextRef="#ctx1" brushRef="#br0" timeOffset="320422.3271">9852 12398 129,'9'-8'0,"13"-5"19,4 3-19,6 7 23,-7 8-23,4 6 24,-7 5-24,3 2 4,4-2-4,2-8-11,4-11 11,3-7-73,1-6 73,-4-13-95,-4-3 95,-18 3-19</inkml:trace>
  <inkml:trace contextRef="#ctx1" brushRef="#br0" timeOffset="322638.4538">11322 11332 97,'0'0'0,"0"5"27,-4 22-27,4 18 29,-3 16-29,0 10 20,-3 1-20,3-4 17,-4 1-17,4-8 4,0-8-4,0-11-1,6-7 1,0-12-56,7-12 56,2-14-58,7-7 58,4-14-69,-1 3 69,0-8-9</inkml:trace>
  <inkml:trace contextRef="#ctx1" brushRef="#br0" timeOffset="323073.4787">11642 11808 97,'-3'6'0,"3"2"14,0 7-14,0 1 9,3 0-9,-3-3 0,4-5 0,-4-2-15,3-4 15,3-2-56,0-8 56,4-10-48</inkml:trace>
  <inkml:trace contextRef="#ctx1" brushRef="#br0" timeOffset="323510.5037">11915 11488 104,'0'11'0,"4"5"4,5 5-4,4 0 9,6 0-9,6 0 4,7-2-4,0 2 13,-4 3-13,-5 2 18,-11 3-18,-2 1 19,-10-4-19,-3 6 9,-10-6-9,-6-2 0,-3-3 0,-1-8-5,-2-5 5,3-5-45,3-6 45,3-7-62,6-17 62,4-2-67,0-5 67</inkml:trace>
  <inkml:trace contextRef="#ctx1" brushRef="#br0" timeOffset="323576.5075">12046 11438 155,'9'-8'0,"13"-8"0,1 0 0,2 0-59,7 1 59,-4 4-95,-6 6 95</inkml:trace>
  <inkml:trace contextRef="#ctx1" brushRef="#br0" timeOffset="324021.5329">12487 11578 171,'6'5'0,"13"3"8,7 6-8,2-1 12,4 0-12,0 0 0,9 1 0,-6-4-3,-6 1 3,-7-3-44,-3-3 44,-10 3-47,-2 0 47,-7-3-43,-3 0 43,-1-7-53,-2-1 53</inkml:trace>
  <inkml:trace contextRef="#ctx1" brushRef="#br0" timeOffset="324090.5369">12681 11538 148,'-7'6'0,"-2"7"16,-4 8-16,-6 3 10,0 0-10,0 0 0,-3-1 0,6 1-48,-3 0 48,3-8-78,3-3 78,10-8-47</inkml:trace>
  <inkml:trace contextRef="#ctx1" brushRef="#br0" timeOffset="324155.5406">13065 11446 174,'-3'16'0,"-4"13"17,7 5-17,0 9 8,0-1-8,3-2-1,1-1 1,-1-7 0,0-5 0,3-9-36,4-5 36,-1-5-65,7-5 65,0-8-72,0-6 72,3-8-24,0-2 24</inkml:trace>
  <inkml:trace contextRef="#ctx1" brushRef="#br0" timeOffset="324608.5665">13366 11483 125,'-6'16'0,"-4"13"8,1 8-8,3 3 16,6-1-16,9 1 2,10-8-2,13-11 1,3-10-1,6-17 0,0-12 0,-9-14 14,-10-2-14,-9-6 22,-16-2-22,-10 2 6,-12 8-6,-4 8 0,-9 14 0,0 10-23,3 8 23,10 5-60,9 5 60,13-2-88,9-3 88,7-7-22,6-9 22</inkml:trace>
  <inkml:trace contextRef="#ctx1" brushRef="#br0" timeOffset="325047.5916">13662 11052 200,'0'13'0,"6"13"4,-3 1-4,4-1 0,-1 1 0,0-6-22,-3-3 22,1-7-60,-1 2 60,0-7-102,-3-6 102,3 0-19</inkml:trace>
  <inkml:trace contextRef="#ctx1" brushRef="#br0" timeOffset="325113.5954">13966 11136 167,'7'14'0,"5"1"2,14 1-2,6-2-1,6-9 1,-3-10 1,-4-9-1,-12-7 0,-6-5 0,-16-3 8,-13-3-8,-12 8 3,-7 5-3,-3 12-47,-1 7 47,14 5-132</inkml:trace>
  <inkml:trace contextRef="#ctx1" brushRef="#br0" timeOffset="326389.668">11039 11113 104,'-13'13'0,"-2"13"29,-8 11-29,-5 19 29,-4 31-29,0 14 18,7 12-18,6 1 10,9 3-10,13-12 0,10-7 0,13-10-13,8-12 13,8-9-68,9-15 68,6-12-108</inkml:trace>
  <inkml:trace contextRef="#ctx1" brushRef="#br0" timeOffset="326958.7009">14249 10790 135,'16'16'0,"16"18"30,9 14-30,-6 12 24,0 20-24,-3 2 17,-10 10-17,-16 14 6,-12 5-6,-10 1 2,-13-9-2,-6-3-1,-3-12 1,3-20-43,13-20 43,13-22-119,21-28 119,14-14-50</inkml:trace>
  <inkml:trace contextRef="#ctx1" brushRef="#br0" timeOffset="327417.7272">14767 10721 150,'0'0'0,"9"-3"-1,4 6 1,-1 5 8,4 8-8,-3 5 16,-10 8-16,-3 5 22,-6 3-22,3 0 8,0-7-8,6-4 5,6-2-5,10-3 1,7-2-1,9-6-4,25-5 4,10-6-54,12-2 54,4-5-115,6 0 115,-6 2-35</inkml:trace>
  <inkml:trace contextRef="#ctx1" brushRef="#br0" timeOffset="328234.7739">10350 12449 129,'13'0'0,"34"2"24,23 4-24,13-1 16,18-2-16,20-6 27,28 3-27,29 3 12,44-6-12,16 0 6,16 1-6,23-1 5,34 0-5,-3-2 3,0 0-3,0-1-1,-22 1 1,-29 2-1,-41 3 1,-29 3 0,-38 0 0,-44 2-33,-35 0 33,-29 1-54,-25 2 54,-22 0-99,-17-3 99,-8-5-33</inkml:trace>
  <inkml:trace contextRef="#ctx1" brushRef="#br0" timeOffset="330096.8804">11080 12935 89,'-6'6'0,"-4"4"15,-2 14-15,-1 5 18,4 0-18,2-2 8,4-1-8,3 3 4,10-2-4,5-3 1,14-3-1,6-3 0,6 4 0,0-1 2,-6 3-2,-3 5 14,-16 0-14,-6 8 18,-14 0-18,-11-3 21,-11-5-21,-2-5 7,-4-8-7,0-8-1,3-8 1,4-11-31,9-5 31,3-13-59,4-5 59,9-8-82,0-3 82,-3-3-23,-7 3 23</inkml:trace>
  <inkml:trace contextRef="#ctx1" brushRef="#br0" timeOffset="330548.9063">11112 13010 155,'26'-14'0,"15"1"3,6-5-3,4-1-40,0 1 40,-7 2-117,-12-3 117</inkml:trace>
  <inkml:trace contextRef="#ctx1" brushRef="#br0" timeOffset="330614.9101">11522 13433 151,'-3'3'0,"3"-1"-1,0 3 1,3-2-70,3-3 70,19-5-79</inkml:trace>
  <inkml:trace contextRef="#ctx1" brushRef="#br0" timeOffset="331089.9372">11782 12891 88,'-9'0'0,"-7"2"14,0 3-14,-3 9 12,3 2-12,3 10 8,7 0-8,6 6 2,9 3-2,14 2-1,5 2 1,4 1 5,6 0-5,0 2 5,0-2-5,-6-1 10,-7-2-10,-12-2 15,-7-6-15,-9-3 10,-10-4-10,-2-7 6,-1-9-6,-3-4 2,3-10-2,6-5 0,10-8 0,7-13 0,2-3 0,7-6-1,-3-4 1,-4-6 0,-2 0 0,-7 3 1,0 7-1,-7 1-2,-2 8 2,2 7-31,1 9 31,3 4-92,6 1 92,7 2-50</inkml:trace>
  <inkml:trace contextRef="#ctx1" brushRef="#br0" timeOffset="331542.9631">12258 12928 105,'-12'0'0,"-7"2"10,-4 6-10,4 5 12,3 11-12,7 3 5,3 4-5,9 1 2,13 5-2,12-2-2,13-1 2,4 3 1,2-3-1,-2 3 1,-4 3-1,-9-3-1,-16-2 1,-10 2 18,-12-8-18,-10-5 10,-9-11-10,-4-11 6,0-12-6,4-17 5,12-12-5,7-14-1,6-5 1,9-6 2,7-2-2,-3 5-2,0 3 2,-4 8-38,-9 10 38,-3 5-101,-10 14 101,-6 0-31</inkml:trace>
  <inkml:trace contextRef="#ctx1" brushRef="#br0" timeOffset="332081.994">12687 13179 167,'22'5'0,"7"3"14,6 5-14,-4 1 17,4-1-17,-3 0 2,-7 0-2,-2-2 1,-4-1-1,-7-2-23,-5-2 23,-1-1-32,-3-2 32,-3-3-52,0 0 52,0 0-55,-6-6 55,3-2-38,3-7 38</inkml:trace>
  <inkml:trace contextRef="#ctx1" brushRef="#br0" timeOffset="332535.0199">12804 13174 135,'-12'10'0,"-7"11"2,-16 6-2,6 2-10,4-3 10,6-2-65,9-5 65,4-6-61</inkml:trace>
  <inkml:trace contextRef="#ctx1" brushRef="#br0" timeOffset="332608.0241">13331 12996 153,'-6'11'0,"3"13"18,-7 10-18,1 8 18,3 1-18,2 2 3,1-3-3,3-5 1,3-5-1,4-8-18,5-3 18,4-11-55,3-2 55,7-8-81,2-8 81,4-7-38,-7-7 38</inkml:trace>
  <inkml:trace contextRef="#ctx1" brushRef="#br0" timeOffset="333059.0498">13611 13248 150,'-3'16'0,"-1"10"4,8 6-4,8-6-1,11-2 1,5-13 1,7-17-1,3-10 2,13-7-2,-13-12 12,-16-7-12,-25-6 9,-10 3-9,-6 0-1,-6 8 1,-7 11-38,-3 7 38,0 9-118</inkml:trace>
  <inkml:trace contextRef="#ctx1" brushRef="#br0" timeOffset="333531.0768">14106 12745 179,'-3'8'0,"-3"10"23,2 4-23,1 1 8,6 1-8,-3 3 2,7-9-2,-4-2-12,3-3 12,4 1-67,-1-7 67,-2-1-85,-1-6 85,4 2-47</inkml:trace>
  <inkml:trace contextRef="#ctx1" brushRef="#br0" timeOffset="333603.081">14262 12750 144,'-3'8'0,"3"5"3,6 3-3,10 3 6,3-1-6,6-2 1,4 3-1,-7 2 11,-6-3-11,-7 1 29,-12-1-29,-6 9 12,-7-3-12,-6-3-3,3-8 3,0-5-54,3-5 54,6-9-107,4-17 107,9-9-41,3-5 41</inkml:trace>
  <inkml:trace contextRef="#ctx1" brushRef="#br0" timeOffset="333670.0848">14452 12703 198,'16'-8'0,"9"0"-54,7-3 54,3-5-143</inkml:trace>
  <inkml:trace contextRef="#ctx1" brushRef="#br0" timeOffset="334556.1355">13716 13070 60,'0'0'0,"-7"-2"19,-2 2-19,2 0 15,1 2-15,0-2 19,-4 0-19,4 6 18,-4-1-18,-2 6 20,-4 4-20,0 9 8,0 0-8,0 3-1,7-4 1,2-1-20,7 1 20,7-4-83,5-1 83,4-4-54,-6 1 54</inkml:trace>
  <inkml:trace contextRef="#ctx1" brushRef="#br0" timeOffset="335846.2093">12757 13232 57,'0'0'0,"3"-5"15,3-1-15,1-2 8,2 0-8,1 0 11,2 3-11,1-3-3,-3 0 3,-1 3 1,1 0-1,-4-1 0,0 4 0,-2-1 1,-4 3-1,0 0 0,-4 5 0,-2 1 2,-7 4-2,-6 3 4,0 6-4,0-3 10,-16 2-10,7-4 1,5-1-1,8 0-2,-1-5 2,6-3-21,4 1 21,3-6-72,3 0 72,0-3-11</inkml:trace>
  <inkml:trace contextRef="#ctx1" brushRef="#br0" timeOffset="336375.2395">12823 13282 55,'0'0'0,"-6"-5"22,3 2-22,-7-5 13,4 0-13,-7 3 24,1-3-24,-17-5 12,4 2-12,2 1 4,4-1-4,4 0 0,2 4 0,6 1-24,1 1 24,3 2-94,0 9 94,-7-1-11</inkml:trace>
  <inkml:trace contextRef="#ctx1" brushRef="#br0" timeOffset="337482.3026">14405 12713 42,'0'0'0,"0"3"7,0-3-7,0 0 19,0 0-19,3 5 6,-3-5-6,0 3 1,0-3-1,3 2 4,-3-2-4,-3 6 8,0-6-8,-4 0 5,-2 0-5,-1 0 4,1-3-4,-1 3 8,-3-3-8,1-2 1,5 0-1,1 2 4,6-2-4,0 2 1,3-2-1,0 2-1,7 3 1,3 0 2,6-2-2,0 2 1,-3-3-1,3 3-3,-3 0 3,-1 3 2,-2-1-2,-3 1 0,-4 0 0,-3-1 0,-3-2 0,-3 3 1,-3 2-1,-4-2-1,1-3 1,-4 3 0,0-1 0,-6 3 1,0-5-1,-3 3 0,0 2 0,-1-2 0,8 0 0,2-3-1,6 2 1,7-2 0,7-2 0,2 2 0,10-6 0,4 6-19,-1-2 19,0-1-16,-3 3 16,0 3-66,-3-1 66,-3-4-9</inkml:trace>
  <inkml:trace contextRef="#ctx1" brushRef="#br0" timeOffset="340589.4806">11960 11515 16,'0'0'0,"0"0"8,-7 0-8,1 0 11,0 2-11,-1 1 2,1 0-2,3-3 5,3 0-5,0 0 4,0 0-4,0 0 11,0 0-11,0-6 12,3 1-12,-3 0 8,0 2-8,6-5 2,1 0-2,5-2 1,4-1-1,0 0 1,6 1-1,1-3 2,2-3-2,-3 0 2,1 0-2,-8 0-1,1 3 1,-3 2 1,-3 3-1,-1 3 1,-6 2-1,-3 3 0,0 0 0,0 0 0,-3 6 0,0-1-1,-3 0 1,-1-2 0,1 5 0,-7-3 0,0 6 0,-2-3-1,-8 5 1,1 0-1,-3 0 1,2 1 0,-2 2 0,3-1 0,3-1 0,3-6 0,6 0 0,4-6 0,6 1 0,6-3 0,7-5 0,9-3 0,7-3 0,3 0 0,-1-2 0,1-3-14,-6 6 14,-4-4-54,3 9 54,-6-3-14,-3 0 14</inkml:trace>
  <inkml:trace contextRef="#ctx1" brushRef="#br0" timeOffset="343308.6361">15554 12451 106,'0'0'0,"3"3"21,7 2-21,-1-2 11,7-3-11,3 0 12,6-5-12,4-3 7,6-3-7,0-5 3,-3 0-3,-1-5 0,-5-5 0,-7-3 0,-13-3 0,-9 0 0,-10 6 0,-9 7 2,-16 14-2,-10 13 3,1 16-3,-4 13 16,0 8-16,10 0 23,12 5-23,20 5 8,12-4-8,19-4 2,7-10-2,18-10 2,11-11-2,2-8-14,7-14 14,-4-7-67,1-11 67,-7-5-112,-3-3 112,16-5-22</inkml:trace>
  <inkml:trace contextRef="#ctx1" brushRef="#br0" timeOffset="344194.6866">16551 11020 80,'0'0'0,"-6"-5"24,-1-1-24,-2 4 13,-4 12-13,-3 9 10,0 10-10,0 11 18,4 5-18,2-6 1,10-2-1,10-2-2,6-4 2,6-9 2,3-14-2,4-8 0,-1-14 0,1 1 1,-7-13-1,-6-9 4,-7-7-4,-9-3 11,-9 3-11,-4 10 9,-9 8-9,-3 11 2,-4 15-2,-3 9-1,1 13 1,2 8-23,10-1 23,9-4-69,14-1 69,11 1-79,17-11 79</inkml:trace>
  <inkml:trace contextRef="#ctx1" brushRef="#br0" timeOffset="344688.715">16751 11351 131,'3'5'0,"0"3"2,4 2-2,2-4-6,1-4 6,2-4-59,1-9 59,6-5-67,-3-2 67</inkml:trace>
  <inkml:trace contextRef="#ctx1" brushRef="#br0" timeOffset="345194.744">17180 10991 57,'3'-8'0,"3"-3"23,0-5-23,1 1 18,-7-4-18,-3-5 22,-1 0-22,-5 3 8,-10 3-8,0 2 9,-3 8-9,-4 5 7,4 6-7,3 10-1,6 3 1,7 8 1,6 2-1,9 3-6,7 3 6,10 3-2,2 2 2,4 0-2,-3 0 2,-7-3-1,-10 0 1,-5-7 0,-17-1 0,-9-4 2,-9-7-2,-4-1 12,0-12-12,4-4 9,5-9-9,11-10-1,12-11 1,9-10-1,10-6 1,7-2-20,-1 2 20,-3 3-44,-3 8 44,-3 5-64,-3 6 64,-7 13-25,-9 5 25</inkml:trace>
  <inkml:trace contextRef="#ctx1" brushRef="#br0" timeOffset="345686.7721">17294 10798 136,'0'8'0,"-3"7"20,3 12-20,-4 5 6,4 5-6,4-6 3,15 1-3,-3-5 2,-1-6-2,1-5-1,3-11 1,4-8 1,-1-2-1,-3-8 2,-3 0-2,-4-1 4,-5 1-4,-1 5 24,-3 3-24,-3 0 14,-6 15-14,-10 14 5,0 8-5,0 7 3,0 4-3,4-9-2,2 3 2,7-10-55,6-6 55,4-5-115,8-6 115,5-4-46</inkml:trace>
  <inkml:trace contextRef="#ctx1" brushRef="#br0" timeOffset="346148.7985">17691 11229 237,'-29'24'0,"-12"34"4,-10 16-4,3 3-29,7-3 29,9-11-115,17-10 115,8-21-96</inkml:trace>
  <inkml:trace contextRef="#ctx1" brushRef="#br0" timeOffset="348021.9057">17961 11451 50,'-4'-5'0,"-2"-3"24,0 0-24,-1-3 19,1 6-19,3 2 18,-4 6-18,-2 13 10,-1 8-10,4 8 12,3 5-12,0 0 5,6 0-5,6-6 5,10-4-5,7-11-5,9-11 5,0-13 5,-4-10-5,-5-9 2,-7-5-2,-13 1 11,-12-9-11,-10 3 11,-9 3-11,-7 7 6,-3 9-6,3 10 1,0 10-1,7 9-4,3 5 4,9 2-63,13 6 63,10-3-80,12-5 80,16-3-26,3-5 26</inkml:trace>
  <inkml:trace contextRef="#ctx1" brushRef="#br0" timeOffset="348503.9332">18294 11647 148,'-3'5'0,"0"1"4,3-1-4,-4 0-4,4 0 4,4 1-65,-4-6 65,6-3-82,3-2 82</inkml:trace>
  <inkml:trace contextRef="#ctx1" brushRef="#br0" timeOffset="348987.9609">18583 11396 96,'0'0'0,"0"0"20,0 0-20,-3 5 12,-4 11-12,4 10 15,3 9-15,0-1 3,7 3-3,2-5 2,10-6-2,0-7 0,7-14 0,2-8 3,-2-12-3,-7-15 11,-7-1-11,-5-9 13,-7-2-13,-10-1 13,-6 4-13,-3 10-6,-3 7 6,-3 7-22,-1 12 22,4 6-66,6 10 66,10 5-93,12 1 93</inkml:trace>
  <inkml:trace contextRef="#ctx1" brushRef="#br0" timeOffset="349067.9655">18951 11221 113,'7'-3'0,"5"1"6,7 4-6,-3 4 15,0 2-15,-6 2 17,-4 3-17,-6 6 11,0 5-11,-10 7 8,-9 7-8,0-9 8,0 2-8,3-4-1,7-9 1,9 1 0,6-3 0,10-3-1,6-5 1,1-5-21,11-6 21,11-5-63,6 0 63,-4-8-84,4 3 84,-10-6-7,-9 1 7</inkml:trace>
  <inkml:trace contextRef="#ctx1" brushRef="#br0" timeOffset="349561.9938">19554 11213 125,'-6'-3'0,"-7"3"18,-6 3-18,-6 5 15,-4 5-15,-2 6 13,-4 12-13,0 14 9,6 3-9,13 2 9,16-5-9,19-2 0,13-17 0,16-10 0,3-16 0,9-8-1,-6-5 1,-19-6 1,-13-2-1,-22 3 5,-25 7-5,-14 11 2,-18 13-2,-6 8-82,-4 9 82,-9-1-113</inkml:trace>
  <inkml:trace contextRef="#ctx1" brushRef="#br0" timeOffset="357392.4416">4070 14830 123,'0'0'0,"0"0"43,0 0-43,0 0 12,6 0-12,4 0 11,6 0-11,12-3-1,7 1 1,6-6 2,7-3-2,0 1-2,-4 2 2,-3 0-35,-9 2 35,-6 6-61,-11 3 61,-8 8-57,-14 4 57,-2 9-34,-13-3 34</inkml:trace>
  <inkml:trace contextRef="#ctx1" brushRef="#br0" timeOffset="357897.4705">4029 15026 177,'6'-6'0,"7"-2"4,3-2-4,12 2 1,4-3-1,9 9-8,7 4 8,-4 1-91,4 5 91,-7 3-82</inkml:trace>
  <inkml:trace contextRef="#ctx1" brushRef="#br0" timeOffset="359101.5394">5222 14613 118,'0'0'0,"-3"3"9,3 5-9,-3 10 19,-3 3-19,3 3 19,-4 5-19,-2 6 9,2 2-9,1-3 13,3 0-13,6-5 1,0-2-1,7-3-6,2-6 6,1-2 0,3-5 0,9-6 0,1-8 0,6-2 0,-4-6 0,-2-2 5,-1-5-5,-3-3 2,-6-3-2,-3-3 0,-4 3 0,-6 3 0,1 8 0,-8 3 0,1 7 0,-3 8 7,0 11-7,-4 13 12,4 8-12,-1 8 4,4-5-4,0 2 0,6-2 0,4-3 1,-1-5-1,0-3-40,4-11 40,2 1-99,1-9 99,0-4-73,-4-9 73</inkml:trace>
  <inkml:trace contextRef="#ctx1" brushRef="#br0" timeOffset="359588.5673">5667 15187 128,'0'0'0,"6"5"2,1-2-2,-1 2 1,-3-5-1,0-2-2,-3-4 2,0 1-84,-3-8 84,-3-6-44</inkml:trace>
  <inkml:trace contextRef="#ctx1" brushRef="#br0" timeOffset="359665.5716">6010 14669 157,'0'2'0,"0"9"12,0 7-12,-3 11 26,3 14-26,0 10 16,3 0-16,3-3 8,1-5-8,2-3 1,1-13-1,-4-2-7,4-9 7,-4 1-60,3-9 60,-2-2-111,-4-8 111,0-8-41</inkml:trace>
  <inkml:trace contextRef="#ctx1" brushRef="#br0" timeOffset="360233.6041">6416 14803 131,'3'6'0,"7"10"13,9 2-13,3 3 16,4 0-16,5 1 9,-2-6-9,0-1 7,-7-4-7,-3-3 3,-3-3-3,-4 0-3,-5 1 3,-1-4-19,-3 1 19,-3 0-48,-3-1 48,0 4-70,-3-6 70,2-3-38,-2-2 38</inkml:trace>
  <inkml:trace contextRef="#ctx1" brushRef="#br0" timeOffset="360735.6326">6654 14774 83,'0'0'0,"-3"6"21,-3 4-21,-4 9 27,-6 5-27,-6 5 5,-3-3-5,-1 1-1,-2-4 1,2-4-58,7-6 58,10-5-76,3-8 76</inkml:trace>
  <inkml:trace contextRef="#ctx1" brushRef="#br0" timeOffset="361256.6626">7134 14629 134,'0'0'0,"0"0"15,0 2-15,-3 9 22,-1 5-22,-2 2 18,0 1-18,-4 5 15,1 0-15,2-1 2,4 1-2,0-5-1,3 2 1,-3-3 2,6-4-2,0-1-16,0-5 16,-3 0-35,-3 0 35,0-6-69,3-2 69,0-2-86,3-9 86</inkml:trace>
  <inkml:trace contextRef="#ctx1" brushRef="#br0" timeOffset="361337.6669">7321 14732 127,'-3'8'0,"0"10"19,0 6-19,3 8 11,3 0-11,3 0 7,4-6-7,2-2 3,11-11-3,5-10 4,7-17-4,-3-9 8,-7-12-8,-3-2 15,-9 0-15,-6 3 22,-11 5-22,-8 5 7,-11 11-7,-5 10-1,-7 6 1,3 7-23,4 3 23,5 6-110,11 5 110,9-6-88</inkml:trace>
  <inkml:trace contextRef="#ctx1" brushRef="#br0" timeOffset="362173.7151">7677 13925 144,'0'3'0,"0"10"12,0 13-12,0 9 17,0 4-17,0 9 8,-3-3-8,-1-8 7,1-3-7,0-7 1,3-3-1,-3-3-33,3-5 33,3-3-88,0-2 88,4-6-67,-1-2 67</inkml:trace>
  <inkml:trace contextRef="#ctx1" brushRef="#br0" timeOffset="362759.7486">8156 14007 76,'0'0'0,"0"-5"16,0-3-16,-3-3 30,-22 1-30,2-1 13,-2 3-13,-4 8 11,1 5-11,-1 6 0,1 5 0,-1 5 2,10 3-2,6 2 0,7 14 0,9-6 2,10 3-2,9-5-1,4 3 1,2-1 0,1 3 0,-7-5 2,10 0-2,-13-3 8,-26-6-8,-5-1 19,-11-9-19,-5-3 13,-4-12-13,0-9 7,4-7-7,12-14 5,16-2-5,9-14 1,14 0-1,12-10-2,19 5 2,0 3-36,-1 8 36,-5 5-89,-13 7 89,-10 7-76,-12-1 76</inkml:trace>
  <inkml:trace contextRef="#ctx1" brushRef="#br0" timeOffset="364116.8263">8731 14658 74,'0'0'0,"0"0"8,0 0-8,0 0 3,0 0-3,0 0 10,0 0-10,0 0 16,0-5-16,3 2 2,-3-2-2,3-3-1,-3 0 1,0-3 2,0 3-2,-3-2 1,0 2-1,-3 2 7,-7 9-7,0 2 2,-3 11-2,-3 8 7,-3-3-7,3 3 4,6 0-4,4 2 3,9-2-3,6 0 6,10-3-6,3-2 0,0-6 0,6-3 0,7-7 0,0-6 0,0-4 0,-4-4 0,1-5 0,-4-2 4,-6-1-4,0 1 10,-6-1-10,0 0 2,-1 1-2,1 2 2,-7 0-2,4 6 3,-4 2-3,-2 2 1,-4 6-1,6 6 0,-3 2 0,3 5 1,1 3-1,2 0 1,-2-3-1,2 3-1,-3 0 1,4-3 2,3 3-2,-4-6-2,1 4 2,-1-7 1,-6-1-1,1-4-1,-1-2 1,3-5 2,-3 0-2,1-3-2,2-3 2,3 1 1,-2-1-1,2 1-2,-2-4 2,2 6 0,1 0 0,-4 0 3,4 1-3,-4 1-2,0 1 2,1 0-1,-4 2 1,0 0 1,-3 3-1,3 3 0,3 2 0,1 3 2,-4 3-2,3 2-2,17 0 2,-8 3 0,1 0 0,-3-3-1,0-2 1,-4-3 1,4-6-1,0 1 0,-4-8 0,4-6 1,-4-2-1,4 0-2,6 0 2,0-3-4,3 2 4,1 1-1,-4 3 1,-3 2-1,-1 8 1,-2 5 5,3 0-5,-3 6 9,-1 2-9,1-2 0,3 2 0,-3-3-30,-1 1 30,1-3-97,0-5 97,-1-1-46,1-4 46</inkml:trace>
  <inkml:trace contextRef="#ctx1" brushRef="#br0" timeOffset="364634.8556">9566 14343 164,'9'3'0,"10"-1"9,4 4-9,2-1 8,0 3-8,1-5 1,-7 2-1,-3-3-15,0 4 15,-7-6-59,-6 5 59,-3 0-94,-3 6 94,0 2-13,-3 3 13</inkml:trace>
  <inkml:trace contextRef="#ctx1" brushRef="#br0" timeOffset="365181.8872">10023 14057 97,'0'0'0,"0"0"26,0-5-26,6 0 12,7-3-12,3 3 11,6-1-11,4 1 0,-1 2 0,0 6 8,-6 0-8,1 5 6,-8 5-6,-5 5 8,-11 3-8,-2 14 6,-3-3-6,-1-6 3,4 0-3,-1-10-1,7 3 1,10-6-1,3 0 1,6-5 1,0 6-1,3-4 2,-3 9-2,-6-6-1,-7 8 1,-9-2 17,-10 2-17,-9-3 16,-4 3-16,-2-5 6,-4 0-6,4-8-2,5 0 2,4-3-91,10 3 91,-1-2-122</inkml:trace>
  <inkml:trace contextRef="#ctx1" brushRef="#br0" timeOffset="370738.205">10550 13750 50,'0'-5'0,"-3"0"36,3-3-36,-6 0 21,-1 3-21,-2-1 4,-1-4-4,-6 2 5,-3-3-5,-22 1 8,0-1-8,-4 1 0,-2 2 0,-4 0 3,-3-3-3,-3 0-2,-7 1 2,-2-1 2,2 3-2,-6 0 1,-3 0-1,-3 6-1,-3-3 1,-7 2 1,0 0-1,-15 1 1,2-4-1,10 1-2,0 0 2,4-3 0,-4 0 0,6 0 0,1 3 0,-4 2 0,3 0 0,-2 6 2,-4 0-2,-22 7-3,6-2 3,6 3-2,4 2 2,3-2 0,-3-1 0,3 3 0,12 1 0,1-4-2,0 1 2,2 5 2,4-6-2,0 6 0,0 0 0,-19 2 0,10-2 0,6 0-1,-1-3 1,7 3 0,-3-2 0,-3-1 0,-3 0 0,3-2 0,-1 2 0,-5 0 0,-4 0 0,-6 6 1,0-1-1,-22 1 0,6-1 0,6 1 3,7-3-3,0-3 0,3-5 0,9-3 1,4-5-1,-4 0 0,7-8 0,3-2 2,3-9-2,-6-2-1,3-3 1,-19 0 5,6 1-5,7-1-1,9-3 1,3 4 1,4-1-1,2-3-1,1 1 1,3-3 0,12 0 0,4-1 2,6 7-2,3-6 0,7-3 0,6-3-1,3-7 1,3-3 1,7-5-1,6 0 0,6-6 0,1 0 1,2 1-1,4-9 8,3 4-8,-3-1 5,-4 0-5,1 0 5,-4 0-5,-3 0 1,-3-5-1,-3 3 1,-3 7-1,-4 6-1,1-1 1,-4-1 1,0-7-1,-6 1 2,0 3-2,-6 2-2,-1-3 2,-5 3 0,-1 0 0,0-5 1,-6 8-1,0 0-1,-7-1 1,-2-2 1,-20 0-1,7 1 0,-1-4 0,1 0 0,3 3 0,0 3 1,0 5-1,-4 8-1,1 5 1,-4 6 1,11 5-1,-11 0-2,-3 10 2,-3 3 1,-3 11-1,-3 2-1,0 6 1,-19 5 1,6 7-1,6 14 0,1 14 0,9 12 1,-3 9-1,6 2-2,6 2 2,10-4 0,16 2 0,13-5 1,9-1-1,6-1 0,10 4 0,10-5-1,9 3 1,10-3 1,5-8-1,11 6-1,-4 10 1,7 5 2,-4 3-2,1 8-2,-4-2 2,0 10-1,-3 5 1,19 5 1,-9 3-1,-13-2-2,-6-6 2,-4 8 2,-6 8-2,-6 8 0,-7 5 0,-3-2-1,0-3 1,1-8 1,-1-8-1,0-8 0,0-13 0,4 0-2,-1 3 2,0 0 2,7-3-2,3-3 0,6-8 0,7 6 0,6-6 0,3-2 0,6-8 0,10-8 0,3-11 0,10-8 0,9-5 0,7-2-2,6-6 2,6-3 2,19-5-2,10 1-2,0-7 2,0 1 1,3-5-1,0-3 1,9 0-1,4 0-1,19-3 1,2 3-1,-8 0 1,-4 0 1,-6 2-1,0 1 0,-3 2 0,-1 3-2,17 0 2,-1 5 0,-9 0 0,0-2 0,-9 5 0,6-3 2,0 0-2,3 0-1,22-2 1,0-1-1,-3 1 1,-9-1 1,3-7-1,6-3 0,0-6 0,22-7 0,-3-8 0,-3-6 1,-9-7-1,2-6 3,-2-5-3,12-5 3,0 7-3,-9 1 0,-16-6 0,-4-2 0,-6-3 0,-6-5 0,-6-1 0,15-4 0,-12 2 0,-13-3 1,-10 1-1,-9-9 0,-12 1 0,-8 2 6,-5-3-6,-7 1 1,-15-1-1,-11-2 1,-8-5-1,-20-1-3,-13 12 3,-12-7 1,-9-1-1,-8-9-1,-5-2 1,-7-6 4,-6 0-4,-6-10 10,2 5-10,-8 3 14,-7 7-14,-10 9 5,-9 10-5,-4 8-6,-2 6 6,-14 7-64,8 5 64,15 1-88,15 5 88,14 0-41</inkml:trace>
  <inkml:trace contextRef="#ctx1" brushRef="#br0" timeOffset="373710.375">10439 8205 69,'0'-6'0,"3"4"33,4-1-33,2-2 15,4-6-15,3 1 8,9-6-8,4-3 10,2-7-10,7-3 17,1-8-17,-5-3 7,5-2-7,-4 2 4,3 0-4,-10 3 8,1-2-8,-10-4 6,-3-4-6,-7-6 0,-2-6 0,-4-1 1,-3-1-1,0-5-1,-3-14 1,-4 11 0,1 6 0,-4 7 1,-2 3-1,-4 9 3,3-1-3,-3 5-1,0 3 1,0 0 0,-3 0 0,0 0 0,0 8 0,-3 2 10,-3 9-10,-7 7-1,-6 3 1,-7 5 0,-18 1 0,3 2 1,-1 2-1,-2-2-1,-1 0 1,-2-5 2,-7 0-2,-7 0-2,4-3 2,-7 2 0,-9 4 0,-3-1 0,-7 0 0,-18 3 1,-1-2-1,4 2 1,-4-3-1,-3 3 2,10-3-2,-10 3 3,3 3-3,-2 0 2,-17 2-2,3 3-1,4 5 1,3 3-2,3 0 2,9 0 0,1 0 0,-1 0 0,1-1 0,-4 4-1,-18-1 1,8 4 1,4 1-1,4 7 0,5-4 0,4-2 1,0 0-1,6-1-2,-4-4 2,5-8 2,-17-3-2,13-6-1,6-2 1,3-5 0,4 0 0,6-3-2,3 0 2,0 0 3,0 0-3,0 0-1,3-3 1,-3-2 1,-12-3-1,12-2 0,10-1 0,9-2-1,0-3 1,6-2 1,4-1-1,3 1 0,3-3 0,6 0 0,10-1 0,0 4-1,3 2 1,-3-5 1,3-3-1,0 1 0,3-4 0,1-2-1,2-3 1,4-2 0,3 2 0,-4-2 1,4-3-1,-3 0 0,-1 0 0,-2-13 0,-1 5 0,0 5-2,1-2 2,-1-3 0,-12-2 0,9-1 2,4-2-2,5-3-1,1 3 1,6 5 1,-3 5-1,3 1-1,-6-4 1,3 1 0,-3 0 0,0 0 0,-1 2 0,1 0 0,3 6 0,-3 0-1,0 5 1,-4 0 2,1 5-2,-10 5-2,3-18 2,-3 11 0,0 0 0,4 7 0,-1 6 0,0 2 0,0 1 0,-9 7 1,0 3-1,-4 6 0,1 2 0,-7 5-1,-6 3 1,-3 5 0,-20 0 0,14 9 0,2 17 0,7-4-1,9-4 1,10 1-2,3-3 2,4 3-2,5 2 2,1 6-1,-4 0 1,4 0 1,-4 5-1,4 0-2,6 2 2,0-2 2,9-3-2,4-2-10,-1 8 10,7 2-5,7 3 5,2 0-2,4 2 2,3 4-1,6 1 1,4-1 0,5 15 0,7-5 1,4-1-1,8 1 0,27 0 0,-4-3 1,-3 3-1,-4-3-2,1-2 2,-7-6 0,1-3 0,-7 9 0,-7 2 0,-9 0 0,0 3 0,-6 0 0,-6-3 0,-7 11-1,0-3 1,-4-3 2,1 1-2,0-6 0,-3-3 0,-4 1-1,1-3 1,3-3 0,-1-8 0,-2-5 0,6-5 0,0 2 0,0 0 0,-1-2 0,4 0 0,4 2 0,-4 0 0,3 1 0,0-4 0,0 4 2,1-4-2,2 4-2,-3-4 2,0 14 0,-2-5 0,5-8 1,-3-3-1,7 0-1,18-6 1,-2-7 0,2 0 0,-2-3 0,3 0 0,-4 1 0,0 1 0,1-1 5,-1-1-5,1 0-2,2 0 2,1-2 0,-4-4 0,7-1 0,0-1 0,3-2 1,3-6-1,4 0-10,-1-8 10,3-4-126,4-4 126,41-5-38</inkml:trace>
  <inkml:trace contextRef="#ctx1" brushRef="#br0" timeOffset="376308.5236">12128 15433 129,'0'0'0,"3"-5"15,7-11-15,12-5 11,13-16-11,13 0 3,9-11-3,0-5 2,3-8-2,-6-2-2,-3-9 2,-10-10 4,-9 3-4,-7-6 3,-9-5-3,-6 6 0,-10 15 0,-7 19 0,-5 15 0,-4 22 1,-3 18-1,-3 22 3,3 20-3,3 14 7,3 0-7,7 13 1,2 3-1,8 5 2,-1-5-2,10-9 1,-4-4-1,4-6 0,-7-15 0,4-12 0,-7-12 0,0-3 0,-3-8 0,0-3 2,0-10-2,0-3 0,-3-14 0,3-4-1,3-8 1,3-6-1,7 0 1,6 3-3,0 3 3,16 5 2,0 2-2,-6 14-2,-4 8 2,0 13 4,-6 8-4,-6 10 9,0 6-9,-1 5 8,-2-3-8,3 3 2,-1-8-2,4 3 1,3-13-1,0-6 2,7-8-2,2-5-3,4-13 3,3-11-1,0-5 1,-3-5 0,-1-3 0,-5-3-1,-7-5 1,-13 3 1,-6 5-1,-6 10 0,-10 9 0,-6 15-2,-4 16 2,-2 11 6,6 8-6,3 2 6,9 3-6,10-2-1,10-4 1,9-7-2,9-5 2,4-6-53,9-13 53,-6-5-74,3-6 74,-3 0-57,-3-2 57,-7 3-12,-9 2 12,-3 5 6,-7-2-6,1 2 23,-4 0-23,3 1 16,4-4-16,2 4 11,4-3-11,3-1 7,3-4-7,1-1 15,-1-2-15,-6-6 16,-3 3-16,-4-2 14,-6-3-14,-6-3 13,-3 0-13,-4 3 15,-3 5-15,-2 5 12,-8 6-12,1 16 12,-6 7-12,2 17 10,4 2-10,6 2 1,13-2-1,12-2 1,10-11-1,7-11-1,6-13 1,-1-5-2,4-14 2,-3-7 0,-7-11 0,-2 2-1,-7-4 1,-4 7-4,-5 3 4,-1 7-1,-6 9 1,3 8-1,-3 13 1,-3 16 0,3 5 0,3 5 0,7 1 0,6 2-2,3-11 2,9-2 4,-2-11-4,2-8-3,10-5 3,-6-7-2,-3-4 2,-10-5 0,-7 0 0,-5 6 0,-1 2 0,-3 5 0,-3 3 0,7 11 1,2 4-1,7 4-1,3 0 1,3 2 0,4-5 0,-4-6-1,3-7 1,-6-6 1,-3-7-1,0-4 0,-6-4 0,-4-6 0,3-5 0,1 2-2,-1 4 2,7 1-2,0 1 2,6 3-4,4 5 4,-4 10 1,0 8-1,-3 6 2,-3 10-2,-9 5 27,-1 3-27,-3 1 14,0-4-14,4 1 1,-1-9-1,0-2-19,7-6 19,0-4-60,-1-9 60,1-5-105,0-10 105,-4-9-21</inkml:trace>
  <inkml:trace contextRef="#ctx1" brushRef="#br0" timeOffset="376844.5542">14328 14687 151,'0'0'0,"7"-5"-33,5-1 33,4 1-72,3 8 72,0-1-45,-3 9 45</inkml:trace>
  <inkml:trace contextRef="#ctx1" brushRef="#br0" timeOffset="377384.5851">14462 15007 148,'9'-2'0,"10"-4"4,10-15-4,6-5 3,0-11-3,0-11-2,-7 3 2,-6-3 2,-9-7-2,-3-6-2,-7 3 2,-3 2 1,-6 11-1,-4 8 0,0 16 0,-5 16 2,-1 15-2,-3 22 18,3 10-18,3 14 19,7-3-19,3 0 9,9 5-9,7 3 1,6-6-1,6-10 2,7-5-2,0-14 1,-1-10-1,1-10-5,-3-12 5,-1-10-4,-6-10 4,1-6-5,-7-7 5,-4 2-3,-5 7 3,-1 7 1,-3 4-1,-3 9 0,-3 7 0,-3 16 5,-1 11-5,4 10 5,3 6-5,13 0 0,6-6 0,19-5-2,0-13 2,3-8 0,4-13 0,-7-11-3,-3-8 3,-7-5-2,-5-5 2,-4 2 1,-7 5-1,-5 6 0,-1 8 0,-6 13-3,3 18 3,4 22 0,2 16 0,4 15 0,6 9 0,3 23 0,0 0 0,0 0 0,1-5 0,-11-11 2,-5-5-2,-14-13 0,-8-13 0,-11-11 2,-12-24-2,-13-13-1,-6-24 1,3-26 0,-6-25 0,19-12 1,28-8-1,16-9-2,22 1 2,23 8-30,12 2 30,10 11-122,6 5 122,-3 6-40</inkml:trace>
  <inkml:trace contextRef="#ctx1" brushRef="#br0" timeOffset="378785.6653">16741 14904 129,'0'0'0,"0"0"9,0 0-9,0 0 14,0 0-14,-3-5 2,0 2-2,0-5 0,-3-2 0,-1-1-1,-6-2 1,-6 2 0,-6 1 0,-7 7-1,1 6 1,-8 10 6,-2 11-6,0 10 7,6 6-7,6 7 5,10-4-5,13-1 0,15-10 0,14-8 0,8-14 0,11-15 1,9-11-1,3-13 0,-10-13 0,-3-11 0,-3-11 0,-6 1 8,-7 7-8,-2-2 0,-7-3 0,-7 8 0,-6 11 0,0 10 3,-6 8-3,0 11 12,-3 16-12,-4 18 10,4 10-10,3 9 6,3 0-6,0 5 2,12 8-2,4 2 1,7-2-1,2 0-1,0-13 1,4-11 0,-4-11 0,-2-7-2,2-16 2,-3-11-2,4-16 2,-1-5-1,-6-5 1,0 2-2,-9 6 2,-1 13 0,-6 5 0,-3 8 0,-6 13 0,3 14 0,0 10 0,3 8 1,9 0-1,7 0-2,6-6 2,0-4 1,4-6-1,-4-8-4,-3-10 4,-9-11-3,-7-10 3,-10-6 0,-8-8 0,-11 0 0,-2 3 0,-1 3 0,4 4 0,2 7 1,8 4-1,11 0 1,14 4-1,9-1 0,16 0 0,6 2-2,13 1 2,0 2 0,-3 6 0,-10 10 0,-6 11 0,-6 10 2,-13 14-2,-4 10 3,-9 8-3,-3 9 2,-3 12-2,3 5 2,3 1-2,1-3-1,2-5 1,0-9 0,7-15 0,-4-10-1,-5-20 1,-1-10-1,0-7 1,-3-14 0,0-21 0,-6-19 0,-7-18 0,-3-24 1,3-24-1,4 0 0,6-10 0,9 4-11,7 9 11,9 16-6,3 18 6,4 21 0,3 19 0,3 16 2,0 18-2,-10 19 4,-3 11-4,-15 7 2,-11 0-2,-12-2 2,-12-6-2,-4-7 1,-3-11-1,3-3-9,10-10 9,10-3-13,5-8 13,14-3-8,12-2 8,12-6-4,14 1 4,9-6-1,0-2 1,-7-9-2,4 3 2,-6-2-1,-4 0 1,-9 2 4,-10 5-4,-13 6 10,-12 5-10,-6 8 22,-10 6-22,-7 7 19,4 6-19,6 10 8,10 5-8,6 3 0,12 3 0,14-3-8,12-5 8,6-3-64,7-10 64,-3-3-93,3-8 93,-4-6-58,-5-4 58</inkml:trace>
  <inkml:trace contextRef="#ctx1" brushRef="#br0" timeOffset="379325.6961">18437 14846 89,'16'-3'0,"0"-2"16,3-3-16,-7 0 18,-5-3-18,-4 3 14,-9 3-14,-14 3 20,-5 2-20,-4 10 12,-5 11-12,-5 3 7,1 8-7,7 0 6,8-3-6,17 0 0,12-8 0,13-5-11,7-19 11,9-10-19,12-16 19,-5-16-6,-11-11 6,-2 1 0,-4-9 0,-6-18 5,0-5-5,-9 2 16,-7 16-16,-6 19 27,-3 21-27,-7 29 24,-3 34-24,0 30 29,7 18-29,15 0 6,16 5-6,13 3-12,13-10 12,-1-14-69,4-16 69,-3-18-171,-7-24 171</inkml:trace>
  <inkml:trace contextRef="#ctx1" brushRef="#br0" timeOffset="379984.7338">19726 14777 162,'0'21'0,"3"24"30,0 13-30,4 8 25,-4 1-25,0 1 24,3 4-24,-3-6 12,1-8-12,-4-10 2,3-8-2,0-9 0,-3-7 0,3-5 0,-3-11 0,-3-1 0,3-7 0,-3-5 0,-4-3 0,1-8-2,-3-13 2,2-13-10,1-6 10,0-2-15,2-11 15,1-2-7,6-6 7,1-5-5,5 2 5,10 9-1,0 13 1,7 10-1,8 8 1,5 14-1,5 4 1,0 12 0,1 4 0,-7 6 0,-9 11 0,-14 5 6,-11 5-6,-17 0 6,-9 0-6,-10-5 10,-9-3-10,-1-2 0,4-12 0,0 1-22,10-5 22,5-3-58,11-3 58,12 1-110,16-9 110,9-2-44,7-11 44</inkml:trace>
  <inkml:trace contextRef="#ctx1" brushRef="#br0" timeOffset="380527.7649">20262 14409 237,'26'-2'0,"15"-6"4,13 0-4,3-6 0,-3 1 0,-3-3-2,-13 6 2,-9-3-32,-13 7 32,-7 4-49,-12-1 49,-7 0-68,-2 6 68,-1 2-84,-3 3 84,0-3-5,0 6 5</inkml:trace>
  <inkml:trace contextRef="#ctx1" brushRef="#br0" timeOffset="380608.7695">20447 14041 202,'0'0'0,"0"8"16,0 19-16,3 23 31,-3 16-31,6 3 4,0 2-4,4 4 0,-4-12 0,-6-2-71,-6-8 71,-7-11-169</inkml:trace>
  <inkml:trace contextRef="#ctx1" brushRef="#br0" timeOffset="381216.8043">21139 15026 107,'3'-16'0,"0"-13"19,3-14-19,4-7 20,0 0-20,5 2 2,4 3-2,0 3 0,4 8 0,-4 7-1,0 9 1,0 12 4,-3 14-4,-4 11 9,-2 5-9,-1 2 4,-5 6-4,-4 5 1,-7 0-1,4-3 1,-6-5-1,-4-8 0,0-7 0,4-9 0,2-5 0,11-13-7,5-11 7,10-8-11,13-2 11,15-1-10,1-2 10,3 0-2,-10 6 2,-6 4 9,-13 9-9,-6 10 28,-6 10-28,-10 17 34,-3 2-34,-1 5 10,8-4-10,5 1 0,7-4 0,0-3-35,6-6 35,3-10-86,-2-8 86,2-2-95,-9-3 95</inkml:trace>
  <inkml:trace contextRef="#ctx1" brushRef="#br0" timeOffset="381789.8371">21729 14393 199,'10'-2'0,"9"-1"-42,9 6 42,4 2-91,19 6 91,0 4-65,-4 9 65</inkml:trace>
  <inkml:trace contextRef="#ctx1" brushRef="#br0" timeOffset="382327.8676">22167 14642 135,'4'-3'0,"2"-2"13,0 0-13,-2-3 5,-4 0-5,0-5 13,-10 2-13,0 1 13,-5 2-13,-8 8 19,-5 5-19,-10 13 9,-4 12-9,-5-1 0,12 2 0,22 1 1,20 0-1,18-6-1,13-10 1,6-16-7,4-13 7,-3-8 0,-7-11 0,-7-18 2,-12-11-2,-3-13 4,-9-6-4,-4-4 1,-3-3-1,-3 20-2,-1 20 2,1 15 6,-3 19-6,0 31 7,-7 27-7,7 21 8,-7 11-8,7 3 3,2-1-3,14-8-2,9-7 2,13-11 2,9-6-2,10-15-8,-4-19 8,-2-13-8,-4-16 8,4-10-10,-1-22 10,-3-15-3,-9-9 3,-7 1-1,-9 15 1,-13 14 29,-12 26-29,-13 22 27,-10 33-27,7 14 0,9 13 0,19 0 0,19 1 0,16-1-48,10-5 48,6-11-193,-7-21 193,-8-24-13</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29T18:46:31.545"/>
    </inkml:context>
    <inkml:brush xml:id="br0">
      <inkml:brushProperty name="width" value="0.05292" units="cm"/>
      <inkml:brushProperty name="height" value="0.05292" units="cm"/>
      <inkml:brushProperty name="color" value="#FF0000"/>
    </inkml:brush>
  </inkml:definitions>
  <inkml:trace contextRef="#ctx0" brushRef="#br0">19954 4834 23,'0'0'0,"4"-5"4,-1 2-4,0 0 11,0 1-11,-3-1 11,0 3-11,0 0 4,-6 5-4,-1 1 1,1-4-1,-3 4 4,-1 2-4,-3 21 1,1 0-1,-4-8 0,-3 0 0,3-8 11,3 1-11,0-1 0,1-3 0,5 1 2,1-6-2,3 1-3,3-1 3,0-5 1,6-3-1,4-2 2,2-3-2,1 0-1,6 0 1,0 0 0,-3 3 0,0 0 1,-3 2-1,-4 0 1,-2 1-1,-4-1-2,0 3 2,-3 0 3,0 0-3,0 0 6,0 5-6,-6 3 3,-1 0-3,-2 5-1,-7 3 1,0 3 0,-3 5 0,-3-3 1,3 3-1,3-6-1,6 1 1,4-6-1,6-5 1,3-3-2,13-5 2,3-5 1,10-6-1,-1-2 1,7-3-1,-3-2-1,0 2 1,-7 2 0,0 4 0,-6 2 0,-6 3 0,-3 2 0,-4 3 0,-6 0 0,-6 11 0,-7 2 3,-3 8-3,-6 0-1,-4 3 1,-2 0 1,-1 2-1,1 1 0,2-6 0,10-3-3,4-4 3,5-1 1,4-5-1,3 0 0,10-6 0,9-4-1,9-6 1,4-5 0,3-3 0,0-3 0,0 6 0,-7 2 2,-5 1-2,-7 7-2,-4-2 2,-2 2 2,-10 3-2,0 0-1,-10 8 1,-2 5 1,-7 1-1,-4 1 0,-2 7 0,-7 4 1,0-2-1,1 2 1,5-5-1,4-2-1,9-3 1,7-3 0,6-5 0,10-3-3,9-5 3,9-8 1,10-5-1,-3-3-2,3 0 2,0 1 3,-9 1-3,-7-2-2,-3 6 2,-9 5 1,-4 2-1,-3 0 2,-3 6-2,-6 7-1,-7 4 1,-12 4 1,-4 6-1,-9 0-2,0 2 2,-3 1 0,-4-3 0,1-1 0,9 4 0,10-9-1,12-2 1,10-5 1,6-9-1,13-4-1,9-6 1,7-8 1,9 0-1,0 0-1,4 0 1,-4 3 0,-3-3 0,-9 3 0,-7 0 0,-3 2 1,-3 6-1,-3 2-1,-7 1 1,-3-1 2,-3 3-2,-6 5 1,-4 6-1,-6 2-2,-15 3 2,-7 3 0,-7 10 0,-2 5 1,2 0-1,4 1-1,6-6 1,6-5-1,10-6 1,10-5 0,9-2 0,6-6 0,13-10 0,7-6 2,8-7-2,11-8-3,6-4 3,-1-1 0,-5 2 0,3 5 1,-4 3-1,0 5-1,-9 5 1,-3 1 1,-10 2-1,-6 2 0,-6 4 0,-4-4 3,-6 6-3,-3 3 0,-7 2 0,-5 1 0,-8 2 0,-2 5 0,-10 5 0,3 3 0,0 6 0,-6 2 0,0 3 0,3-3-1,0 0 1,4-3-1,8-7 1,8-8-1,8-1 1,7-5-1,13-7 1,12-11-2,10-6 2,10-7 1,-1-1-1,7-5 1,6 3-1,0 3-1,-3 2 1,-6 5 1,-4 6-1,-12 5 0,-7 0 0,-9 6 1,-6-1-1,-10 3 3,-10 5-3,-6 6 0,-15 7 0,-7 9 0,-10 5 0,-3-1-1,0 1 1,13 0 1,3-6-1,10-7-1,9-3 1,10-6-1,6-4 1,9-9 0,10-2 0,16-9-1,10-1 1,9-7 1,0 1-1,-4-5 0,1 2 0,0 5 0,-10 4 0,-6 4 2,-13 3-2,-6 3 0,-9 7 0,-10 9 1,-13 2-1,-7 6 0,-8 7 0,-4-2 1,-3 5-1,6-5-2,3-6 2,13-4 1,10-4-1,12-4 0,7-9 0,16-5 0,6-8 0,9 0 0,1-2 0,-1 2-1,10 0 1,-10 0 0,-9 8 0,-9 0 2,-10 8-2,-13 3 2,-6 7-2,-26 9 1,0-1-1,-2 4 1,2-1-1,4-3 1,6-4-1,9-6-1,7-3 1,13-3 0,5-7 0,23 0 0,1-6 0,2-2 1,-3 0-1,0 2-1,-3 1 1,-10 2 0,-6 5 0,-9-2 0,-4 7 0,-9 4 1,-3 2-1,-4 2 16,-6 6-16,7-3 10,3 1-10,2-1 0,14-5 0,3-3 0,9-2 0,3-6-19,7-2 19,3-6-96</inkml:trace>
  <inkml:trace contextRef="#ctx0" brushRef="#br0" timeOffset="1232.0705">21104 5771 31,'0'0'0,"3"-6"3,0 1-3,4 0 8,2 2-8,1-2 2,2-1-2,1-1 0,0 4 0,-4 0 3,1 3-3,-4-2 4,0 2-4,-6 0 6,0 2-6,-6 6 2,0 0-2,-4 3 1,1-1-1,2 1 0,1-3 0,3-3 0,3 0 0,3 1-2,3-1 2,4-5 1,3 0-1,-4-3 1,4 1-1,-4 2 0,4-3 0,-7 3 0,1 3 0,-1-1 13,-3 4-13,-3-4 11,3 4-11,-3-1 1,4 0-1,-1-2 1,3-1-1,0-2-2,4 0 2,0 0-27,2 3 27,-2-3-56,2-3 56</inkml:trace>
  <inkml:trace contextRef="#ctx0" brushRef="#br0" timeOffset="20733.1859">19926 6236 23,'-6'-2'0,"-4"2"14,-3-6-14,-3 1 9,1 0-9,-8-3 9,-2 5-9,-7 3 6,-3 5-6,-3 3 11,-16 11-11,7-1 6,2 9-6,4 5 8,6 2-8,13 6 4,6 2-4,13 6 4,9-1-4,13-7 3,10-6-3,21-5 15,8-7-15,5-12 17,4-10-17,-4-5 9,-2-11-9,-7-10 18,0-19-18,-7-14 11,-6-4-11,-9-6 13,-13 0-13,-16 1 9,-15-9-9,-20 16 1,-19 11-1,-19 18-37,-12 16 37,-23 16-129</inkml:trace>
  <inkml:trace contextRef="#ctx0" brushRef="#br0" timeOffset="22426.2827">20167 360 55,'-6'-5'0,"-7"-11"15,0-3-15,-9-5 13,-3 3-13,-4 11 9,-2-1-9,-4 3 4,0 3-4,-7 5 8,-2 2-8,-4 25 1,-6 28-1,-6 6 7,3 11-7,3 2 13,9 10-13,11 1 6,8-11-6,13-2 3,7-4-3,16-4 3,12-6-3,22-10 1,10-6-1,10-13 7,6-16-7,-4-10 9,-2-13-9,-7-20 8,-6-12-8,-4-13 5,-12-6-5,-9-5 7,-14-14-7,-8-7 3,-14 0-3,-9-3 3,-3-3-3,-7 6 2,1 39-2,-1 14-13,0 15 13,1 11-99,6 37 99,-4 11-69</inkml:trace>
  <inkml:trace contextRef="#ctx0" brushRef="#br0" timeOffset="54539.1195">10322 9856 72,'0'-8'0,"0"-3"20,3 3-20,0-5 21,0 2-21,3 4 6,1 1-6,-1 1 4,0 8-4,4 5 5,-7 7-5,4 9 6,-4 8-6,-3 2 4,3 3-4,0 0 9,0-5-9,13-3 6,-3-2-6,-4-1 5,1-2-5,-1 2 0,1-7 0,-1 2 3,7-8-3,0-7 13,3-6-13,7-3 5,5 0-5,1-5 1,0 6-1,0-3 1,-1 5-1,4-3 0,3 0 0,13-5 6,0 3-6,3-3 1,9 0-1,7 0 1,7 3-1,-1 2 2,6-2-2,20 5-1,-1-3 1,1 3 0,3 0 0,0 0 1,-4-2-1,-6 2 1,1 5-1,2 3 0,-3 2 0,-3-2-1,-3 0 1,7 0 0,-7 0 0,-10 0-1,-6-3 1,-6 3 2,-7 0-2,-3-2 0,-9-1 0,-4-5 1,-6-5-1,-9-1 13,-7-2-13,-6-2 7,-3-1-7,-4 1 1,-3-1-1,-2 3 0,-4-2 0,3-1 4,-3-2-4,0-3 4,0 3-4,3-3 1,0 0-1,-3 0 3,3 5-3,-3 1-1,4 2 1,-4 3-2,0 5 2,0 0-40,0 0 40,0 8-85,0 5 85,3 3-97</inkml:trace>
  <inkml:trace contextRef="#ctx0" brushRef="#br0" timeOffset="56927.256">22726 3847 68,'0'0'0,"-3"-11"9,0 4-9,0-7 16,-10-25 2,0 4-6,1 9-12,-1 7 4,-6-2-4,-3 3 3,-1 4-3,-5 6 2,-1 0-2,-2 8 3,-8 3-3,-5 2-2,-7 6 2,-3 5 1,-41 45 0,16-11-3,12-5 2,0-3 3,13 3-3,13-5 2,6 5-2,10-3 6,9 3-6,6 3 6,7-1-6,9-2 3,13-5-3,16-5 2,13-4-2,6 6 2,6-2-2,4 2 4,3-8-4,-1-3 3,-2-2-3,-4-5 5,-3-9-5,7-4 5,-1-12-5,4-10 7,0-10-7,-7-6 12,-6-5-12,-10 3 10,-9-1-10,-9-2 7,-14-8-7,-5-5 4,-11-3-4,-11-2-1,-8-1 1,-2 0 0,-7 1 0,0 2 0,-6-11 0,-3 12-4,-3 9 4,-1 14-81,4 8 81,6 8-127</inkml:trace>
  <inkml:trace contextRef="#ctx0" brushRef="#br0" timeOffset="59148.3831">14078 8919 34,'0'-5'0,"-4"-3"14,4-5-14,-3-3 26,-3-5-26,-4-3 14,1 0-14,-7-2 5,-3 4-5,-7-1 2,-5 1-2,-17 7 8,-3 1-8,-6 4 1,-3 2-1,0 2 3,-4 6-3,-3 6 0,1 7 0,2 6 5,10 10-5,7 5 3,2 8-3,4-2 6,3 0-6,6 5 2,3 10-2,10 3 4,3 6-4,4-1 8,5-2-8,4 3 10,3-6-10,3 11 8,10-8-8,6 0 7,7-6-7,9-2 6,6-3-6,6-2 4,11-6-4,8-5 1,4-5-1,0-6 5,6-10-5,7-10 2,15-4-2,-3-10 3,1-2-3,-11-6 1,-8-5-1,-8-11-1,-8-8 1,-7-13 10,-13-13-10,-6-18 5,-10-14-5,-6-6 4,-12-7-4,-10 8 7,-17 11-7,-14 4 1,-11 12-1,-15 12-5,-10 11 5,-16 16-65,-22 21 65,-6 16-137</inkml:trace>
  <inkml:trace contextRef="#ctx0" brushRef="#br0" timeOffset="64463.6871">6848 10605 86,'0'0'0,"0"0"27,0 0-27,0 0 15,-6 5-15,-1 5 9,4 22-9,3 0 12,-3 5-12,3 3 9,0 2-9,0-2 8,3-3-8,4-3 2,-4-5-2,3-8 1,-6-5-1,3-3 2,-3-2-2,3-3 0,-3-3 0,0-5 1,0-8-1,0-5-1,-3-5 1,0-4 0,0-7 0,3-2 0,3-1 0,0-5 1,7 5-1,-1 0-1,7-7 1,3 7 1,16 5-1,-6 11-1,-1 6 1,-2 10 0,-7 8 0,-7 21 6,-2 11-6,-7 5 17,0 0-17,-6-3 4,3-8-4,0-2 0,3-3 0,-3-5 0,0-5 0,4-4-45,2-1 45,7-9-109,6-5 109,0-3-43,3-2 43</inkml:trace>
  <inkml:trace contextRef="#ctx0" brushRef="#br0" timeOffset="64863.71">7305 11020 117,'0'8'0,"0"8"10,0 8-10,0 2 18,0 0-18,0-2 8,0 0-8,0-5 0,3-9 0,1 1-2,2-9 2,0 1-33,7-8 33,3-3-61,-3-5 61,-1-3-56,4-5 56</inkml:trace>
  <inkml:trace contextRef="#ctx0" brushRef="#br0" timeOffset="65078.7222">7334 10787 161,'0'0'0,"0"0"1,0 0-1,0 0-16,3 3 16,3-1-96,4 1 96,3-3-49</inkml:trace>
  <inkml:trace contextRef="#ctx0" brushRef="#br0" timeOffset="65756.7611">7416 10253 51,'0'0'0,"-3"-6"27,0 1-27,0-3 17,3 3-17,3-3 11,3-3-11,10 3 5,0-2-5,3 2 5,-3 8-5,0 2 7,-3 9-7,-7 5 10,0 2-10,-6 4 16,-3 1-16,-6-1 14,-4 1-14,-3-1 11,7-4-11,-1-2 3,10-3-3,10-2-1,5-1 1,4-4 2,13-6-2,6 0-16,10-3 16,3 0-73,3 1 73,-3 4-88,-7 4 88</inkml:trace>
  <inkml:trace contextRef="#ctx0" brushRef="#br0" timeOffset="67242.8461">6619 11356 121,'26'-3'0,"25"3"33,25-2-33,32-1 18,12 0-18,7 1 22,0-1-22,-9-2 6,-4-1-6,-3-1 0,-19-1 0,-12 0-5,-13 2 5,-20-2-40,-15 6 40,-13-4-70,-10 6 70,-12 0-84,-13 6 84</inkml:trace>
  <inkml:trace contextRef="#ctx0" brushRef="#br0" timeOffset="68067.8933">6743 11811 118,'-6'19'0,"3"4"9,-4 9-9,4 2 11,0 6-11,0-3 7,0 0-7,0-5 0,6-3 0,0-8 2,3-5-2,4-5-1,-1-6 1,1-8 1,-4-5-1,1-7-1,-4-4 1,-3-5 1,-3-5-1,-4-8 4,1 0-4,-1-3 7,1 1-7,-3 7 4,5 3-4,1 8 5,3 5-5,-3 5 7,3 3-7,0 3 0,6 5 0,1 5 2,2 6-2,7 2 3,3 11-3,3-3 1,4 6-1,6-1 8,15 3-8,-5-2-6,-1-1 6,-3-2 0,-3-6 0,-7-4 0,-2-4 0,-7-2 5,-3-11-5,-4-2 8,-2-5-8,-7-9 7,0-5-7,-3-10 3,0 2-3,0-8 4,-3 3-4,0 6 5,0-1-5,0 3 2,3 2-2,-4 3 0,4 3 0,0 3-10,0 2 10,4 3-49,-4 5 49,3 5-77,0 6 77,3 10-71,1 8 71,-1 6-8</inkml:trace>
  <inkml:trace contextRef="#ctx0" brushRef="#br0" timeOffset="68546.9207">7312 12192 98,'0'5'0,"0"9"11,3-1-11,0 3 14,0-3-14,0-3 1,1-2-1,2-2 1,-3-4-1,-3-2 5,0-2-5,0-12 5,-3-7-5,-3-5 10,-4-6-10,0-2 12,1 2-12,3 3 11,-1 5-11,4 5 6,6 4-6,-3 4 2,13 3-2,3 0 0,6 8 0,7 3 0,-1 7 0,7 4-1,0 7 1,-10 3 4,-2 2-4,-4 3 17,-10-2-17,-6-1 10,-9 1-10,-7-9 3,-12 3-3,-4-5 0,-9-5 0,-3 2-31,9 0 31,7-2-107,6-1 107,12 1-70</inkml:trace>
  <inkml:trace contextRef="#ctx0" brushRef="#br0" timeOffset="69972.0021">8490 10467 53,'0'0'0,"-7"-5"15,7 5-15,-6 2 12,-4 1-12,-2 8 15,-4 10-15,-3 8 19,-7 8-19,-2 26 15,-4 9-15,0 15 20,-3 16-20,-3 11 19,-9 0-19,12 15 13,9 9-13,14 0 10,21 2-10,4-8 3,9-10-3,3-19 2,4-18-2,-4-17 0,4-17 0,-7-17-49,-3-13 49,0-13-87,-3-13 87,3-11-59,-3-5 59</inkml:trace>
  <inkml:trace contextRef="#ctx0" brushRef="#br0" timeOffset="70619.0392">8626 11435 69,'0'3'0,"6"5"23,4 0-23,6 0 15,0-3-15,6-2 11,10-6-11,6-2 9,0-8-9,3-3 2,0-6-2,-6 1 0,-6-2 0,-10-4 0,-9 3 0,-7 8 1,-10-2-1,-12 5 1,-9 7-1,-10 6 2,-10 8-2,0 16 14,1 21-14,2 19 20,7 4-20,10 1 11,12 0-11,16-11 10,16-8-10,6-13 1,10-10-1,9-9-2,6-12 2,4-6-29,0-11 29,-3-7-91,-7-9 91,0-7-66,-9-6 66</inkml:trace>
  <inkml:trace contextRef="#ctx0" brushRef="#br0" timeOffset="71460.0873">9413 10660 66,'0'0'0,"7"0"22,2-3-22,4 1 22,0-6-22,3 3 8,-7-6-8,-2 0 10,-4-4-10,-6 1 4,-4-4-4,-6 2 2,-2 0-2,-8 5 1,-2 6-1,-7 8 0,-12 2 0,2 8 1,8 3-1,11 3 2,7-1-2,13 1 5,6 12-5,23-9-5,6-9 5,-4-3 6,4-20-6,-3-1 0,-1 3 0,-9 3 4,0 0-4,-6 2 8,0 0-8,-7 3 2,3 0-2,-2 6 2,-1 12-2,-3-2 1,-3 3-1,0 2 3,-6 3-3,-7 7 2,-6 4-2,-9 5 3,-1-1-3,-3 4 3,-12-4-3,9-4 0,13-9 0,9-5 0,10-5 0,25-8 0,10-8 0,6-5 1,10-3-1,-4-5-2,4-1 2,-7-2-33,-6 3 33,-3 3-70,-4 2 70,-9 2-67,-3 4 67</inkml:trace>
  <inkml:trace contextRef="#ctx0" brushRef="#br0" timeOffset="71893.1119">9591 10440 127,'3'3'0,"4"8"11,2 5-11,4 2 17,0 3-17,3 6 12,3-6-12,0 3 7,-3-6-7,3 1 3,-3-6-3,-1-5 1,-2-3-1,0-2 4,-4-6-4,1-5 12,-4-2-12,-3-6 11,4-11-11,-1 1 2,-3-9-2,4 1 0,2 0 0,4-1 2,-4 9-2,4 5-3,-3 5 3,-4 3-44,-3 2 44,0 6-81,0 10 81,-3 3-80,-3 0 80</inkml:trace>
  <inkml:trace contextRef="#ctx0" brushRef="#br0" timeOffset="72259.133">10112 10390 111,'-6'13'0,"-7"14"20,-3 10-20,-6 8 29,-4 5-29,4 19 17,-3 0-17,3-6 13,3-5-13,3-7 0,3-12 0,3-9 1,4-9-1,3-8-33,6-5 33,3-13-71,7-11 71,0-3-67,3 1 67,3-4-19,-7 7 19</inkml:trace>
  <inkml:trace contextRef="#ctx0" brushRef="#br0" timeOffset="72794.1636">10185 10597 78,'-3'5'0,"-4"13"31,1 25-31,0 2 18,-1 0-18,1 0 20,3-3-20,3-5 5,0-5-5,3-11 2,-3 0-2,3-5 0,-3-5 0,3-3 0,-3-3 0,0-10-1,4-3 1,-4-6 0,6-4 0,0-6-5,1 0 5,2 0 0,4 1 0,3-4-2,3 6 2,0 2-1,0 6 1,0 3-2,-10 4 2,1 4 2,-7 7-2,-9 8 0,-4 6 0,-6 2-1,1 3 1,-1-6 1,3 1-1,3-3 3,4-1-3,3-1 4,3-4-4,9 1 1,1-3-1,6 0 0,3 0 0,3-8-3,0 0 3,1 2-36,12-2 36,-7 3-59,-3 0 59,-2-1-42,-7 4 42,6-6-12,-3-3 12</inkml:trace>
  <inkml:trace contextRef="#ctx0" brushRef="#br0" timeOffset="73007.1758">10620 10787 115,'0'0'0,"0"5"18,3 9-18,-3 7 15,3 8-15,-3 5 7,4 1-7,2-4 2,0-1-2,1-4 0,2-5 0,1-5-4,-1-5 4,1-6-44,-4-2 44,0-6-62,-2-2 62,-1-11-46,-3 0 46</inkml:trace>
  <inkml:trace contextRef="#ctx0" brushRef="#br0" timeOffset="73217.1878">10449 10732 174,'12'2'0,"17"-2"22,12 5-22,4-5 11,-1 3-11,0 0 3,-2-3-3,-7-6-1,-4 4 1,-5-1-34,-7 3 34,-6-2-83,-10 2 83,-6 5-91,-10 8 91</inkml:trace>
  <inkml:trace contextRef="#ctx0" brushRef="#br0" timeOffset="73818.2221">10553 11663 174,'19'-3'0,"13"1"19,6-1-19,3 0 11,4-2-11,-4 0 8,0-1-8,-2-2 1,-4 3-1,-10 0-4,-3 0 4,-6-1-38,-3 1 38,-4-3-62,-2 3 62,-4-1-73,3 4 73,-3 4-35,0-2 35</inkml:trace>
  <inkml:trace contextRef="#ctx0" brushRef="#br0" timeOffset="74161.2417">11261 11269 121,'0'13'0,"-3"16"34,0 19-34,0 7 26,3 6-26,3 0 15,0-3-15,4-10 4,-4-9-4,0-10 0,0-10 0,0-6-26,-3-7 26,3-14-77,-3-8 77,-3-3-83,6-2 83,-6-5-13,0-4 13</inkml:trace>
  <inkml:trace contextRef="#ctx0" brushRef="#br0" timeOffset="75362.3104">11474 10464 106,'6'19'0,"7"26"25,19 29-25,3 21 25,0 22-25,0 7 16,0-2-16,-4 13 17,-5-1-17,-14 1 7,-15-10-7,-13-4 11,-12 4-11,-20-11 2,4-14-2,2-15 0,4-14 0,10-18-34,6-16 34,6-16-90,12-18 90,11-22-84</inkml:trace>
  <inkml:trace contextRef="#ctx0" brushRef="#br0" timeOffset="75931.3426">12541 11277 69,'0'0'0,"0"0"24,0 0-24,0 0 18,0 0-18,3-3 4,3 0-4,4-5 9,6 0-9,3-5 1,6 0-1,1 0 6,12-1-6,-7 9 14,-2 3-14,-4 7 15,1 8-15,-1-2 10,1 2-10,-1-3 11,0-2-11,-2-2 8,-4-6-8,0 2-1,-7-10 1,-2-2-32,-4-1 32,-2-2-61,2 0 61,0 0-71,1 2 71,-1 3-23,-3 8 23</inkml:trace>
  <inkml:trace contextRef="#ctx0" brushRef="#br0" timeOffset="76322.3654">12525 11573 119,'3'-5'0,"10"-6"12,9-5-12,7-5 17,6 0-17,9 2 19,-3 9-19,-6 7 22,-3 8-22,0 9 11,3-1-11,3-3 5,0-4-5,3-12 0,7-9 0,-7-7-12,-3-1 12,-9 1-46,-10 1 46,-7 3-110,1 4 110,-3-1-36</inkml:trace>
  <inkml:trace contextRef="#ctx0" brushRef="#br0" timeOffset="86729.9607">14157 10716 96,'0'0'0,"0"0"17,0-19-17,0 22 10,0 5-10,0 0 7,0 10-7,0 9 13,-3 7-13,0 0 11,-1 9-11,4 2 7,4-3-7,-4-5 1,6 0-1,0-10 0,1-4 0,-4-7 0,3-8 0,1-5 3,-1-8-3,-3-11 4,0-8-4,-3-11-1,-3-7 1,0-5 1,3-6-1,0 2 1,3 12-1,3-9 0,4 14 0,-1 10 5,4 5-5,3 14 1,3 21-1,0 0 2,3 8-2,-3 5 11,0 5-11,-6 6 9,-7-1-9,-6 4 2,0-1-2,-3-5 3,0-5-3,3-6-7,3-2 7,0-5-53,7 2 53,3-3-71,-1-2 71,1 0-56,3-3 56,3-2-15,-6-6 15</inkml:trace>
  <inkml:trace contextRef="#ctx0" brushRef="#br0" timeOffset="87047.9789">14620 11152 160,'-3'8'0,"6"8"13,1 3-13,5-1 6,1-2-6,2-3-2,1-5 2,0-3-28,0-2 28,-1-8-77,1 2 77,-4-5-71,1 0 71</inkml:trace>
  <inkml:trace contextRef="#ctx0" brushRef="#br0" timeOffset="87240.9899">14589 10835 148,'0'0'0,"0"0"-29,9-3 29,4-2-94,6 5 94,0-3-24</inkml:trace>
  <inkml:trace contextRef="#ctx0" brushRef="#br0" timeOffset="87748.0189">14703 10276 97,'0'0'0,"0"0"29,0-5-29,10 2 3,5-2-3,11 3 1,6 2-1,-1 7 2,-2 7-2,-4 4 3,-12 6-3,-7 3 20,-12 4-20,-7-4 7,1 2-7,2 0 3,10-5-3,13-6 2,12-5-2,26 1 0,12-14 0,7 0-42,3-6 42,4 4-80,-1-4 80,-3-1-44</inkml:trace>
  <inkml:trace contextRef="#ctx0" brushRef="#br0" timeOffset="88154.0419">13909 11406 178,'35'-5'0,"29"0"22,18-3-22,23 2 16,3 1-16,13 5 3,-4 3-3,-6-1-1,-6 1 1,3 2-57,-10 1 57,-18-9-93,-14 0 93,-18-5-67,-19 0 67</inkml:trace>
  <inkml:trace contextRef="#ctx0" brushRef="#br0" timeOffset="88935.0867">13998 11835 130,'-6'16'0,"-1"10"20,1 11-20,3 0 9,0 3-9,6-3 3,0-3-3,0-5 2,4-7-2,-4-6 0,3-6 0,-3-5 1,4-5-1,-4-8 6,3-7-6,-3-15 3,-3-4-3,-3-6 2,-3-7-2,0-6 1,2 5-1,1 6 5,0 10-5,0 6 9,0 7-9,-1 6 5,4 2-5,0 11 1,4 3-1,2 5 3,10 8-3,3 5 5,3 0-5,0 8 2,7 3-2,3 0 0,3-1 0,3 1 2,-3-3-2,-4 0 0,-2-5 0,-7-3 0,0-5 0,-6-2 3,-3-9-3,-3-8 13,-1-5-13,-6-13 12,0-3-12,1-13 6,-4-2-6,-4-4 0,1 1 0,3 5 2,0 5-2,-3 6-2,3 2 2,0 8 0,-3 3 0,3 5-32,0 2 32,0 6-78,6 3 78,4 5-77,-1 8 77,1 5-55,3 0 55</inkml:trace>
  <inkml:trace contextRef="#ctx0" brushRef="#br0" timeOffset="89384.1124">14611 12200 128,'0'11'0,"0"2"24,0 8-24,0 0 7,3 0-7,3-2 2,-2-6-2,-1-2 1,-3-3-1,3-3 7,-3-5-7,0-11 2,-3-5-2,0-10 0,-1-8 0,1-9 0,3-2 0,0 8 0,-3 3 0,3 5 10,0 5-10,6 5 8,7 11-8,9 6 3,4 7-3,2 8 2,4 8-2,-6 6 4,2 2-4,-6 3 6,-6-1-6,-9 7 7,-11-7-7,-11 1 3,-8-8-3,-8 0 1,-4-6-1,-3-2-24,-1-3 24,8-2-135,5 2 135,4-5-55</inkml:trace>
  <inkml:trace contextRef="#ctx0" brushRef="#br0" timeOffset="90317.1658">15592 11462 110,'0'0'0,"3"0"25,10 5-25,9-2 29,13 2-29,6-2 6,4-6-6,2-5 6,1-8-6,-7-8 1,1-2-1,-11-8 0,-8-1 0,-8 3 0,-15 3 0,-9 0 0,-10 11 0,-13 7-1,-9 14 1,-4 13 1,1 5-1,-1 21 11,11 14-11,11 4 3,14 1-3,18-5 5,17-8-5,12-14 0,9-8 0,4-7-22,3-11 22,3-11-68,13-5 68,-3-8-91,3-5 91,-4-11-14,1-7 14</inkml:trace>
  <inkml:trace contextRef="#ctx0" brushRef="#br0" timeOffset="91156.2134">16548 10525 84,'0'0'0,"3"-3"30,3-2-30,7 0 6,0-6-6,-1-2 11,-2-5-11,-1-1 7,-5-5-7,-8 0 5,1-2-5,-9 5 6,-4 2-6,-3 6 4,-4 10-4,-2 6-1,-4 10 1,1 11 1,2 0-1,7 2 0,10 1 0,9-3 0,9-3 0,7-5 4,10-6-4,-1-7-2,7-8 2,0-3 2,-7 0-2,-6 0 7,-3 0-7,-7 3 7,1-1-7,-7 9 3,-3-3-3,0 11 1,-3 2-1,-3 8 1,-4 3-1,-6 5 1,-3 0-1,0 13 1,-3-5-1,3-2 0,0-6 0,3-5 0,6-6 0,7-2 0,6-5 0,10-3 4,6-6-4,6-4 6,7-6-6,3 2-13,-3-2 13,-4 0-46,-2 0 46,-4 3-68,-3 0 68,0-3-60,0 3 60</inkml:trace>
  <inkml:trace contextRef="#ctx0" brushRef="#br0" timeOffset="91590.2387">16700 10247 130,'3'6'0,"4"7"21,2 8-21,1 5 15,-1 4-15,7-4 4,-3 3-4,3-2 10,0-9-10,-1-2 11,1-3-11,-6-7 14,-4-4-14,4 1 14,-4-6-14,0-7 8,1-6-8,2-8 8,1-3-8,-1-4 4,4 4-4,-3-2-2,-4 5 2,3 0 0,-2 6 0,-1 2-9,0 6 9,-2 2-39,-1 0 39,3 2-68,-3 4 68,4 2-68,5 2 68,-2 1-52,-1 0 52</inkml:trace>
  <inkml:trace contextRef="#ctx0" brushRef="#br0" timeOffset="91866.2544">17341 10097 127,'-15'7'0,"-1"17"24,-10 21-24,-5 13 31,-4 6-31,0 10 24,0-8-24,3 0 6,3 6-6,7-14 1,6-8-1,7-15-6,-1-6 6,10-5-69,3-11 69,10-13-68,6-6 68,0-7-69</inkml:trace>
  <inkml:trace contextRef="#ctx0" brushRef="#br0" timeOffset="92388.2843">17434 10372 138,'-7'18'0,"-2"17"19,-1 4-19,1 6 16,9 0-16,0 16 7,6-8-7,0-3 10,4-7-10,-4-9 1,1-10-1,-4-8 2,0-6-2,-3-4 6,0-6-6,0-8-1,0-8 1,0-5 0,3-1 0,3-1-2,4-12 2,3 9-7,3 2 7,3 5-9,3-2 9,-6 11-2,0-4 2,-4 9 0,-2 0 0,-4 0 0,-3 5 0,-6 2 1,-6 4-1,-10 7 1,-1 0-1,1 16 8,7-2-8,5-4 2,7 1-2,10-3 10,9-2-10,3-6 3,7-5-3,-1-3-4,4-5 4,-3 0-48,-4-2 48,-6-1-70,-6 3 70,0 0-74,-4 3 74,1-1-6</inkml:trace>
  <inkml:trace contextRef="#ctx0" brushRef="#br0" timeOffset="92663.3">17945 10520 197,'-3'8'0,"6"16"7,0 2-7,3 3 3,4 13-3,2-4 2,1-7-2,0-2-6,0-7 6,-7-4-27,0-5 27,1-7-45,-11-4 45,-2-2-63,-10-2 63,0-9-53,-6-2 53,0-3-14</inkml:trace>
  <inkml:trace contextRef="#ctx0" brushRef="#br0" timeOffset="92842.3103">17792 10454 221,'23'-3'0,"5"0"16,13-2-16,10 0 2,0 0-2,-3 2-12,-4 0 12,-9 1-71,-6-1 71,-10 0-133,-7-2 133,-12-3-22</inkml:trace>
  <inkml:trace contextRef="#ctx0" brushRef="#br0" timeOffset="96696.5307">3683 12539 90,'0'0'0,"0"0"15,0 0-15,3 8 9,6 5-9,1 13 16,3 9-16,-1 4 8,7 6-8,-3 3 16,3 0-16,0-3 3,0-8-3,-3-11 4,0-2-4,-6 0 3,-1-8-3,-3-6 1,-2-2-1,-1-3 4,0-15-4,0-3 5,0-17-5,-3-7 0,0-10 0,0-9 0,-6-10 0,0-11 0,-1-2 0,-2 10 0,2-2 0,1-3 0,0 5 0,-1 3 0,4 5 0,3 8 14,0 8-14,7 11 1,-1 7-1,7 1-1,15 4 1,10 4 3,13 5-3,3-1 2,22 4-2,13 2 14,16 0-14,28 0 6,13 3-6,-3 0 10,-6-6-10,-10 0 4,-13 3-4,-6 0 8,-16-2-8,-16 5-6,-22 2 6,-19 0 0,-13 1 0,-12 2-49,-20 2 49,-6 4-84,-12 9 84,3 4-95,-4 2 95</inkml:trace>
  <inkml:trace contextRef="#ctx0" brushRef="#br0" timeOffset="97612.5831">4067 12359 119,'0'5'0,"3"6"7,0 4-7,0 4 20,4 10-20,-1 8 10,0 5-10,1 3 5,-1-5-5,4-3 2,-7-2-2,0-12 1,0-1-1,-3-7 1,3-4-1,-3-6 1,3 1-1,-3-4-1,0-2 1,0 0 2,-3-5-2,0-6 1,0-2-1,0-11-2,-4-5 2,-2-5 1,3-6-1,-1-2-1,-2-3 1,-1 8 0,4 2 0,3 6 1,-4 5-1,4 3 0,3 5 0,0 3-1,6 8 1,4 5 0,6 5 0,6 3 1,10 5-1,6 3 1,0 0-1,-3 8 7,0 2-7,-7 6 3,-5 8-3,-7-3 18,-7 3-18,-9-6 9,-9-2-9,-4-3 10,-9-5-10,-10-6 1,-3-5-1,-3-2 1,0-3-1,9 0-14,7-6 14,6 4-77,3-4 77,13-2-93,4 3 93,5-6-32</inkml:trace>
  <inkml:trace contextRef="#ctx0" brushRef="#br0" timeOffset="98332.6243">4416 13025 106,'0'8'0,"0"8"21,3 8-21,4 5 25,-4 6-25,0 2 16,3 0-16,-3 2 13,1-2-13,-1-5 10,0 0-10,0-8 4,-3-3-4,0-3 0,0-4 0,0-1 3,0-5-3,-3-6 2,3-2-2,0 0 1,0 0-1,0-5 0,-6-5 0,2-6-1,-2 0 1,0-5-1,-4-8 1,1-3 2,-4-3-2,3-4 0,-2-4 0,5-2-3,1 3 3,3-6 1,3 6-1,6 8-1,1 2 1,2 3 0,4 2 0,6 9-2,3-1 2,-3 14 1,3 2-1,-3 9-1,-3 2 1,0 8 2,-3 2-2,-4 1 1,-2 4-1,-7-1-1,-7-4 1,-5 1 3,-11-4-3,-5 1-1,-1-2 1,1-1-42,2-5 42,4 0-113,9-3 113,7-8-44</inkml:trace>
  <inkml:trace contextRef="#ctx0" brushRef="#br0" timeOffset="100043.7221">4699 12375 68,'0'0'0,"0"0"19,-23-3-19,11 0 22,2 1-22,20-4 11,-1 1-11,1-3 8,2-2-8,4-4 3,3 1-3,4 2 1,5 1-1,4 5 11,0 5-11,3 5 4,3 3-4,3 2 4,0 1-4,4-3 2,-4-3-2,-3-5 3,-9 0-3,-7-2 4,-9-1-4,-4 0 5,-3 1-5,-6-4 0,-3 1 0,-6 2 1,-4 3-1,-3 3 1,-6 5-1,-3 3-1,-1 4 1,1 4 4,-4 0-4,1 2 4,5 5-4,7 6-1,4 2 1,5 6 2,11-3-2,5 0 1,10 0-1,7-5-1,9-8 1,3-11 1,0-8-1,-7-2 1,-2-8-1,-10-3 0,-6-8 0,-10 0 12,-6-3-12,-4 1 1,-8-1-1,-1 9-3,-3 2 3,0 8-126,6 5 126,3-2-60</inkml:trace>
  <inkml:trace contextRef="#ctx0" brushRef="#br0" timeOffset="126256.2214">17268 6104 58,'0'0'0,"-3"-5"20,0-14-20,0 9 14,0-1-14,0 3 16,-4 0-16,-2 3 12,-4 0-12,-6-1 4,-3 1-4,-1 2 6,-2 1-6,-3 2 3,-4 0-3,3 8 10,-3 15-10,-2-1 8,2 4-8,-3 3 4,6 8-4,4 8 1,-1 8-1,7-3 0,4 3 0,8-2 4,10-1-4,7 0 4,9-10-4,10-6 4,9-5-4,9-5 6,7-8-6,7-13 15,-4-6-15,3-10 10,4-11-10,-4-21 8,-3-11-8,-13-10 2,-12-5-2,-13-1 3,-19 6-3,-16-5 6,-12 13-6,-13 13 0,-7 13 0,-3 16-5,0 13 5,7 9-90,9-1 90,6-8-122</inkml:trace>
  <inkml:trace contextRef="#ctx0" brushRef="#br0" timeOffset="127414.2877">17249 243 68,'-6'-5'0,"0"0"14,-4-6-14,1 1 14,-7-1-14,3-2 15,-6 2-15,-3 3 13,-4 3-13,-2 2 6,-4 6-6,0 2 2,-9 9-2,-3-1 3,-1-5-3,-2 18 3,5 19-3,4 8 5,0-3-5,3 3 3,3 0-3,4 0 7,6 5-7,3 1 4,6-1-4,6-5 1,4-8-1,6 2 4,10 4-4,6 1 3,7-4-3,2 0 1,7-6-1,13-5 5,12-8-5,13-5 6,3-11-6,4-13 15,2-10-15,13-12 8,-2-15-8,-5-13 3,-8-8-3,-7 0 2,-16 0-2,-13-14 1,-21-2-1,-20-5 1,-13 10-1,-15 8 0,-13 3 0,-10 2-5,-9 19 5,-10 13-85,1 14 85,-1 12-116</inkml:trace>
  <inkml:trace contextRef="#ctx0" brushRef="#br0" timeOffset="135009.7221">7362 15978 80,'0'0'0,"0"0"28,0 0-28,0 0 19,0 0-19,0-8 5,4 0-5,-8-2 3,1-3-3,-6-3 3,-1 2-3,-2-1 9,-4 1-9,-10 4 5,1 4-5,-7 6 3,-3 8-3,0 8 1,0 13-1,4 11 0,8 10 0,7-2 0,10 2 0,9-7-1,13-4 1,6-12 1,4-9-1,6-13 2,-4-15-2,4-11 11,-4-16-11,-5-19 5,-7-7-5,-4 2 2,-2-8-2,-10-10 5,-3-3-5,-7 5 22,4 11-22,-4 13 15,7 18-15,6 9 4,13 7-4,13 9 4,12 2-4,10-3 1,-4 3-1,1-5-5,0-3 5,2-5-66,-2 3 66,0-17-124,-4 1 124,-12-3-31</inkml:trace>
  <inkml:trace contextRef="#ctx0" brushRef="#br0" timeOffset="136479.8062">7639 15830 127,'0'0'0,"0"0"16,0 0-16,-4-5 15,4 7-15,0 12 5,4 4-5,-1 11 13,0 14-13,0 2 7,0 2-7,1-4 7,-1-6-7,3-8-1,-3-6 1,0-7 0,-3-5 0,4-6 1,-4 1-1,3-4 3,-3-2-3,-3-2 3,-4-6-3,1-14-2,3-7 2,3-13-1,3-3 1,6 0-1,4 5 1,6 17 0,3-4 0,4 9 0,-4 10 0,0 8 13,0 8-13,-2 7 14,-8 15-14,-2 4 3,-1 3-3,-6 3 4,1-3-4,-4-3-32,0-5 32,3-2-87,-3-6 87,3-5-94,3-11 94,1-8-12,-7-5 12</inkml:trace>
  <inkml:trace contextRef="#ctx0" brushRef="#br0" timeOffset="137065.8393">8013 16452 149,'0'21'0,"7"11"18,-4 10-18,3 8 11,1 1-11,-1 2 13,0-1-13,1 1 7,-4-8-7,0-8 0,0-2 0,0-11 1,0-6-1,-3-7-1,0-3 1,0-3 3,0-5-3,0 0 0,-6-5 0,0-6 2,-4-5-2,1-8-2,-4-7 2,3-6-1,-2-8 1,-1-8 0,0-6 0,4-4 2,3-3-2,2 10-1,4 3 1,10 6 0,-1 2 0,10 5-1,4 8 1,-1 6-1,16 10 1,-3 8 0,-3 11 0,-7 7 1,-6 3-1,-6 6 2,-10 2-2,-9 0 4,-7 3-4,-22-3-2,-6 0 2,6 1-66,0-1 66,6-13-113,13-16 113,1-13-24</inkml:trace>
  <inkml:trace contextRef="#ctx0" brushRef="#br0" timeOffset="137561.8681">8467 15327 180,'-6'8'0,"-7"16"21,-3 21-21,4 19 21,-1 12-21,-3 4 17,7-1-17,5-8 4,4 4-4,4-4-2,2-2 2,3-6-14,4-7 14,0-6-95,0-8 95,-1-7-116,4-11 116,-3-11-15</inkml:trace>
  <inkml:trace contextRef="#ctx0" brushRef="#br0" timeOffset="138160.9023">8623 15780 137,'9'-6'0,"7"1"11,3 5-11,-3 5 7,0 6-7,-3 8 13,-7-1-13,-6 6 12,-6 0-12,-4 7 8,-6 7-8,-3-4 1,0-2-1,0-6 0,3-5 0,7-10-21,6-3 21,6-13-43,10-9 43,2-10-45,4-2 45,4-8-34,2 7 34,1 1-10,-1 2 10,-3 0 1,-6 6-1,0-1 43,-7 8-43,-2 1 47,-4 2-47,-3 3 31,0 2-31,0 3 9,-3-3-9,3 3 0,-7 0 0,-2 6 0,-1 12 0,-2 3 8,2 3-8,1 3 6,5 2-6,8 2 8,5-1-8,10-7-8,0-4 8,7-11-16,2-3 16,-2-13-58,-4-10 58,-6-11-71,-7-1 71,-9-4-35,-3-11 35</inkml:trace>
  <inkml:trace contextRef="#ctx0" brushRef="#br0" timeOffset="138355.9135">8998 15478 148,'15'19'0,"14"18"26,6 18-26,-3 6 26,-4 8-26,-6-8 23,-9 5-23,-13 0 22,-13 0-22,-12-2 0,-7-3 0,-9-14-48,3-4 48,3-12-189,-6-15 189,6-16-7</inkml:trace>
  <inkml:trace contextRef="#ctx0" brushRef="#br0" timeOffset="139106.9563">9728 15957 126,'0'0'0,"0"0"5,0-8-5,0-5 4,0 2-4,-3-2 3,-4 5-3,-5-5 14,-1 2-14,-9 3 6,-1 14-6,-5-4 8,-4 6-8,4 8 3,2 11-3,4 10 2,9 5-2,7-2 0,9-6 0,7-5 0,12-8 0,0-13 1,3-5-1,1-14 2,-1-7-2,-3-14 2,-3-8-2,-6-7 19,-6 2-19,2-8 5,-6-11-5,0-2 1,1 8-1,-1 5 6,-6 21-6,-1 6 16,4 18-16,0 11 2,0 18-2,0 18 12,0 9-12,4 2 2,-1-5-2,3 0 2,4 6-2,2 1 0,4-4 0,-3-6-36,3-2 36,-4-11-91,4-5 91,-3-11-113,0-7 113</inkml:trace>
  <inkml:trace contextRef="#ctx0" brushRef="#br0" timeOffset="139662.9883">9947 15846 157,'9'-5'0,"10"-3"5,10 0-5,0 2 7,-4 9-7,0 0 7,-6 7-7,-6 6 13,-6 3-13,-11 5 7,-5 7-7,-7 4 1,-3 2-1,-3-3 1,-1-2-1,8-11 0,2-8 0,3-5-3,10-8 3,7-13-28,5-6 28,7-7-12,7-3 12,2-3-8,4 3 8,-3 5-1,-1-5 1,1 3 0,-4-1 0,-2 3 7,-8 9-7,-2 1 19,-7 6-19,-2 6 28,-11 7-28,-2 8 5,-4 3-5,-6 5 3,3-2-3,3 7 6,1 1-6,9 4 4,6-1-4,6-4-2,7-2 2,6-8 2,1 2-2,5-10-27,1 0 27,12-5-121,0-1 121,-9-12-69</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3-03-29T17:31:55.311"/>
    </inkml:context>
    <inkml:brush xml:id="br0">
      <inkml:brushProperty name="width" value="0.05292" units="cm"/>
      <inkml:brushProperty name="height" value="0.05292" units="cm"/>
      <inkml:brushProperty name="color" value="#FF0000"/>
    </inkml:brush>
  </inkml:definitions>
  <inkml:trace contextRef="#ctx0" brushRef="#br0">17164 1966 27,'0'0'0,"0"0"5,0 0-5,6-5 10,4-3-10,2-3 7,7 0-7,7-2 8,18 5-8,10-2 12,3 4-12,7-2 5,2 3-5,11-3 6,5 6-6,-2 2 7,12 5-7,6 3 5,4 5-5,-1 3 4,10 2-4,1 4 9,-1-1-9,-7-3 5,-2 6-5,-4 3 5,-12 4-5,-6 4 5,2-1-5,-9-2 3,-3 0-3,-3-1 0,-10-4 0,-3-1 1,-7-5-1,-9 3 2,-3-8-2,-9-3-2,-10-2 2,-4-6 1,-2-2-1,-1 0-1,-9-3 1,4 2 0,-4-2 0,0 0 1,0 0-1,0 0-1,0 0 1,0 0 2,0 0-2,0 0 1,0 0-1,0 0-2,-7 0 2,-2 0-3,-4-2 3,0-1-2,-3 3 2,1 0 0,-1 0 0,-3 0-2,0 0 2,0 3 1,3-1-1,3 1-1,-3 2 1,7 0 2,-1-2-2,1-3-1,2 0 1,4 3 3,0-3-3,3 0 2,0 0-2,-3 2 2,3-2-2,6 6-1,7-1 1,-1 6 0,7-4 0,1 1 2,2-2-2,3 2 1,-3-3-1,4 0 0,2 1 0,-5-1 1,8-3-1,-5 4 4,-7-6-4,-7 2 2,-2-2-2,-7 0 0,0 0 0,-3 0 14,0 0-14,0 0 7,0-5-7,-16-5 4,1-6-4,5-3-2,-3 1 2,7-1 2,0-5-2,-1 3 0,1 0 0,3 2 0,3 1 0,0 7 0,0 1 0,3 4-5,0 1 5,0 0-39,0 0 39,-3 5-83,0-3 83,-6 0-31</inkml:trace>
  <inkml:trace contextRef="#ctx0" brushRef="#br0" timeOffset="2582.1477">19970 1937 14,'0'0'0,"4"-6"13,-1 4-13,0-1 12,0 1-12,0-4 9,-3 6-9,-3 0 6,-6 0-6,-1 0 8,-3 0-8,-6-2 12,0-1-12,-3 0 4,-7 1-4,-2-4 5,-7 4-5,-7-1 3,-12 3-3,-7 0 2,-2 3-2,-10 2-1,-7 3 1,-9-3 0,-3 6 0,-7 5 1,-3 0-1,-9-1-1,-7 7 1,-6 1 0,0 9 0,4 5 0,-1 6 0,3 4 1,13-2-1,7 3-1,-1-3 1,10-3 3,9-8-3,10 1 6,7-9-6,12 1 8,12-11-8,7-3 0,13-5 0,0 0 2,3-6-2,6 1 0,1-3 0,5 3 1,4-3-1,0 2-1,3-2 1,0 0 0,0 0 0,13 0 0,-1 0 0,4-5 1,-3 0-1,3-3 0,3-3 0,3-5-1,-3 3 1,0-3 0,0-2 0,0-1 1,-3 1-1,0 4-1,-7-1 1,1 1 0,-4 6 0,-6 1 0,3 4 0,-3 0 0,0 3 0,-6 3-2,-7 2 2,1 3 2,-7 3-2,-4 2-1,1 3 1,-3 2 0,-4 1 0,-6 2 2,4 0-2,2-2-2,7-3 2,6-3 1,6-3-1,7 1-2,6-6 2,7 1 1,22-6-1,9 2 0,3-4 0,7-1 0,-3 0 0,-4 1 2,-6 2-2,-6 0-1,-10-3 1,-9 3 1,-3 0-1,-4 0-2,-6 0 2,-6 3-45,-1 2 45,-2 21-59</inkml:trace>
  <inkml:trace contextRef="#ctx0" brushRef="#br0" timeOffset="7103.4063">14440 5532 12,'0'0'0,"0"0"-2,9 3 2,4 5 5,3 0-5,9 8 1,7 0-1,3 2 0,0 3 0,0-5 0,-1 3 0,-2-3 1,-6-6-1,-1-2-1,-9-3 1,0-5 2,-7-2-2,-6-6 3,-6-5-3,0-3 3,-6 0-3,-7-5 0,0 0 0,0-1 1,0 1-1,0 3 2,7 5-2,-1 2-1,1 3 1,5 0 4,1 3-4,0 2 2,3 3-2,3-3-1,4 1 1,2 7 1,4 0-1,3 1 1,3 2-1,3 5-1,0 3 1,0-3 2,1 0-2,-1 0 0,0-2 0,-3-3-2,-6 0 2,0-3 3,-7 0-3,0 1-3,1-6 3,-7 0 1,0 0-1,-4-8 4,1-3-4,-3-5 2,-4-2-2,-2-3-2,2 5 2,4 0 2,-1 5-2,1 3 0,3 3 0,3 0 1,0 2-1,0 1-1,6-1 1,4 3 0,9 5 0,3 3 0,4 3 0,12 5 1,3 5-1,-3 0 1,3 3-1,-3-3-1,-3-3 1,-6-2-1,-4-2 1,-6-7 3,-6-4-3,-3 0-3,-7-1 3,0-4 2,-6-6-2,-4-5 1,-2-3-1,-7-5 0,-3-6 0,0 3 2,0 0-2,3 3-2,-3 5 2,6 1-2,0 1 2,7 1 3,0 0-3,-1 2-3,7 3 3,0 6 2,10 2-2,3 8 0,15 2 0,4 6 0,6 3 0,0-1 0,3 6 0,1-3 0,-1 3 0,-3-3 1,-3-2-1,-3-4 0,-4-1 0,-9-4 1,-3-7-1,-6-3-1,-1-5 1,-5-9-1,-8-7 1,-2-3 2,-7-2-2,-6 2 0,0 0 0,-3-2 0,3-1 0,0 4-2,3 1 2,6 4 2,1 7-2,3 3-1,2 3 1,4 0 1,0 5-1,7 2 0,9 9 0,9 2-1,4 8 1,-1 1 0,1-1 0,3 0 2,2-3-2,5 4-1,-1-4 1,-3-2 2,-1-5-2,-8-1-2,-4-5 2,-6-2 0,-6-3 0,-4-5 1,-9-8-1,-4-6 0,-5 1 0,-7-6 1,0-5-1,-4-8-2,-2-6 2,0 4 0,-1-4 0,4 6-2,6 8 2,3 5-1,7 11 1,3 2 0,0 6 0,3 5 1,12 11-1,7 7-1,10 9 1,6 7 2,6 6-2,4 2-1,-1-2 1,4-6 2,-4-7-2,4-3 1,-1-3-1,4 0-2,-6-5 2,-7 0 0,-3-6 0,-10-2 0,-3-3 0,-9 1 0,0-4 0,-7-2-2,-6-5 2,-6-8-2,-13-8 2,-4-8 0,-8-3 0,-1-11 2,0-7-2,4-3 1,-1 6-1,7-1-3,0 14 3,9-1 0,0 11 0,7 9-1,3 4 1,-1 8 1,11 3-1,9 14 0,9 15 0,7 8 4,15 8-4,4 8 1,6 0-1,1-11 0,-4 0 0,-1-2 0,-2 0 0,-3-1-1,-4-4 1,-2-12 2,-11 1-2,-5-10-2,-10-7 2,-4-7 1,-8-10-1,-11-11 0,-9-16 0,-6 0 2,-6-3-2,-1-10-3,0-1 3,-2-7 1,-1 0-1,3 2 1,1 3-1,5 6-1,8 12 1,5 9 2,4 10-2,-1 6 0,4 2 0,3 8 4,10 8-4,12 13-1,10 8 1,6 11 1,9 10-1,4 5-1,3 4 1,-13-12 1,-2-10-1,-4-8 0,-10-10 0,-3-6 0,-6-8 0,-6-2 6,-10-14-6,-10-12 1,-6-14-1,-3-14 3,-6-2-3,-13-5-3,-1-5 3,1 4 1,7 12-1,8 10-1,8 10 1,2 9 0,6 7 0,4 3 1,3 8-1,10 8-1,3 3 1,6 5 2,6 5-2,4 5 1,2 3-1,-2-2 0,-7-1 0,-3-4-2,0-4 2,0-5 1,-3-7-1,-6-1 0,-1-10 0,-6-6 0,-9-8 0,0-4 1,-7-6-1,3-6-2,-2 1 2,-1-1 3,0-20-3,-3 7-2,7 6 2,-1 10 1,7 8-1,0 8 0,0 3 0,3 5 6,3 6-6,3 2 0,4 0 0,-1 8 1,1 5-1,3 0 1,-1 0-1,4 3 0,0-8 0,-3 3 0,0-9 0,-4 1 0,1-8 0,-4-3 0,-6-14 0,-3-1 3,3-4-3,-3 1 8,-1 5-8,8 7 5,2 1-5,0 8 7,7 5-7,3 0 1,0 0-1,0 0-32,-1-5 32,1-9-59,-3 1 59</inkml:trace>
  <inkml:trace contextRef="#ctx0" brushRef="#br0" timeOffset="144589.27">2267 8641 45,'-7'-2'0,"-2"-1"6,-7-2-6,-3 2 2,-3 3-2,-4 3 1,-9-6-1,-3 3-1,-10-3 1,-9 1 0,-6 4 0,6 1 3,-7 0-3,-2 5 3,2-3-3,1 3 7,5 5-7,1 3 2,10 3-2,2 4 2,10 4-2,7 5 2,5 5-2,11 2-1,2 1 1,10 10 1,3 8-1,7 11 2,3 5-2,-4 0 0,4 0 0,-4 6 1,1-1-1,-1-2 1,1 2-1,-1-5 0,-2-2 0,-1-6 2,4-5-2,2-8-1,1-8 1,3-11 0,3-2 0,6-6 1,1-2-1,9-5 3,6 4-3,10 1 2,-7-5-2,10-3 2,7-3-2,5-5 3,4 2-3,3-4 8,-3-4-8,3 6 10,19 3-10,-9-6 1,-7 3-1,-10-3 2,-5-2-2,-10 0 2,-10-6-2,-9-5 5,-1-5-5,-5-3 3,-4-5-3,-6-8 3,-3 0-3,-4-3 1,-6-10-1,0-11-3,-3-8 3,-6-13-3,0-3 3,-4-8-2,1-5 2,-4 6 0,3 4 0,-2 4 0,2-4 0,1-2-1,2 5 1,1 6-1,3 13 1,-4 2 1,4 3-1,0 3 0,0 5 0,-3 0 2,-4 11-2,-3 7 5,1-4-5,-4 4 1,-6 3-1,-10 3 0,-6 8 0,-35 5-12,-3 11 12,-7 15-79,-3 9 79,-6 2-30</inkml:trace>
  <inkml:trace contextRef="#ctx0" brushRef="#br0" timeOffset="146047.3533">2416 15425 44,'0'0'0,"0"0"5,0 0-5,0 0 21,0 0-21,-7-2 9,-24-1-9,-4 0 1,-3 1-1,-4-6 3,-5 0-3,-1 0 4,-9 0-4,-7 3 2,-2 2-2,-1 6 3,13 5-3,0 5-1,3 3 1,7 5 0,6 8 0,6 0-2,4 5 2,5 9 0,7-1 0,4 8 1,5 6-1,-2-1 2,6-4-2,3 7-1,0 3 1,0 2 1,0 6-1,-7 0 0,-2-3 0,-4 0 0,-3 0 0,0-7 0,4-1 0,2-5 0,7-6 0,6-7 0,13-3 0,9-5 2,10-3-2,10-5 0,9-1 0,3-1 3,10-6-3,6-1 11,6-1-11,7-4 9,-4-2-9,26 0 3,-6 0-3,-10-3 2,-10-2-2,-9-3 0,-9-3 0,-10-2 0,-6 0 0,-10-6 1,-7 6-1,-5-6 2,-7 3-2,-6 0-2,-1 0 2,-2-5 2,-1-8-2,-2-5 0,-4-9 0,-3-10 1,-7-10-1,-2-9 1,-1-7-1,-5-11-1,2 0 1,0-11-1,-3 0 1,0 11 2,4 8-2,-4 3 0,6 10 0,1 8 19,-4 11-19,4 2 7,-4 6-7,-6 2 5,3 3-5,-6 5 0,-4-2 0,-5 2-2,-4 0 2,-13 0-33,-25 11 33,-3 10-88,-10 17 88,-9-7-34</inkml:trace>
  <inkml:trace contextRef="#ctx0" brushRef="#br0" timeOffset="147847.4563">1524 8284 32,'0'0'0,"6"0"6,7 3-6,9-3 15,10 0-15,9 5 8,10 0-8,9 3 7,19 6-7,17 12 5,12-5-5,38-2 8,9-6-8,4-8 12,-7 0-12,1-2 2,-10-3-2,-13-3 2,-13-18-2,1 5 2,-20 1-2,-15 4 7,-17 0-7,-18 3 1,-10 3-1,-16 5 0,-3 0 0,-9 8-15,-7 16 15,-9 8-67,-7 2 67,0-7-24</inkml:trace>
  <inkml:trace contextRef="#ctx0" brushRef="#br0" timeOffset="148823.5122">1520 14989 53,'0'0'0,"-6"-3"21,6 3-21,0 0 1,0 0-1,13 0 2,15 3-2,17-9 17,18 4-17,10-1 11,19-5-11,13 3 11,19 0-11,38-6 9,3 0-9,6-2 10,-9-5-10,4 2 9,-8-3-9,4 1 2,-9 2-2,-20 3 3,-19 5-3,-15 2-1,-23 6 1,-13 3-1,-18 2 1,-17 1-18,-12 7 18,-13 3-40,-12 8 40,-7 2-88,-6-5 88</inkml:trace>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29T18:49:59.246"/>
    </inkml:context>
    <inkml:brush xml:id="br0">
      <inkml:brushProperty name="width" value="0.05292" units="cm"/>
      <inkml:brushProperty name="height" value="0.05292" units="cm"/>
      <inkml:brushProperty name="color" value="#FF0000"/>
    </inkml:brush>
    <inkml:context xml:id="ctx1">
      <inkml:inkSource xml:id="inkSrc2">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0-29T18:50:06.269"/>
    </inkml:context>
  </inkml:definitions>
  <inkml:trace contextRef="#ctx0" brushRef="#br0">11407 847 55,'-9'0'0,"-10"0"-3,-7 0 3,-12-3-1,-9 3 1,-14-3 3,-8-2-3,-1 0 20,-16-3-20,-9 0 15,-16 0-15,-23 0 8,-5 0-8,-4 0 7,-7-2-7,4-1 0,-9 0 0,-7-2-6,-25-3 6,-1 3 7,-5-3-7,2 0-2,-3 0 2,-6-2 0,-19 2 0,7 0 5,2 3-5,0 2 2,1 1-2,-20 2 0,10-3 0,-3 3 0,16 0 0,-7-2-1,-19 2 1,10 5 2,3-2-2,12 5-2,1 5 2,-7 3 1,-15 8-1,2 5-1,7 6 1,3 4 2,0 4-2,-12 5-3,6-1 3,6-2 2,6-2-2,-3 2 0,-18 5 0,21 6 0,20 5 0,12-1 1,25 1-1,14 6 1,8-1-1,8 0-1,15 19 1,-10-6 4,23 1-4,22-9-1,16 1 1,16-6 0,18-3 0,17-2-1,19-2 1,15-6 1,42-6-1,6-7-2,10-3 2,6-5 0,10 0 0,6-3 1,9 0-1,13-2-1,35-6 1,10-3 0,9-2 0,-3-5 0,13-3 0,3-3 2,25 1-2,3-4 8,-2 1-8,8 2 1,7 1-1,26-1-1,-10 8 1,-10 1 1,1 2-1,22-3 1,-7 3-1,-12 0 0,-1-3 0,-2-2 0,15 5 0,-6-3 0,-13 3 0,1 3 6,12-1-6,-3 1 1,-4-1-1,-2 1-2,-4-3 2,19 2 0,1-7 0,-17 2 2,-3 1-2,1-1 1,15 0-1,-6 0 4,-13 1-4,-3-1 7,6 6-7,-3-3 2,-9 2-2,-10-2-2,-3-5 2,3-1 1,13-4-1,-13-6 0,-16-3 0,-3-2 0,-13-3 0,-6-2 0,13-4 0,-16-1 1,-13-1-1,-13-3-1,-9 4 1,-6-4 2,-7 3-2,-10 6-3,1-1 3,-13 1 0,-13 2 0,-12 3 1,-10-6-1,-13 3-1,-9 3 1,-10-3 1,-9 6-1,-10-1 1,-9 3-1,-4 0-1,-5 0 1,-8-2 0,-2 4 0,-10 1-1,4 2 1,-4-2 0,0 2 0,3 1-5,0-4 5,1 1 0,2-3 0,4 0 6,-1 0-6,4-8-6,3 1 6,-6-7 0,3-4 0,-7-6 5,-6-2-5,-9-9-5,-7-1 5,-12-28 8,-17 9-8,-8-1 2,-14-2-2,-3 0 2,-18 2-2,-4 1 3,-13-6-3,-19 8 6,-34 6-6,-14 2 7,-24 8-7,-14 8 3,-28 13-3,-35 16 4,-12 8-4,-20 16-2,-31 2 2,2 3-42,-5 9 42,-17 7-122,10 2 122,35-7-6</inkml:trace>
  <inkml:trace contextRef="#ctx0" brushRef="#br0" timeOffset="4848.2769">8598 2646 39,'-4'-8'0,"-2"-21"5,0 2-5,-1-2 6,-2 3-6,-4 2 10,0 3-10,1 2 12,-7 6-12,-10 5 2,-3 8-2,-9 3 3,-3 7-3,-7 6 12,-3 8-12,-16 24 1,0 15-1,3 11 6,1 16-6,-1 16 12,4 5-12,-4 29 7,0 19-7,7 34 9,12 8-9,10-2 5,10-25-5,12-2 16,16 3-16,3 13 10,19-8-10,16-24 3,16-24-3,10-23 0,6-27 0,12-29 3,20-30-3,6-31 5,-4-31-5,-5-35 2,-10-53-2,-7-21-1,-9-22 1,-16-7 0,-9-27 0,-7-44 0,-12-6 0,-13 10 1,-19 14-1,-10 26-1,-12 32 1,-14 40-7,-15 15 7,-6 41-63,-7 25 63,7 22-96</inkml:trace>
  <inkml:trace contextRef="#ctx1" brushRef="#br0">18034 15211,'0'0,"0"0,0 0,0 0,0 0,0 0,0 0,0 0,0 0,0 0,0 0,0 0,0 0,0 0,0 0,0 0,0 0,0 0,0 0,0 0,0 0,0 0,0 0,0 0,0 0,0 0,0 0,0 0,0 0,0 0,0 0,0 0,0 0,0 0,9 3,-9-3,22-3</inkml:trace>
  <inkml:trace contextRef="#ctx0" brushRef="#br0" timeOffset="9412.5384">6165 6329 83,'4'0'0,"2"5"16,10-2-16,6-6 12,10-7-12,3-9 13,0-5-13,6-13 11,3-3-11,1-23 11,6 2-11,-4-2 5,-9-1-5,-6 3 6,-10-5-6,-9-3 2,-7 1-2,-6 9 0,-3 14 0,-3 11 3,-4 10-3,-6 14 11,1 4-11,-8 12 2,1 15-2,0 18 2,0 9-2,6 5 0,-3 5 0,6 0 0,7 1 0,3-4-1,6 14 1,6-11 0,7-10 0,3-3 0,3-8 0,1-11 0,-1-2 0,3-8-1,1-5 1,2-14 1,-2-5-1,-1-8-2,-3-5 2,4-3 1,-10-24-1,-1 11 1,-2 3-1,-7 0-1,-2-1 1,-8 3 0,1 1 0,-3 4 0,-4 3 0,1 9 1,-1 4-1,1 11-1,-1 11 1,-2 12 1,-1 7-1,3 9 0,4 25 0,3-9 0,3 1 0,6-11-1,4-6 1,6-9 1,-1-7-1,5-9-1,-1-6 1,0-8-1,0-8 1,0-8 1,-3-5-1,-4-9 0,1 1 0,0-18 1,-4 10-1,1 5-1,-4 8 1,0 11 0,-2 5 0,-1 5 1,-3 9-1,3 28-1,-3 0 1,3 3 1,-3-5-1,0 0 0,19 0 0,-6-8 1,-4-6-1,-2-5 0,-4-2 0,-3-6-1,3 0 1,-3-5 1,0 0-1,3-2-1,4-6 1,-1-5 0,10-9 0,0-4-2,6 2 2,-3 0 2,0 3-2,-3-16 0,0 13 0,0 6 0,-7 7 0,1 27-1,-1 0 1,-2 0 0,-1 2 0,4 1-1,2 2 1,4-8-1,3 1 1,3-9 1,4-3-1,-4-4 0,0-3 0,-3-6 1,-3-2-1,-6-6 2,-4 3-2,-3-21-2,-9 6 2,-4 1 1,1 7-1,-4 1 2,0 9-2,1 5-1,-1 8 1,0 11 2,1 5-2,5 23 1,4-4-1,6-6-2,4-3 2,5-7 3,4-1-3,0-4-3,6 4 3,0 1 1,4 12-1,-4 7 0,4 9 0,-4 6 1,-6 8-1,-1-3-1,-8-8 1,-4 1 0,-9 2 0,-7-3 1,-9-8-1,-7-5 7,-3-13-7,-3-13-5,7-17 5,-1-12-2,7-19 2,9 0 0,10-6 0,6-10 0,13-7 0,10-4-3,5-2 3,4 5 0,0 3 0,0 2-1,-6 11 1,-4 6 2,-3-14-2,-3 8-2,1 5 2,-1 3 0,-7-5 0,-2-1 1,-4-4-1,-6-6 2,-3 0-2,-3 3 1,2-1-1,-2 9 1,0 10-1,-1 8 18,4 11-18,3 13 2,0 13-2,0 27 2,0 16-2,0 13 0,3 7 0,1-2 0,2 22 0,0-12 1,4-7-1,-1-16-4,-2-11 4,-1-13-26,-3-10 26,0-9-82,-6-7 82,3-11-91,-13-8 91</inkml:trace>
  <inkml:trace contextRef="#ctx0" brushRef="#br0" timeOffset="9893.5655">7448 5958 177,'16'6'0,"13"2"14,6-6-14,12-4 0,7-9 0,0-7 1,-9-9-1,-4-5 3,-13-5-3,-9-2 0,-6-6 0,-6 2 6,-7 1-6,-7 5 7,1 8-7,-4 8 5,4 10-5,-4 14 5,4 21-5,-3 18 0,2 13 0,1 12 1,3 1-1,-1 22 0,1-2 0,3-14 0,-3-5 0,3-9-1,0-15 1,0-13 0,0-8 0,3-11 0,4-10 0,5-16 1,1-3-1,9-11-2,4-5 2,-1 1 0,-3 7 0,4 8-1,-4 11 1,-3 7 2,-3 17-2,0 2 2,-7 3-2,1-3-3,-4-2 3,0-9-114,4-2 114,-7-3-102</inkml:trace>
  <inkml:trace contextRef="#ctx0" brushRef="#br0" timeOffset="10840.6201">8236 6408 109,'0'0'0,"3"-2"15,6-1-15,7-10 20,10-6-20,5-5 16,4-5-16,-3-2 10,0 1-10,-4 1 4,-5 5-4,-8 3 6,-2 5-6,-3 3 9,-7 5-9,-3 3 5,-7 8-5,-2 13 0,-1 13 0,1 8 1,6 5-1,9-5-1,10-8 1,6-10 0,4-11 0,-1-14-1,0-10 1,-6-10 0,-9-6 0,-7-5 0,-6 0 0,-10-18 0,1 12 0,-1 17 0,0 5 0,4 13 0,5 29 0,8-3 1,11 1-1,14-11 0,6-8 0,9-32 0,4-2 0,3-3 1,-4-8-1,-5-3-1,-11 0 1,-8 3 0,-11-2 0,-5 2 0,-7 8 0,-3 10 0,-4 11 0,1 19 2,-7 29-2,0 21 10,-2 23-10,-1 33 3,3 10-3,7 0 3,9-8-3,3-13-3,4-13 3,-4-19 0,7-11 0,-4-12-8,-2-9 8,-1-10-32,-6-8 32,0-11-61,-3-10 61,0-8-91,-1-1 91,-2-4-16</inkml:trace>
  <inkml:trace contextRef="#ctx0" brushRef="#br0" timeOffset="11026.6307">8912 6279 220,'16'-3'0,"12"0"8,4-2-8,0 0 1,-7 2-1,-6-2-62,-6 5 62,-4-3-166</inkml:trace>
  <inkml:trace contextRef="#ctx0" brushRef="#br0" timeOffset="11889.6801">9493 5919 132,'0'0'0,"0"8"19,3 8-19,-3 7 11,10 28-11,-4-4 3,0-2-3,-3-5 3,4-6-3,-1-5-1,0-5 1,-6-13 0,4-1 0,-1-4 3,-3-6-3,-3-3 5,3-5-5,-4-8 2,4-2-2,4-6 2,12-50-3,3 13 2,3 11-1,0 10 1,0 8-1,0 16 7,1 6-7,-1 12 7,0 12-7,-9 7 9,0 3-9,-4 23 2,-3-4-2,-6-4 5,0-7-5,0-3 0,0-8 0,0-7-31,7-4 31,-1-7-73,7-9 73,-4-7-83,7 0 83,-3-3-22</inkml:trace>
  <inkml:trace contextRef="#ctx0" brushRef="#br0" timeOffset="12149.6949">9975 5980 207,'10'-3'0,"9"3"2,0-5-2,3 2 1,4-2-1,-4-3-16,-3 2 16,-3-1-69,-7 4 69,-2 3-81,-4 0 81,0 5-43</inkml:trace>
  <inkml:trace contextRef="#ctx0" brushRef="#br0" timeOffset="12701.7265">10474 5839 172,'-10'0'0,"-15"0"19,-4 0-19,4 6 7,0 4-7,2 6 0,4 5 0,3 0 0,4 3 0,12-3 1,3 3-1,6-3-2,7 19 2,0-6-1,0-2 1,0 0 0,-6 0 0,-4-1 0,-9-1 0,-4-4 1,-2-5-1,-4-8-1,0 1 1,-2-9 1,2-2-1,3-11 1,4-3-1,3-5-1,3 0 1,6-2-20,4-1 20,-1-2-17,1 11 17,-1-1-17,1 3 17,2 0-19,-2 3 19,19 0-28,-4-3 28,-3 0-26,7-3 26,-1 3-24,-2-24 24,2 11-28,-2 0 28,-4 5-17,0 0 17,-6 3 0,3-3 0</inkml:trace>
  <inkml:trace contextRef="#ctx0" brushRef="#br0" timeOffset="12866.7359">10696 5943 146,'0'5'0,"-3"13"31,0 1-31,3 26 23,-3-3-23,3-2 5,3-6-5,0-5 0,3-2 0,1-9-27,2-7 27,-2-6-67,2-7 67,1-9-110,2-2 110</inkml:trace>
  <inkml:trace contextRef="#ctx0" brushRef="#br0" timeOffset="13047.7463">10766 5683 207,'0'0'0,"0"0"-3,3 3 3,7 2-66,6 0 66,3 9-90,6 2 90,0 5-47,4 0 47</inkml:trace>
  <inkml:trace contextRef="#ctx0" brushRef="#br0" timeOffset="13750.7865">11103 5998 149,'0'0'0,"3"-5"17,0 0-17,0-1 16,0 1-16,-3 0 18,-6-3-18,-4 0 13,-2 0-13,-4 0 8,-3 0-8,0 8 2,0 8-2,-4 5 2,-2 11-2,-4 24-1,7 2 1,3-3-1,13-4 1,12-9 0,7-5 0,12-10-3,1-14 3,-1-13-4,1-5 4,-4-11 0,-3-2 0,-3-22 2,-7 0-2,-2 3-1,-1-2 1,-3-3 1,0 5-1,4 2 0,-4 1 0,0 8 0,3 7 0,-6 6 3,0 8-3,3 2 0,-3 11 0,-3 13 2,0 8-2,0 11-2,-3 8 2,2 5 1,1 3-1,3-4-1,7 23 1,5-12 1,4-2-1,6-11-2,7-7 2,6-14-3,3-10 3,0-14-1,-6-8 1,3-12-2,-3-9 2,-1-24-1,-2-2 1,-7-3 0,-3 0 0,-6 14 1,-10 12-1,-3 9-1,-3 18 1,-4 16 14,-2 21-14,9 11 18,3 5-18,10 10 0,15 1 0,4-14-8,3-10 8,-6-8-64,2-11 64,-5-13-113,6-5 113,-10-1-59</inkml:trace>
  <inkml:trace contextRef="#ctx0" brushRef="#br0" timeOffset="18181.0398">5753 7347 68,'0'0'0,"0"0"20,-3-5-20,3 5 25,0 0-25,0 5 13,0 14-13,3 10 7,-3 6-7,3 4 4,3-2-4,-3-2 0,1-4 0,2-4 1,-3-9-1,0-2 6,-3-8-6,0-3-1,0-5 1,0-5 2,0-5-2,-3-12-1,-3 1 1,9-8 2,-6 0-2,6-5 0,22-1 0,-2 4 0,-1 1 0,3 4 4,4 10-4,-4 5 6,4 11-6,-4 14 9,1 12-9,-11 6 9,-2 5-9,-7 3-1,-2-1 1,-8 1 1,4-6-1,-3-4 0,3-7 0,0-4-42,0-6 42,7-5-54,5-8 54,4-5-77,3-1 77</inkml:trace>
  <inkml:trace contextRef="#ctx0" brushRef="#br0" timeOffset="18589.0632">6254 7739 143,'-3'8'0,"0"11"26,0-1-26,0 14 9,-4 5-9,4 3 2,3-3-2,3-6 0,4-10 0,2-7-13,1-9 13,2-8-61,1-7 61,0-6-86,6-8 86,-6-2-19,-4 2 19</inkml:trace>
  <inkml:trace contextRef="#ctx0" brushRef="#br0">6299 7445 159,'0'6'0,"0"4"6,6 3-6,-3 1 3,1-4-3,2-2 1,-3 0-1,-3-3 0,0-5 0,3 0-12,-3 3 12,0-3-97,0 0 97,0 0-59</inkml:trace>
  <inkml:trace contextRef="#ctx1" brushRef="#br0" timeOffset="11715.6701">17018 15010</inkml:trace>
  <inkml:trace contextRef="#ctx0" brushRef="#br0" timeOffset="19382.1086">6324 6982 114,'0'-5'0,"3"0"21,1-3-21,5 0 11,4 0-11,-1 0 2,8 0-2,2 8 2,0-3-2,-3 9 0,-3 2 0,-7 10 9,-9 6-9,-6 5 12,-7 6-12,-2 4 9,-1-4-9,3 15 14,7-8-14,9-13-1,6-10 1,14-14 0,8-5 0,4-26-14,0-3 14,3 5-56,-6-3 56,0 11-86,-1 1 86,-5 7-36</inkml:trace>
  <inkml:trace contextRef="#ctx0" brushRef="#br0" timeOffset="19819.1334">6931 7056 176,'-7'27'0,"-5"39"30,-7 16-30,-7 16 15,-2 3-15,-4 2 16,0-11-16,0-12 2,7-6-2,3-8-2,6-13 2,6-16-28,7-13 28,3-14-83,3-15 83,10-14-106,3-10 106,0-2-19</inkml:trace>
  <inkml:trace contextRef="#ctx0" brushRef="#br0" timeOffset="20462.1704">7099 7490 174,'0'8'0,"0"11"8,3 5-8,-3 5 14,0 2-14,-3-1-2,3-1 2,-6-3 3,2-5-3,1-5-1,3-3 1,-3-7 1,3-4-1,0-4 0,6-12 0,-2-4 1,2-11-1,0-6-2,1 4 2,-1-6 0,-3 2 0,0 4 0,0-1 0,1 3 0,-1 8 0,-3 2 11,3 6-11,-3 2 5,0 6-5,3 2 0,7 6 0,-1 7 2,7 6-2,0 8 2,3 5-2,0 0 0,3 0 0,1 3 0,2-3 0,-3 0 1,4-2-1,-4-6-3,-3-5 3,-3-5 2,-4-6-2,1-5 2,-3-11-2,-7-10 11,0-5-11,-3-9 14,0-4-14,0-4 6,0 1-6,0 2 4,3 3-4,-3 3 2,3 7-2,-3 6 0,4 5 0,-1 3 0,-3 2 0,0 6-14,0 2 14,0 3-67,3 6 67,3 7-88,1 6 88,-1 4-85,3 6 85</inkml:trace>
  <inkml:trace contextRef="#ctx0" brushRef="#br0" timeOffset="20987.2004">7572 7766 143,'0'10'0,"3"1"18,-3 5-18,0 5 13,0 3-13,3-3 5,-3-5-5,4-6-1,-4-5 1,3-7 2,3-9-2,-3-7 2,0-3-2,-3-3-2,0-3 2,-3-4 2,0-1-2,0 3 9,0 0-9,3 10 15,-3 3-15,3 6 15,0 4-15,0 6 4,9 0-4,1 3 3,9 2-3,0 3-1,3 3 1,0 5 0,-3 5 0,0 3 1,-3-3-1,-3 3 0,-10-9 0,0 1-1,-9-2 1,-4-1 12,-6 0-12,-6-2 6,-3 2-6,-1 0-2,-2-2 2,6-1-8,-1 3 8,7 1-129,7-6 129,3-8-105</inkml:trace>
</inkml:ink>
</file>

<file path=ppt/ink/ink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31T19:44:50.191"/>
    </inkml:context>
    <inkml:brush xml:id="br0">
      <inkml:brushProperty name="width" value="0.05292" units="cm"/>
      <inkml:brushProperty name="height" value="0.05292" units="cm"/>
      <inkml:brushProperty name="color" value="#FF0000"/>
    </inkml:brush>
  </inkml:definitions>
  <inkml:trace contextRef="#ctx0" brushRef="#br0">8524 3106 21,'0'0'0,"-6"0"11,3 0-11,3 0 5,3-5-5,10 2 4,6-7-4,13-4 10,3-1-10,9-4 6,16-2-6,17-3 12,11-2-12,17-3 5,29-1-5,8-1 0,11-4 0,-1-4 0,23-1 0,12-5 0,29-19 0,6 6 0,4-5 0,12-1 3,29-2-3,9-3-3,0-5 3,13 0 1,25 8-1,7-3 0,-4-5 0,20-8 0,3 3 0,-10-9 1,3-20-1,17 15 1,-17 9-1,-3 7 3,4 5-3,-17 6 3,-25 5-3,-16 6 2,-22 7-2,-12 3 2,-30 11-2,-24 5 1,-26 8-1,-35 2 0,-16 3 0,-19 8-49,-13 0 49,-15-5-38</inkml:trace>
  <inkml:trace contextRef="#ctx0" brushRef="#br0" timeOffset="1935.1107">18694 947 61,'13'-10'0,"6"-6"8,9-5-8,7-9 8,7-4-8,-1-11 6,-3 0-6,-6 0 4,-10 3-4,-6 2 10,-7 3-10,-6 3 12,-6 7-12,-3 1 5,-7 13-5,-3 5 1,-3 10-1,-6 17 0,-4 18 0,-2 13 7,2 16-7,4 11 9,6-8-9,3 15 12,6 4-12,7 4 5,6-2-5,0-2 1,1 15-1,-1-16 2,3-13-2,-6-13 0,3-11 0,0-13-2,1-8 2,-4-13-20,3-2 20,-3-6-40,0-11 40,0-10-57,3-11 57,-3-3-31</inkml:trace>
  <inkml:trace contextRef="#ctx0" brushRef="#br0" timeOffset="2240.1281">18561 1008 113,'16'0'0,"12"3"18,7-3-18,6 2 12,1-2-12,-4 0 4,-7 0-4,-2 0-1,-4 0 1,-2 0-31,-4 0 31,-3-2-43,-4-1 43,1 3-60,-4-5 60,-5-1-11</inkml:trace>
  <inkml:trace contextRef="#ctx0" brushRef="#br0" timeOffset="2671.1528">19056 849 68,'0'0'0,"-3"8"12,0 3-12,3 7 14,-4 6-14,4 5 10,4 0-10,-1-2 1,-3-1-1,3-7 1,0-3-1,0-3 0,0-5 0,-3-8 0,4-3 0,-1-7 0,-3-6 0,3-5 0,-3-6 0,0 1 2,0-1-2,0 3 10,6 9-10,1-4 6,2 3-6,4 3 5,0 0-5,6 5 0,0 0 0,0 5-1,0 1 1,-3-1-19,3 3 19,-3 3-63,0-1 63,-1 1-45</inkml:trace>
  <inkml:trace contextRef="#ctx0" brushRef="#br0" timeOffset="3046.1743">19408 876 58,'0'0'0,"-9"2"18,-1 4-18,1 4 8,2 6-8,4 8 8,3 0-8,10-3 2,6-3-2,9-7 1,4-8-1,-1-11 0,4-8 0,-7-5 8,-9-6-8,-3 6 8,-13 0-8,-6 0 7,-10 5-7,-3 3 2,-4 5-2,1 5-3,0 8 3,6 6-40,7-3 40,2 0-51,10 0 51,7 0-25</inkml:trace>
  <inkml:trace contextRef="#ctx0" brushRef="#br0" timeOffset="3738.2138">19745 839 85,'3'2'0,"0"9"9,0-3-9,4 2 12,-4 4-12,0-1 5,0 0-5,1 3 1,-1-3-1,0 1 0,-3-7 0,3 1 1,-3-2-1,3-4-2,0-2 2,4-5-2,-1-6 2,4-4 1,-1-1-1,1 0 4,-1 3-4,1-3-2,2-3 2,4 3-1,-6 0 1,3 3 0,-1 0 0,-2 2 0,-4 6 0,0 0 0,-2 0 0,-4 5 3,6 0-3,0 0-1,1 5 1,-1 0 2,0 6-2,1-1 1,-1 1-1,0-1 0,1 6 0,-1-8 0,0 0 0,1-3-1,-1 1 1,1-4-3,-1-2 3,0 0-2,1 0 2,5-8 1,4-2-1,3-3 0,-3-3 0,0 5-1,-3 1 1,-1 4 14,1 4-14,0 4 11,3 6-11,-1 3 8,5-3-8,5 0-8,4-3 8,-1 6-67,-3-6 67,-5 0-67</inkml:trace>
  <inkml:trace contextRef="#ctx0" brushRef="#br0" timeOffset="6380.365">21117 804 69,'0'0'0,"0"0"8,0 0-8,0-5 8,0 2-8,3-5 6,-3-2-6,0-1 1,0 1-1,-3-6 4,-4 3-4,-2-1 2,-1 6-2,-3 3 0,-6 5 0,-3 8 4,-6 5-4,-1 8 7,0 3-7,4 3 8,3-1-8,9-5-1,7-2 1,12 2 1,10 0-1,9-5 1,10 0-1,0-8 0,0 0 0,0-3-13,-3-2 13,-4-3-25,1 0 25,-7 0-32,-3-3 32,-3 3-28,0-2 28,0-4-18,-3-2 18,-1 0-1,4-2 1</inkml:trace>
  <inkml:trace contextRef="#ctx0" brushRef="#br0" timeOffset="7475.4276">21374 876 33,'3'-8'0,"3"3"10,1-3-10,-1-3 10,-3 0-10,3 4 13,-6-4-13,4-2 8,-8-1-8,1 4 10,-3-3-10,0-1 10,-4 1-10,4 3 10,-4 2-10,4 8 3,-7 2-3,0 6-1,-2 8 1,-1 8 0,-3 0 0,6-3 0,3 0 0,7-5-2,3-3 2,7-2 1,5-6-1,1-2 1,3-3-1,0-3-2,0 0 2,3 3 0,-7-2 0,1 2-5,-7-6 5,1 6 0,-4 3 0,3-3 4,-6 0-4,3 0-4,4 3 4,-1-3 4,4 0-4,2 0 1,1 0-1,6-6-1,-3 1 1,-3 0 0,-1-3 0,-2 3 1,-4-6-1,-3-2 0,1-6 0,-1 1-1,-3-1 1,3 1 0,0-1 0,7 6 1,-1 2-1,4 1 1,3 5-1,3 5-1,-3 5 1,0 0-1,-1 3 1,-5 5 1,0 1-1,-7 1 2,0 7-2,-3-4 0,-3-2 0,6 0 0,-3 2 0,6-7 0,4-3 0,6-3 3,3-2-3,3-8-2,3-6 2,4-2 1,-4-6-1,10-2 0,-9-5 0,-7 2 0,-3 0 0,-7 3-1,-6 2 1,-3 1 0,0 7 0,-6 3 1,-10 6-1,3 7-1,-3 5 1,4 6 1,-1 6-1,7 4-2,2-2 2,11-3-1,15-5 1,7-3-9,9-2 9,6-11-2,7-6 2,0-4-8,0-9 8,-1-5-7,-5-5 7,-4-2-1,-9-4 1,-7-2 2,-12 0-2,-4-3 9,-9 3-9,-3-8 5,0 8-5,-3 6 11,-1 9-11,1 25 4,0 21-4,3 16 5,-1 10-5,1 11 6,0 10-6,0 6 4,3-8-4,0 5-1,3 8 1,0-6 1,0-1-1,4-9 0,-4-3 0,6-10-1,-2-11 1,-4-10-8,0-11 8,0-7-41,0-9 41,1-13-58,-4-13 58,-4-8-15,-2-3 15</inkml:trace>
  <inkml:trace contextRef="#ctx0" brushRef="#br0" timeOffset="8271.473">22187 802 108,'6'2'0,"13"1"19,0 0-19,6-3 9,4 0-9,0 0 2,-1 2-2,4-4 6,-7 2-6,1-3 1,-7 0-1,0-2-1,-7-3 1,1-2 0,-3-1 0,-4-2 0,0-1 0,-2 1 0,-4 0 0,0 2 0,0 4 0,-4 1 0,4 1 0,0 2-8,0 3 8,-3 11 8,0 7-8,0 4-1,0 4 1,3-2-5,3 0 5,6-3 0,1-5 0,3-6-6,2-2 6,5-3-2,-1-5 2,0-5-1,0-3 1,-3-5-2,-7-5 2,1-4 2,-4 1-2,-3 3 0,-3 2 0,0 5 0,-3 6 0,3 5 0,-3 13 0,3 6 2,3 2-2,10 0 2,6-5-2,3 2 1,6-15-1,11-6-3,-1-7 3,3-11 2,0-11-2,-3-5-1,-9-5 1,-10-9 2,-6 4-2,-7-6-2,-6-13 2,-10-14 0,-2 27 0,-7 16-1,-3 5 1,-4 35 0,4 37 0,0 13 2,12 10-2,7 9 13,16-1-13,9-7 1,13-9-1,22-10-13,3-10 13,-3-12-43,-3-9 43,-6-6-68,-4-8 68,-9-6-22</inkml:trace>
  <inkml:trace contextRef="#ctx0" brushRef="#br0" timeOffset="10463.5985">19116 1961 62,'0'0'0,"7"0"16,5-3-16,11-2 13,2-9-13,10-4 8,3-9-8,0-2-1,0-5 1,0-3 5,-6 0-5,-3 0 0,-10 2 0,-3 4 1,-10 7-1,-3 0 0,-9 8 0,-1 6 0,-5 4 0,-1 9 0,0 8 0,1 10 0,-1 8 0,0 5-1,4 6 1,2 2-5,4 1 5,6-4 4,0-2-4,7-8-4,3-2 4,6-9 5,3-4-5,0-9-5,4-5 5,-1-8 0,-3-3 0,0-5-3,10-2 3,-10-1-2,-3-2 2,-3-3 1,-6 3-1,-7-3 0,0 6 0,-3 2 4,0 5-4,0 4 10,0 7-10,0 0 1,3 10-1,4 6-3,2 8 3,4 0 2,6-1-2,-3-1-2,3-4 2,0-2 1,0-3-1,-3-5-9,0 0 9,-4-5-8,-2-3 8,-4 0-2,1-8 2,-4-8 0,0-3 0,3-7 5,-2 0-5,-1-4 13,6 4-13,1-3 8,6 5-8,0 0 6,3 8-6,0-5 1,3 11-1,-3-1 1,3 8-1,-3 1-2,0 2 2,-3-3 2,-3 3-2,0 0-4,-7 0 4,0 0-1,1 3 1,-7-3 1,0-3-1,0 0-1,0 3 1,0 0 0,-7 3 0,-2 5 1,-4 13-1,-3 8-2,0 3 2,4 2-1,2 1 1,4-6 0,6-5 0,3-6-1,3-7 1,4-9-1,2-4 1,1-9 0,0-7 0,0-3 3,-4-6-3,-3 1 0,4-1 0,-4 1-2,1 5 2,-4 2 1,0 8-1,0 6-2,0 10 2,1 11 1,-1 11-1,3 2-1,0 3 1,1-3 0,5-5 0,7-9 0,10-7 0,3-10 0,6-9 0,0-10 0,0-5 0,-3-6-1,-6-5 1,-7-8 1,-6-3-1,-4-5 0,-8-18 0,-4 5 2,-10 2-2,1 17 0,-4 4 0,0 9-1,0 13 1,-2 10 2,-1 16-2,0 22 0,0 10 0,3 34 0,4 6 0,2 2 0,7 1 0,4-6 2,8-8-2,7-8-3,4-10 3,5-11 0,4-13 0,-4-14-4,4-12 4,-3-6-5,-4-11 5,-3-7-10,-3-6 10,-6-5 1,-3-3-1,-4 1-2,-6 1 2,0 7 2,0 4-2,0 9 0,-3 7 0,3 3 0,0 14 0,0 7 1,0 11-1,0 5 7,3 8-7,7-6-2,-4 4 2,10-3-5,0-3 5,12-5-1,1-9 1,-4-4-11,1-11 11,-4-5-9,0-11 9,-3-3-4,-3-7 4,-7-6-2,1 3 2,-7 5 12,0 6-12,1 4 32,-4 6-32,0 14 5,0 12-5,0 6 2,6 5-2,0-2-1,7 2 1,3-5-47,0-3 47,3-8-69,3-5 69,0-5-4</inkml:trace>
  <inkml:trace contextRef="#ctx0" brushRef="#br0" timeOffset="11110.6355">21301 1752 67,'0'-8'0,"0"-3"16,-3-5-16,-4-2 9,-2-4-9,-1-4 3,-3 7-3,1 4 1,-4 4-1,-3 14 1,0 7-1,-3 11 8,-4 9-8,7 1 5,3 6-5,7-2 1,9-4-1,6-9-2,7-6 2,3-11 0,9-10 0,4-11-15,-4-8 15,0 0-8,-2-5 8,-4 0 0,-10 8 0,-2 7 6,-1 4-6,-6 5 14,0 12-14,0 12 5,3 5-5,7 2 1,-4-2-1,10-5 2,6-11-2,7-11-1,2-5 1,1-11-2,3-7 2,-10-6-5,-2-2 5,-4-6 1,-7 0-1,-2-23-1,-7 7 1,0 9 1,-3 7-1,0 8 0,0 6 0,0 7 6,0 1-6,3 5 1,-3 10-1,7 11 11,-1 8-11,0 13 7,1 29-7,-4-2 12,0-1-12,4-2 3,-4 3-3,6-1-1,1-7 1,-1-6-8,4-7 8,3-9-29,-3-5 29,-4-8-60,1-5 60,-7-8-48,-3-2 48</inkml:trace>
  <inkml:trace contextRef="#ctx0" brushRef="#br0" timeOffset="11409.6526">21478 1495 121,'64'-37'8,"-4"13"-7,-6 11-1,-6 10 2,-7 30-2,-9-4 3,-7 4-3,-6-1 14,-9 9-14,-1-3 2,-5 2-2,-1-2 1,-3 2-1,3-7-6,0-6 6,3-5-50,1-3 50,2-11-57,14-7 57,-1-5-38,0-4 38</inkml:trace>
  <inkml:trace contextRef="#ctx0" brushRef="#br0" timeOffset="11593.6631">22002 1257 130,'-6'-3'0,"-4"6"1,4-1-1,0 4-22,6 2 22,0 2-42,6 3 42,7 3-44,0-2 44,-1-4-22,4 6 22</inkml:trace>
  <inkml:trace contextRef="#ctx0" brushRef="#br0" timeOffset="12130.6939">22053 1662 95,'0'10'0,"0"9"19,7 2-19,-1-3 9,3 4-9,4-7-1,3-4 1,3-8 2,3-9-2,4-4-1,-1-11 1,-3-8-1,-9-6 1,-7-5 0,-9 3 0,-6 3 0,-33 10 2,7 14 6,0 12-8,7 4 5,9 12-5,6-2 1,10 2-1,13-4-1,2-4 1,7-2 0,3-3 0,1 1-1,-4-1 1,3 0 0,-6 6 0,0 5-1,-7 0 1,-2 0 1,-4 2-1,0 1 0,0-6 0,3-3-1,-2-4 1,5-4 0,1-2 0,6-8 0,3-5 0,0-11-5,3 3 5,0-8-6,0 0 6,1 8-2,-8 2 2,1 9 6,-3 12-6,0 9 27,-7 7-27,4 4 3,-4 4-3,3 3 1,1 0-1,0-5-27,2 0 27,4-3-88,0-2 88,3-3-43</inkml:trace>
  <inkml:trace contextRef="#ctx0" brushRef="#br0" timeOffset="13076.748">23104 1781 73,'3'-3'0,"4"-8"17,5 1-17,4-6 14,10-3-14,2-10 12,7 0-12,0-3 3,3 1-3,-6-4 7,0-33 1,-13 20 7,-10 14-15,-6 12 3,-6 14-3,-10 8 1,-6 67-1,10-7-1,6-9 1,9-6-1,10-14 1,3-7-5,3-8 5,4-13-10,-7-3 10,-3-16-7,-7 0 7,-9-10-7,-6-1 7,-7 1-2,0 4 2,-6 4 2,0 7-3,7 3 1,15 6 0,13-1 3,50-44-2,-5 2-1,-4 0 0,-3-3 2,-3 6-2,-10-3 0,-9-3 0,-7 3 2,-12 5-2,-4 11-2,-9 8 2,-3 13 6,-7 16-6,-2 21 14,-4 13-14,3 19 14,0 11-14,4 26 7,3 2-7,2-5 1,4-5-1,0-10 0,4-9 0,-1-10 0,0-8 0,0-13-3,3-9 3,-2-1-28,-1-7 28,0-7-32,0 0 32,0-8-48,-6-5 48,0-6-57,-10-8 57</inkml:trace>
  <inkml:trace contextRef="#ctx0" brushRef="#br0" timeOffset="13274.7593">23720 1617 187,'22'-11'0,"16"0"2,0 4-2,1-1-11,-14 5 11,-6 0-63,-3 6 63,-16 8-114</inkml:trace>
  <inkml:trace contextRef="#ctx0" brushRef="#br0" timeOffset="14501.8295">20113 2408 111,'0'10'0,"0"17"13,3 5-13,1 20 11,-1-4-11,0-3 16,-3-5-16,3 2 4,-3-10-4,0-6 2,0-5-2,0-5 0,0 3 0,0-6 1,0-2-1,0-11-1,0 2 1,3 1-11,-3 2 11,0-5-15,0-5 15,0-11-8,3 3 8,-3-8-5,4-6 5,-4-2-4,3 13 4,-6-13 1,-1-21-1,1 2 1,-3 3-1,-4 3 9,1 0-9,6 7 7,0 3-7,6 3 1,6 3-1,10-1-2,0 1 2,4 5 1,-1 2-1,3 11-1,-3 3 1,-9 10 16,-7 16-16,-9 11 13,-9 8-13,-4 5 5,0-3-5,0-5 0,3-8 0,4-5 0,6-5 0,6 12-6,3-4 6,10-6-8,13-5 8,5-5-3,5 12 3,-8 1-2,-8 8 2,-14-8 5,-12 10-5,-13 1 23,-13-1-23,-5-10 17,2 2-17,-3-2 4,3-8-4,4-3-6,5-13 6,11-3-59,8-7 59,14-9-91,9-2 91,0 0-38</inkml:trace>
  <inkml:trace contextRef="#ctx0" brushRef="#br0" timeOffset="14775.8452">20561 2799 172,'-3'8'0,"3"-2"1,-3 7-1,3-5-3,-4 2 3,4-4-48,4 2 48,-4-3-104,0 3 104,-7 8-17</inkml:trace>
  <inkml:trace contextRef="#ctx0" brushRef="#br0" timeOffset="15238.8716">21082 2394 98,'0'0'0,"0"0"6,3 6-6,3-4 1,0 1-1,1-3 2,-4 0-2,-3 0 8,0-5-8,-3-3 5,-4-3-5,-5 1 0,-4 2 0,-3 2 0,-3 6 0,-4 11 2,-2 5-2,-1 16 13,1 5-13,2 26 19,10-5-19,13-2 5,16-8-5,12-9 0,13-10 0,7-5 0,-1-8 0,1-29-8,-7 15 8,-3-2-36,0-10 36,-10-14-83,-3 21 83,-6-7-31</inkml:trace>
  <inkml:trace contextRef="#ctx0" brushRef="#br0" timeOffset="15511.8872">21437 2775 135,'0'0'0,"-3"8"2,3 0-2,0 0-48,0 3 48,0-6-88,0-2 88</inkml:trace>
  <inkml:trace contextRef="#ctx0" brushRef="#br0" timeOffset="15827.9053">21685 2082 155,'-3'6'0,"0"2"-5,3 5 5,0 0-44,0 5 44,3 4-88,-3-1 88,3 0-17</inkml:trace>
  <inkml:trace contextRef="#ctx0" brushRef="#br0" timeOffset="16197.9265">21990 2357 115,'-7'6'0,"-5"4"15,-14 6-15,1 0 19,3 0-19,3 0 12,6-6-12,6 1-2,1-6 2,3 3-1,3-2 1,3 1 1,3 1-1,20 6-6,-1-4 6,4 1-1,-4 2 1,-3-2 0,1 18 0,-7-8 0,-10 0 0,-6-5 16,-10 2-16,-9-12 9,0 15-9,-12-11 0,2-2 0,7-8-33,3 6 33,6-6-126</inkml:trace>
  <inkml:trace contextRef="#ctx0" brushRef="#br0" timeOffset="17429.997">22949 2006 92,'-7'0'0,"-2"0"17,-7 7-17,-3 1 8,-4 14-8,-2 15 7,-3 21-7,-4 19 12,-3 15-12,-3 30 14,3 13-14,3 8 4,7 2-4,12-15 1,7 0-1,12-6-2,13-13 2,10-5 1,21 31-1,-8-39-24,-11-21 24,-8-27-56,-7-13 56,-7-15-73</inkml:trace>
  <inkml:trace contextRef="#ctx0" brushRef="#br0" timeOffset="18586.0631">23203 2715 52,'0'-6'0,"0"-4"2,6-3-2,-3-6 13,3-15-13,-2-1 14,-1 3-14,3 1 7,0 2-7,4 2 4,3 1-4,3-1 0,-1 6 0,4 5 2,1 3-2,-5 8 2,1 7-2,-3 9 0,0 7 0,-7 4 1,-3 4-1,-3 1-1,-6-4 1,-4-2-3,1 19 3,-7-13-6,3-9 6,1-2 0,2-8 0,4-5-3,6-3 3,3-24 1,6-3-1,7 4 0,6-1 0,4 3-6,2-1 6,1 4-1,3-3 1,-1 2 0,-2 3 0,0 3-1,-4-3 1,-6 0 2,0 0-2,-3 1-1,0-4 1,-3 3 0,-7-5 0,-3 8 1,-3-8-1,-3 7 0,-3-1 0,-1 4 1,-2 8-1,2 6 1,-5 5-1,-1 13 7,0 3-7,-3 10 2,7 3-2,3 0 2,9-2-2,6-1 0,4-7 0,9-6-3,13-11 3,6-10-15,4-8 15,-1-5-5,-2-8 5,-8-3-3,-8-2 3,-10-1 2,-7-2-2,-9 3 10,-3-1-10,-6 9 11,-4 2-11,0 16 21,-6 8-21,3 16 18,0 10-18,10 8-1,6 1 1,13-4-8,6-4 8,9-9-50,7-7 50,0-17-68</inkml:trace>
  <inkml:trace contextRef="#ctx0" brushRef="#br0" timeOffset="20297.161">23152 3302 96,'16'-19'0,"9"-10"13,10 0-13,-7 0 16,1-5-16,-7-9 9,-3-2-9,-9 3 1,-4 0-1,-9 7 3,-3 4-3,-7 7 6,3 11-6,-2 7-1,-1 17 1,-6 10 0,3 13 0,0 14 0,4 5 0,2-3 1,4 3-1,9 3-6,6-1 6,4-2-1,9-13 1,1-8-10,-4-11 10,-4-11 2,1-7-2,-6-8 1,-1-6-1,-5-10-1,-4-3 1,-4-2 0,4-1 0,0 3 1,7 3-1,2 0-2,7 5 2,6 3-1,4 0 1,-1 2 2,1 3-2,-1 0-2,-3 6 2,-6 2 0,-6-3 0,-1 3 0,-6 3 0,0 2 0,-6 3 0,-3 5 0,0 3 0,2 3 0,8 2 0,-1 0-11,6-5 11,4 0-11,0-6 11,-1-7-1,1-6 1,-3-5 0,-1-8 0,-3-5-1,1 3 1,-7-3 2,0-1-2,-7 7 13,1-1-13,-3 0 8,-4 5-8,3 6 7,1 0-7,3 2 0,2 0 0,4 3-3,4 6 3,5-4-4,4 1 4,-1 0-6,1-3 6,3 2 0,0-2 0,-3 3-2,-4 2 2,1 3 0,-7 3 0,0 5 2,-3 2-2,0 3-1,3-2 1,7-3-4,-1-6 4,10-2-2,0-11 2,0-4-2,0-7 2,-6-2-2,-3 1 2,-4-1 2,-9-3-2,-4 3 4,-2 0-4,-4 6 10,-3-1-10,7 3 4,-1 3-4,4 5 0,6 3 0,9 2-6,7 0 6,7-2-8,2-3 8,4-3 0,-4-5 0,4-2-2,-1-11 2,-6-3 4,-3-3-4,-3-4 12,-3-4-12,0 1 1,-7 5-1,4 2 4,-7 6-4,3 5 4,-6 8-4,3 3 0,-6 13 0,3 8 0,-6 10 0,6 9 6,-7 4-6,1 1-6,3 2 6,-4-5-5,4-2 5,0-4-2,0-1 2,3-7-5,-3-4 5,3-3-5,0-6 5,0-4-6,0-6 6,3-6 0,-3-4 0,6-3 0,4-3 0,6 0-7,0-3 7,3-2-10,3 0 10,3-3-4,-6 6 4,0 2 0,-9 5 0,15 3 0,-25 8 0,0 0 5,-6 11-5,-4 2 17,-2 0-17,2 3 9,1 0-9,9-5 1,0-1-1,9-5-2,4 1 2,25-4-10,0-4 10,3-6-40,4-5 40,-4-3-53,0-3 53,-3 3-20,-6 3 20</inkml:trace>
  <inkml:trace contextRef="#ctx0" brushRef="#br0" timeOffset="20718.185">24415 2246 116,'7'3'0,"15"10"16,16 16-16,3 22 18,7 15-18,-4 21 11,-2 11-11,-7 5 12,-7 3-12,-9 2 3,-9-12-3,-10-1 0,-7 0 0,-12-8 0,0-12 0,0-12-23,0-10 23,6-13-79,7-14 79,3-15-73</inkml:trace>
  <inkml:trace contextRef="#ctx0" brushRef="#br0" timeOffset="43342.479">11496 5469 74,'0'0'0,"0"0"18,0 0-18,0 0 0,0 0 0,7-3 14,2-2-14,20-6 7,2-10-7,1-10 1,6-9-1,-3-8 0,0-5 0,-6-5 1,-1 0-1,-9 0 0,-3-22 0,-9 14 1,-4 8-1,-6 16 4,-7 7-4,1 14 2,-4 8-2,-3 13 0,0 18 0,-3 41-1,3 15 1,0-11-1,7 19 1,-1-2 3,7-6-3,3-8 0,13-8 0,3-13-1,6-8 1,6-13 0,4-8 0,-3-6-8,-1-12 8,1-12-35,-7-7 35,0-5-46,-6-3 46,-3 2-32,-7 9 32</inkml:trace>
  <inkml:trace contextRef="#ctx0" brushRef="#br0" timeOffset="43838.5073">12007 5337 118,'4'10'0,"-1"6"6,0 3-6,3 4 8,-2 1-8,2-3 3,-3-2-3,0-3 1,-3-3-1,0-2-1,3-3 1,-3-3 2,0-2-2,0-3-2,0 0 2,-3-11 1,3-2-1,-3-6 0,6-5 0,0-5 0,4-2 0,5 4-1,-2 1 1,-1 4-1,4 25 1,0 8 0,-4 7 0,1 9 9,-1 2-9,1 0-5,0-8 5,-1-5-1,1-3 1,-4-5-47,0 0 47,1-8-89</inkml:trace>
  <inkml:trace contextRef="#ctx0" brushRef="#br0" timeOffset="44498.5452">12446 4720 71,'0'0'0,"0"0"18,0 0-18,0 0 16,0 0-16,0 0 15,0 3-15,-4 7 8,-5 4-8,-7 4 3,-3 3-3,-3 3 4,-7 26-4,-3-2 3,-2-6-3,5-5 9,4-7-9,5-7 1,8-9-1,5 1 1,11 1-1,8-5 0,14 7 0,2-10 0,7 0 0,3-2 0,0-1 0,-6 3 0,-3 5 0,-7-5 2,-9-3-2,-4 6-7,-2-9 7,-4 1-40,-3 2 40,0 1-62,-3-4 62,3-10-41,0 3 41</inkml:trace>
  <inkml:trace contextRef="#ctx0" brushRef="#br0" timeOffset="44995.5735">12690 4670 91,'0'0'15,"0"0"-15,-3 3 15,-3 4-15,-4 9 8,-3 6-8,-6 7 6,-6-3-6,-1 30 12,1-9-12,0-4-2,2-12 2,8-12 2,5-3-2,4-6-1,6-7 1,6 5 1,7 10-1,6-2 1,6-16-1,1 0-2,2 14 2,-2-1 1,-4-3-1,10-7 1,-10 13-1,-6-3-14,-7-5 14,-2-13-46,-23 10 46,6 3-87,-3 0 87</inkml:trace>
  <inkml:trace contextRef="#ctx0" brushRef="#br0" timeOffset="46029.6328">12931 4453 73,'0'0'0,"0"-5"20,0 5-20,0 2 17,7 12-17,-4 9 12,6 9-12,-2 8 5,2 26 0,-2-3-5,-4-4 6,0 23-6,-3-11 8,3-10-8,4-11 0,-4-13 0,3-2 2,0-17-2,1-7 1,2-3-1,4-16 0,6-3 0,3-13 9,7 8-9,-4 3 1,4 3-1,-7-9 1,0 11-1,-3 6 1,-6-6-1,-3-3-2,-4 8 2,-3 11-29,0-10 29,-3 2-52,0 0 52,3 10-64,4-18 64,-4 6-13</inkml:trace>
  <inkml:trace contextRef="#ctx0" brushRef="#br0" timeOffset="46511.6602">13370 4966 105,'3'21'0,"0"14"11,3 4-11,4 4 6,-1 4-6,1 1 2,-1-3-2,1-3 5,-1-7-5,-2-6 5,-4-5-5,0-8-1,3-3 1,-2-8 0,-4 0 0,0-5 4,-7-8-4,1-7-2,-4-7 2,1-7 1,-4-2-1,4-6-1,-4-11 1,3 8 0,1-13 0,3 6-2,6-1 2,0-18 2,3 10-2,9 11 0,4 8 0,0 11 1,6 5-1,-3 10-2,-3 8 2,0 11 1,-6 3-1,-7 5 2,-6 5-2,-10 24-1,-6-5 1,-3-11-1,-7 0 1,1-11-11,5-10 11,7 0-45,4 6 45,9-20-78,6 1 78</inkml:trace>
  <inkml:trace contextRef="#ctx0" brushRef="#br0" timeOffset="46915.6835">13366 4112 108,'4'2'0,"11"1"16,20 10-16,16 8 19,6 14-19,4 7 12,-1 3-12,-6 13 12,-6 16-12,-1 8 3,-31 3-3,-13 8 1,-9 15-1,-7-10-2,-3-11 2,-3-18-54,7-16 54,-1-16-114,3-18 114</inkml:trace>
  <inkml:trace contextRef="#ctx0" brushRef="#br0" timeOffset="47696.7278">11684 4559 57,'0'0'0,"-10"-3"18,1 3-18,-4 5 11,3 3-11,-2 16 7,-17 11-7,7 17 9,0 49-9,6 13 6,0 5-6,6 8 7,10-8-7,7-19 8,18-2-8,7-10 0,6-6 0,3-8 0,7-13 0,-4-11-1,-6-13 1,-9-11-28,-10-4 28,-6-1-60,-7-3 60,-6-18-33</inkml:trace>
  <inkml:trace contextRef="#ctx0" brushRef="#br0" timeOffset="58236.331">18821 13666 52,'-6'-3'0,"-4"3"4,-6-3-4,-3-2 1,-6 3-1,-13-4 9,-7 6-9,-12 3 4,-16 2-4,-3-2 1,-7-3-1,-6 2 7,-9-2-7,-4 3 3,-12 0-3,-10-1 2,-12 6-2,-23 3 0,-3-1 0,-3 1 0,-3-3 0,-1 0 1,-5-5-1,-23-6 3,6 0-3,-2-7 4,9-4-4,-1 4 2,-2-3-2,-13-3-1,6 0 1,4 0 0,6 3 0,6 0 0,0-1 0,-3 1 0,-6 3 0,6-1-2,3 3 2,16 3 1,7 2-1,5 0 1,1 3-1,-10 3 1,17 2-1,8 1-1,10 4 1,7 1 0,18 7 0,11 11 0,8 6 0,10 10-1,13 2 1,6 6 1,10 3-1,9 7-1,7 6 1,6 13 0,9 3 0,4 2 5,6-2-5,3 2-2,7-5 2,2-8 3,4-5-3,0 3-1,3-1 1,3-2 0,4-6 0,2-2 1,1-8-1,3-3-2,-4-7 2,7-1 1,7-8-1,8 11 1,4-10-1,10-9 0,6-7 0,6-6 0,22-2 0,7-6 0,3 5 0,0-2-2,3-2 2,-3-1 0,10 0 0,2-5 1,7 3-1,13-6 1,6 1-1,0 2-1,-6-3 1,-4 3-1,4-3 1,6 3 1,0-2-1,16 2-1,3-3 1,0 3 1,-6-5-1,9 2 0,4-2 0,5-6 0,20-13 0,-3 9 1,-10 1-1,7 6-2,-4 0 2,10 6 1,-4-4-1,-2 6 0,-10 0 0,-6 3 1,-1-6-1,-6 1-1,10-3 1,-6-1 8,-7 1-8,-13 0-1,-12-1 1,-4 6 3,-5 0-3,-11 6 1,-2-4-1,2 1 0,-5-6 0,-11-2-1,-5-3 1,-13-3 2,-4-4-2,-9-4 0,-13-10 0,-2 0 3,-8-11-3,-2 1 1,-3-9-1,-11-5 0,-5-5 0,-10 2 2,-13 1-2,-9-12 0,-9-1 0,-11-6 1,-5 2-1,-7 1 5,3 5-5,-9 5 4,-4-3-4,-5 11 0,-4 8 0,-7 8 0,1 3 0,-10 0 0,0 2 0,-19 5 4,-6 1-4,0 2 1,-7 3-1,-12 5 1,3 0-1,-10-2-16,-12-1 16,-26 1-79,-9-6 79,-16-11-34</inkml:trace>
  <inkml:trace contextRef="#ctx0" brushRef="#br0" timeOffset="82377.7117">9086 15891 46,'0'0'0,"7"-3"14,2 3-14,7-8 17,6-5-17,7-8 9,19-8-9,-1-8 7,1-6-7,3-7-1,-4-3 1,-5 0 1,-1-5-1,-6 3 1,-7-14-1,-2 8 0,-7 3 0,-10 7 0,-5 6 0,-8 8 4,-5 8-4,-7 11 6,0 7-6,-6 16-7,-4 9 7,-2 12-3,2 14 3,-2 15 2,-1 6-2,4 5 0,3 3 0,3 0 0,6-3 0,3 0 0,4-5 0,3-8 2,6-5-2,3-14 0,7-5 0,0-10 7,0-3-7,2-8 1,1-6-1,3-4 3,0-1-3,0-10 0,0-6 0,4-2 0,-4-3 0,-3-2 0,-1 5 0,-2 5-2,-3 2 2,-7 4 0,3 5 0,-3 2 0,-3 3 0,0 0-4,0 3 4,0-1 0,0 1 0,4 2-29,-4 0 29,0-5-61,0 3 61,0 2-12</inkml:trace>
  <inkml:trace contextRef="#ctx0" brushRef="#br0" timeOffset="83261.762">9775 15867 66,'-3'5'0,"0"1"6,-3-1-6,3 6 7,-1 7-7,-2 6 10,0 2-10,3 3 7,-1 1-7,1-1 0,0 0 0,0-3 7,0-5-7,-1-2 1,4-6-1,0-5-6,0-3 6,0 1 5,0-4-5,0 1 6,0-3-6,0-5 4,4-11-4,5-5 1,1-6-1,2-2-1,1-3 1,3 3 1,0 5-1,-3 3 0,-4 5 0,-3 11 0,4 2 0,-4 6 2,1 16-2,-4 2 4,0 8-4,3 3 1,-2-1-1,-1-4-1,3-3 1,-3-3-8,4-3 8,2-2-65,1-3 65,2-10-46,1-6 46</inkml:trace>
  <inkml:trace contextRef="#ctx0" brushRef="#br0" timeOffset="85169.8715">10058 15449 67,'0'0'0,"0"0"11,0 0-11,0 0 9,0 0-9,0 0 2,0 0-2,0 0 3,6 5-3,4 6 7,3-1-7,2 4 6,1 2-6,3-3 1,0 5-1,0-2 3,4 0-3,2-3 2,1 1-2,-4-1 2,0-3-2,-3 1-1,-3 0 1,-3-4 1,-4 1-1,1-2 0,-7-1 0,0 0 1,-3 1-1,0 2 2,-6-1-2,-4 4 1,-3-3-1,1 3 1,-7 2-1,0-3 6,-7 4-6,-2-4 4,-1 1-4,4-1 3,-1-4-3,4-1-3,3 0 3,6-2 1,7-3-1,0 3-25,6-3 25,9 5-61,1-3 61,9 1-42</inkml:trace>
  <inkml:trace contextRef="#ctx0" brushRef="#br0" timeOffset="85889.9124">10464 15520 53,'0'0'0,"-6"-5"18,3 3-18,0-4 13,-20-2-13,8 6 9,5 2-9,1-3 4,2 0-4,7 3 6,-3 0-6,3 0 1,19 3-1,-3 0 0,0 2 0,0 3 1,3 0-1,0 2 6,3 4-6,0-4 0,0 6 0,-2-3 3,2 1-3,-6-4 0,0 1 0,-4-1 0,-2 1 0,-1 2 1,-2-5-1,-4 5-1,0-5 1,-3 0 2,3 0-2,-6 3 0,-3-3 0,-1 2 5,-5 1-5,-4-1 6,-3 4-6,-4-1 0,1 0 0,-3-2 1,-1 2-1,1-3-1,-10-2 1,10-2 0,6-1 0,3-2-37,9 2 37,4 0-70,32-2 70,-1-1-19</inkml:trace>
  <inkml:trace contextRef="#ctx0" brushRef="#br0" timeOffset="86790.9641">11023 15187 59,'0'0'0,"0"0"19,0 0-19,0 0 5,0 0-5,0 0 9,0 5-9,3 14 14,-3 5-14,-3 15 9,-3 6-9,0 11 6,-1-6-6,1 3 4,-1 0-4,1-3 2,-3 1-2,-1-4 3,4-4-3,-1-6 0,4-8 0,3-8 1,0-3-1,7 1 0,-1-6 0,0-5 4,7-3-4,6-5-1,3-5 1,7-3 2,-1 3-2,1-3 2,0 3-2,-7-1 5,0 1-5,-6 0-5,-7 2 5,1 0 0,-7 3 0,3-2-3,-6 2 3,0 0-21,0 0 21,0 0-42,0 0 42,4 5-46,-1-2 46,6-1-25,1 1 25</inkml:trace>
  <inkml:trace contextRef="#ctx0" brushRef="#br0" timeOffset="87344.9959">11347 15886 74,'-3'8'0,"0"7"15,0 12-15,3 7 15,-4 6-15,1-3 4,6 3-4,1-3 2,2 0-2,-3-3 4,0-5-4,4-2-3,-7-6 3,0-3 4,0-7-4,-4-6 0,1 1 0,3-6 8,-3-3-8,-3-8 1,-1-2-1,7-5 3,-3-6-3,0-8-1,-3 3 1,2-8 1,-2-5-1,0-9 0,3 6 0,3 3-1,0 2 1,0-5-1,6-2 1,3-4 2,4 4-2,3 4-3,0 9 3,3 2 1,0 11-1,0 5 0,-3 8 0,0 11 1,0 2-1,-4 11-1,-2 5 1,-4 3 0,-6 3 0,0-4 1,-9 4-1,-4-3 2,-6-3-2,-6-5 1,-4-3-1,4-8-4,-1 3 4,7-5-46,3-1 46,7-2-78,-1 0 78</inkml:trace>
  <inkml:trace contextRef="#ctx0" brushRef="#br0" timeOffset="89238.1042">8979 17171 72,'6'-5'0,"7"-3"13,6-10-13,9-3 11,4-6-11,9 3 6,16-7-6,-3-7 3,0-4-3,-3-5-1,-6-4 1,-7 1 0,-10 0 0,-9-1 1,-6 4-1,-7 2 1,-9 10-1,-3 6 3,-7 11-3,-3 7 2,-6 14-2,-3 15-2,-4 22 2,4 13 1,-20 18-1,10 11 10,7-5-10,12-5 4,9-9-4,11-2 3,21-11-3,4-10 2,9-14-2,-3-12-2,6-12 2,-6-10-38,-3-2 38,-1-11-88,-2-6 88</inkml:trace>
  <inkml:trace contextRef="#ctx0" brushRef="#br0" timeOffset="89942.1444">9712 17108 89,'0'0'0,"-3"3"4,3 2-4,0 5 5,-3 6-5,-1 3 10,4 5-10,-3-3 4,3-3-4,0 1 2,0-3-2,0-3 0,0-2 0,3-3 0,-3-3 0,0-3-1,0 1 1,0-3 2,0 0-2,0 3 5,0-6-5,4-5 1,-1-8-1,3-2 1,0-3-1,7-3-2,0 0 2,3 0 1,-4 0-1,1 8 1,0 3-1,-4 5 0,1 6 0,-4 4 6,-3 12-6,1 7 4,-1 5-4,0 1-1,0 2 1,0-5-1,4-3 1,-1 0-38,4-5 38,2-6-71,10-7 71,7-11-20,0-10 20</inkml:trace>
  <inkml:trace contextRef="#ctx0" brushRef="#br0" timeOffset="90783.1924">10734 16777 76,'0'0'0,"0"0"7,0 0-7,0 0 7,0 0-7,0 0 8,0 0-8,0 0 14,-6 0-14,-7 3 4,-6 5-4,-3 2-4,-10 6 4,-9 0 3,-7 3-3,-15 4 0,2 1 0,11 0 1,2-3-1,13 0 2,3-7-2,13-1 2,7-3-2,8-2 0,11 3 0,9-3 0,12-3 0,10 3 2,16 0-2,-3 0 0,0 3 0,-7-1 3,-6 3-3,-6 3-2,-6-2 2,-10 1 0,-4 1 0,-2-5-37,-1-3 37,-6 0-52,1-3 52,2-2-33,-3-6 33</inkml:trace>
  <inkml:trace contextRef="#ctx0" brushRef="#br0" timeOffset="91356.2253">11026 16825 74,'0'0'0,"0"-5"11,0-1-11,0 1 9,0 2-9,-3 1 11,-3 2-11,-4 5 0,-6 6 0,-9 10 2,-7 3-2,-6-1 4,0 1-4,0-3 6,6 1-6,7-4 3,6-7-3,6-3 2,13-3-2,6 0 7,14-2-7,8-3 5,10 0-5,3 0 4,1 5-4,-4 0 0,-3 3 0,0 0 5,-7 3-5,-6-1 1,-2 4-1,-8-4-20,-5 3 20,-4 1-67,-3-9 67,3 0-56,-3-2 56</inkml:trace>
  <inkml:trace contextRef="#ctx0" brushRef="#br0" timeOffset="92088.2671">11722 16621 75,'0'0'0,"0"0"17,0 0-17,0 8 5,0 11-5,3 7 11,-3 11-11,0 8 12,-3 5-12,-4 1 7,1-4-7,-4-4 8,4-6-8,-3 0 8,2-8-8,4-5 2,6-3-2,4-5 1,-1-6-1,7-5 5,9-7-5,3-6 0,4-3 0,3-2 1,-4 3-1,-2 2-2,-7 2 2,0 4 1,-7-1-1,-2 3-13,-4 3 13,1-1-31,-4 1 31,3 5-39,-3 0 39,4 0-43,-1 0 43,4 0-24,-1-3 24</inkml:trace>
  <inkml:trace contextRef="#ctx0" brushRef="#br0" timeOffset="92555.2937">12071 17126 78,'3'11'0,"0"13"12,0 10-12,1 6 14,-4 8-14,3 2 10,-3 3-10,0 2 6,0 4-6,0-7 2,3-4-2,0-6 1,0-10-1,-3-8-1,0-3 1,4-10 1,-4-1-1,0-10 4,-4-8-4,1-7 0,-3-7 0,-1-15 0,1-2 0,0-9 0,-4-8 0,4-7 0,3-6 0,6-2 0,3-1 0,7 9-1,6 10 1,-3 8 1,6 10-1,0 6-1,1 11 1,-1 7-1,-3 11 1,-6 8 2,-4 3-2,-6 2 3,-6 6-3,-10 2 5,1 3-5,-7-3 0,0 0 0,3-5-6,0-6 6,0-2-55,0-2 55,10-9-73,3-2 73</inkml:trace>
  <inkml:trace contextRef="#ctx0" brushRef="#br0" timeOffset="95499.462">16900 15158 55,'0'0'0,"0"0"16,-6-3-16,3 1 9,-1-4-9,4 6 7,4 3-7,2 10 5,7 8-5,9 9 12,10 22-12,3 12 5,3 10-5,6 13 8,1 6-8,-1-3 8,13-11-8,-3 3 8,-3-2-8,0-9 15,-4-5-15,-2-8 3,-10-10-3,-4-8 2,-5-14-2,-10-5-34,-4-7 34,-2-12-96,-4-12 96,-9-4-22</inkml:trace>
  <inkml:trace contextRef="#ctx0" brushRef="#br0" timeOffset="97795.5934">18094 16550 60,'0'0'0,"0"0"15,0 0-15,0 0 8,0-6-8,0 1 8,-3 0-8,0-3 0,-4-3 0,-5-2 2,-4 5-2,0-2 1,-6-1-1,-4 0-1,1 11 1,3 6 1,-1 4-1,4 6-4,-3 11 4,0 7 2,3 6-2,6-3 0,4-3 0,5-5 0,11-2 0,9-6 0,3-11 0,0-4 1,6-9-1,7-10 0,0-8 0,3-14 2,-1-4-2,-5-6 1,0-11-1,-10 3-1,-3-2 1,-10-6 0,-3 8 0,-3 3 0,-3 7 0,0 11 9,0 11-9,-4 5 9,4 14-9,0 7 1,0 14-1,-1 10 0,1 8 0,3 10 1,0 1-1,3 10 2,-3 6-2,4-3 0,2-1 0,4-4 1,-1-6-1,4-10 0,-1-8 0,7-11-2,1-8 2,2-8-1,0-15 1,3-9 1,-2-5-1,-1-2-3,-6 5 3,-4 8 0,-5 2 0,-1 8 3,-6 11-3,6 6 2,-6 9-2,7-2 0,2 1 0,1-9 0,3 0 0,2-5-2,14-11 2,-7-5 2,0-7-2,-2-7-1,-8-4 1,-9-3 0,-6-3 0,-22-2 1,-1-3-1,1 2 0,-4 4 0,4 1-1,3 9 1,0 8-1,3 13 1,6 5 1,0 6-1,10 5 0,6 0 0,7 0-2,2-6 2,7-2-3,4-8 3,-1-3-1,13-5 1,-7 1-2,-2-1 2,-4 0 0,-3 5 0,-6 6 3,-4 7-3,-2 9 3,-1 7-3,-3-2 3,7 2-3,-4-2-2,4 0 2,-7-5 1,6-1-1,1-2 0,-1-3 0,-2-2-1,2-3 1,-6-6-1,-3-2 1,0 0 1,4-5-1,-1 0 0,0-3 0,0-8 2,0 3-2,0-3 0,7 0 0,-1-2-2,1-1 2,3 0 0,-1 6 0,1 3 2,0 2-2,-1 0-2,-2 5 2,-4 1 0,4 7 0,-4 3 0,4 5 0,-4 3 0,0 2 0,-2 1 1,2-1-1,-3 1-2,0-6 2,4 0 2,-4-5-2,0-2 0,0-1 0,-3-5-1,0 0 1,0 0 0,0 0 0,3-8 0,4 0 0,-1-3 2,0-2-2,7-3-3,-3 3 3,-1 0 1,4 0-1,0-1-1,-4 4 1,-3 5 1,4-1-1,-4 4-1,1 2 1,-1 10 0,-3 3 0,0 6 2,4 2-2,-4 0 3,3 0-3,4-5-1,-1 0 1,1 0-1,-1-8 1,1-5 0,-1-6 0,1-8 1,-1-7-1,4-3-1,-3-6 1,-1-2-2,4 0 2,-4 3-1,-2 4 1,-4 9 1,0 3-1,0 10 3,4 10-3,-4 9 10,3 10-10,1 0 2,5-3-2,1-2 0,3-3 0,0-5 0,-4-5 0,4-3-39,0-3 39,-3-8-51,0-5 51,2-10-40,-5-3 40</inkml:trace>
  <inkml:trace contextRef="#ctx0" brushRef="#br0" timeOffset="97968.6035">19072 16245 121,'0'0'0,"0"0"1,0 0-1,-3-5-47,6 5 47,6-3-58,7 3 58,0 6-16,3 4 16</inkml:trace>
  <inkml:trace contextRef="#ctx0" brushRef="#br0" timeOffset="99071.6666">19256 16542 108,'0'5'0,"3"3"12,0 11-12,4 2 10,2 2-10,1 1 6,-1 0-6,-2 0 8,-1-3-8,0 0 0,-3-2 0,1-6 0,-1 0 0,0-2 1,-3-6-1,3-2-2,-3-3 2,0 0-6,0-6 6,0-9-4,7-1 4,-1-8-2,3 0 2,-2 0-1,-1 3 1,4 5 1,-1 6-1,-6 4 0,4 6 0,2 8 14,-2 6-14,-1 1 5,0 7-5,4-7-1,-1 1 1,4-2-4,3-1 4,0-5-35,0-3 35,6-2-43,0-11 43,16-3-34,-6 1 34,-7-1-18,1 0 18,-7 1 2,-3 5-2,-4-3 20,-2 2-20,-1 1 12,1 0-12,3-6 11,-4 3-11,1-8 13,-1 3-13,1-3 13,-4-2-13,-6 2 10,0-3-10,-6-2 11,-7 3-11,-6 2 5,0 5-5,0 3 4,-3 11-4,-1 10 1,-5 8-1,2 11 2,1 8-2,9-1 1,7 1-1,9-6 0,3-7 0,22-9 0,1-10 0,2-10-1,-2-12 1,-4-4 1,0-6-1,-6 0-1,-3 1 1,-4 7 1,-2 2-1,-4 6 2,0 6-2,-3 2 2,6 13-2,4 3 0,6 5 0,6-2-1,0-6 1,3-8-3,1-7 3,-1-9 3,-3-8-3,-6-10-1,-6-2 1,-4-4-1,-3-10 1,-6 3 1,3-3-1,-6-5-1,6-6 1,0 3-7,3 3 7,3 8-1,1 15 1,-1 9-1,4 12 1,-1 19 6,-2 19-6,-1 11 8,0 12-8,1-2 1,-1 5-1,3-2 2,7-11-2,-3-8-2,0-5 2,-1-11-22,1-5 22,-3-6-49,-4-2 49,0-8-40,4-5 40,-7-14-15,0 3 15</inkml:trace>
  <inkml:trace contextRef="#ctx0" brushRef="#br0" timeOffset="99610.6974">19812 16402 118,'12'0'0,"17"-6"11,9-2-11,3 0 3,4-2-3,2 2 14,-2-3-14,-4 1 1,0-4-1,-3 1 0,-3 0 0,-6 0 1,-10 5-1,-6 0 0,-10-3 0,-9-2 0,-4 5 0,-3 3 3,1 2-3,-4 8-3,0 11 3,0 13 0,0 11 0,0 8 0,7-1 0,9-2-1,6-2 1,7-12-2,9-9 2,10-14-15,3-11 15,6-13-6,-6-5 6,0-8-1,-3 5 1,-7 3 0,0 8 0,-2 5 9,-1 8-9,-3 13 16,-3 8-16,0 11 7,-7 2-7,-3 1 1,-6-4-1,-6-2 1,-3-2-1,-4-6-22,-6-5 22,3-3-100,0-13 100,0-5-34</inkml:trace>
  <inkml:trace contextRef="#ctx0" brushRef="#br0" timeOffset="100813.7659">17900 17505 70,'0'0'0,"0"0"3,3 0-3,4-3 5,-4 1-5,3-4 4,-3-7-4,1-3 1,-1-2-1,-3 2 0,-3 0 0,-7 3 3,1 7-3,-7 9 3,0 8-3,-6 12 1,-1 9-1,4 5 1,3 3-1,7-8-2,6-9 2,9-9 0,4-12 0,9-15 0,0-5 0,0-4 0,0 1 0,-3 5 6,0 8-6,-1 8 16,1 14-16,0 7 9,0 11-9,6-3 4,1-11-4,5-7 3,-2-19-3,-1-24 2,-3-13-2,-9-8-2,-13 3 2,-13-3 2,-12 5-2,-13-2 0,-10 8 0,4 2-6,-7 8 6,0 11-1,0 21 1,7 24-1,-1 24 1,7 28 9,13 12-9,9 7 14,16-10-14,19-11 1,16-21-1,19-16-2,0-19 2,3-18-53,10-10 53,-7-9-89</inkml:trace>
  <inkml:trace contextRef="#ctx0" brushRef="#br0" timeOffset="101608.8117">18450 17391 66,'-4'11'0,"4"10"9,0 11-9,13 7 9,0 4-9,3-4 10,3 4-10,0-4 3,0-7-3,-3-8 2,-4-6-2,-2-7 5,-4 0-5,-6-11 0,0-11 0,-9-8 1,-4-4-1,-6-6 6,0-6-6,3-5 3,7 3-3,2 0 6,7 3-6,7 0 6,2-1-6,7 1 0,6 2 0,7 3 0,-1 0 0,-2 2-11,-1 9 11,0 5-67,1 5 67,-4 8-47,-3 8 47</inkml:trace>
  <inkml:trace contextRef="#ctx0" brushRef="#br0" timeOffset="102315.8521">18751 17619 94,'3'-11'0,"7"3"4,6-8-4,0-2 11,-1-3-11,-2-6 3,0-2-3,-4 0 0,-2 0 0,-10 2 2,-4 3-2,-5 3 0,-1 3 0,0 7 0,4 9 0,-1 7 0,1 13 0,-1 14-1,4 13 1,3 5 1,6 9-1,9-4 0,4-5 0,6-10 0,7-13 0,0-14 2,-1-8-2,-2-15-2,-1-9 2,-6-7 0,-3-12 0,-7 4 1,-5-3-1,-1 0 0,-6 5 0,-1 6-1,4 7 1,0 9 6,0 10-6,0 18 3,7 17-3,-1 7 1,4 6-1,6-3 0,3-3 0,6-8 1,7-13-1,0-10-1,-4-16 1,-3-8 0,-2-9 0,-11-12 0,-5-3 0,-7-3 2,-3-7-2,-4-1 4,4 3-4,3 3 4,3 2-4,10 6 1,3 2-1,3 11-1,3 5 1,3 10-36,1 6 36,2 8-59,1 3 59,0 5-38,-7 8 38</inkml:trace>
  <inkml:trace contextRef="#ctx0" brushRef="#br0" timeOffset="102501.8627">19589 17711 134,'0'0'0,"4"-8"-56,15 0 56,-4 0-77</inkml:trace>
  <inkml:trace contextRef="#ctx0" brushRef="#br0" timeOffset="103290.9077">19853 17158 81,'0'0'0,"0"0"26,0 0-26,3 6 11,-3 12-11,3 11 6,0 8-6,1 13 5,2 1-5,-3 2 2,3 0-2,-2-8 2,-1 0-2,3-11 0,-3-8 0,1-4 0,2-9 0,-3-5 2,0-6-2,7-10 0,-1-13 0,4-3-2,6-5 2,0 3 2,6 2-2,-2 3-2,-1 8 2,0 5 3,-3 8-3,-3 8 8,0 10-8,-7 9 6,-5 10-6,-4 0 6,-7 2-6,-2 1 6,-7-5-6,-3-6 0,-3-6 0,-4-7-1,1-8 1,3-8-34,6-5 34,3-11-51,7 0 51,6-2-43,3 2 43,10-5-32,2-1 32</inkml:trace>
  <inkml:trace contextRef="#ctx0" brushRef="#br0" timeOffset="103516.9209">20237 17484 129,'0'0'0,"3"8"18,7 10-18,-1 9 12,1 7-12,-1-5 5,4 8-5,0-5 1,-1-3-1,4-5-17,-6-6 17,3-4-69,-4-7 69,4-14-78,-4-12 78</inkml:trace>
  <inkml:trace contextRef="#ctx0" brushRef="#br0" timeOffset="103716.932">20205 17259 158,'0'0'0,"-3"2"-12,3-2 12,6 3-62,10-3 62,13 0-83,3-5 83</inkml:trace>
  <inkml:trace contextRef="#ctx0" brushRef="#br0" timeOffset="104339.9676">20647 17500 88,'0'-6'0,"6"-4"8,-3-6-8,7-3 2,-4-2-2,-3-3 11,-3-5-11,-3 3 4,-6 5-4,2-1 7,-6 9-7,1 5 7,-1 11-7,-3 7 2,-3 14-2,3 11 2,0 4-2,4 6 1,-1 0-1,3 3 1,10-6-1,4-13-1,2-5 1,7-5 1,6-11-1,0-8 0,0-8 0,0-13-3,0-6 3,-3 1-4,-3-3 4,-4-3-3,-6 8 3,-3 5 1,0 6-1,-3 3 13,0 10-13,0 10 6,3 11-6,0 6 2,3-1-2,6 6 1,4-8-1,3-8-1,16-3 1,-4-10 1,7-3-1,-3-14-2,3-4 2,0-3 0,0 0 0,0-3-6,3 0 6,3 3 0,-3 8 0,3 5 6,-2 5-6,-8 8 2,-5 11-2,-10 5 11,-10 11-11,-9 8 6,-13-3-6,-10-3 1,-5-5-1,-1-5 1,3-3-1,7-8-34,6-2 34,10-16-130,3-3 130</inkml:trace>
  <inkml:trace contextRef="#ctx0" brushRef="#br0" timeOffset="105345.0254">19920 14978 81,'9'8'0,"10"11"26,13 7-26,12 11 24,10 8-24,0 5 27,13 8-27,12 1 18,4-6-18,3-6 21,-4-2-21,4-8 6,-10-2-6,-9-6 0,-13-3 0,-13-2-3,-12 0 3,-10-3-50,-13 0 50,-6-2-111,3-3 111,-6-6-38</inkml:trace>
  <inkml:trace contextRef="#ctx0" brushRef="#br0" timeOffset="107567.1525">21752 15483 75,'0'0'0,"0"3"10,0-3-10,3 0 18,0 0-18,3-5 3,-3 2-3,-3-2 5,0-3-5,-3-3 5,-3-2-5,-4 0 4,-6 8-4,-3-3 2,-6 5-2,0 6 0,-1 10 0,1 3 1,-1 13-1,4 11-2,3-3 2,6 8 0,7-11 0,9 0 0,7-5 0,9-10-13,6-8 13,7-17-1,0-10 1,0-13 1,-4-8-1,1-5-2,-7-6 2,-6-5 3,-7-2-3,1-3 10,-10-3-10,-3 3 3,-4 2-3,1 11 2,0 5-2,2 14 0,4 7 0,-3 9 3,3 10-3,3 16 2,1 13-2,2 13 0,-6 16 0,0 3-2,0 0 2,0 8 2,0 0-2,0-17 0,3-4 0,3-8-2,1-11 2,2-11-6,4-7 6,6-11-3,-3-11 3,13-7-2,-4-6 2,-6 3 0,-6 0 0,-4 5 1,-2 11-1,-1-3 8,-3 8-8,0 13 4,0 8-4,4 8-1,2 0 1,4-2-2,3-1 2,6-10-10,4-5 10,2-9-2,-3-7 2,1-14-1,-4-2 1,-9-8-1,-4 3 1,-9-9 10,-9 4-10,-7-9 8,-6 3-8,-1 0 2,-2 8-2,0 13 12,2 11-12,1 12-1,6 12 1,4 10 1,5-2-1,10-1-6,10 3 6,9-8-18,4-13 18,-1-5-4,4-11 4,-4-5-2,1-3 2,-4 3 0,-6-3 0,-4 5 1,-2 6-1,-4 0 9,1 15-9,-4 6 6,3 10-6,0 1 1,1-1-1,2-2 0,1-3 0,-1-13-1,1 0 1,-1-8-1,4-5 1,-3-3 1,-1-8-1,1 3 0,-4-11 0,0 0-1,4 3 1,-1-3 2,1 0-2,3 6-1,-4 5 1,4 5-1,-7 3 1,4 10 0,-4 11 0,4 2 1,-7 3-1,3 6 1,1 2-1,-1-3-1,0-2 1,1-11 1,-1 1-1,3-9-1,1-2 1,3-11 0,-1-3 0,1-7-2,6-6 2,0 0 1,-3 3-1,-3 5 0,-4 3 0,-2 7 0,-1 9 0,4 5 9,-4 8-9,0 2 5,4 1-5,2-9 1,4 1-1,0-8-6,0-6 6,3-10-1,-3-6 1,0-2-2,-3-3 2,-1 0 1,-5 3-1,2 8 2,-6 5-2,1 3 8,5 15-8,4 14 5,-1 8-5,4 2 0,0 3 0,3-2-35,3-9 35,4-5-73,-4-15 73,0-14-42,20-8 42</inkml:trace>
  <inkml:trace contextRef="#ctx0" brushRef="#br0" timeOffset="107764.1638">22882 15177 152,'0'0'0,"0"0"-1,0 0 1,3 0-99,10-3 99,-7-2-51</inkml:trace>
  <inkml:trace contextRef="#ctx0" brushRef="#br0" timeOffset="108407.2006">23177 15468 123,'3'10'0,"0"11"2,4 8-2,-1 3 5,4 5-5,-4-2 5,0-4-5,1-4 0,2-6 0,-6-3 0,1-7 0,-1-3 0,0-5 0,-3-3 1,6-11-1,1-13-2,5-7 2,1-7 1,3-4-1,3 5 0,0 3 0,-3 13 0,0 5 0,-4 8 17,1 13-17,0 14 10,-4 4-10,1 9 0,-1 0 0,1 2 0,6-5 0,0-2-56,3-9 56,6-7-69,1-8 69,2-17-36,-6 1 36</inkml:trace>
  <inkml:trace contextRef="#ctx0" brushRef="#br0" timeOffset="108964.2324">23777 15589 77,'0'-10'0,"0"-4"15,-3-4-15,0-6 21,-7 3-21,-2 0 18,-4 0-18,0 5 17,0 5-17,0 9 7,3 4-7,1 14 1,-1 8-1,3 2-2,4 3 2,3-2 0,3-3 0,3-8-19,3-6 19,7-10-7,0-3 7,0-7 1,-1 2-1,-2 3 0,-4-1 0,1 4 3,-1 7-3,7 3 5,-1 0-5,10 2-2,1-4 2,5-9-2,-2-7 2,-1-14 2,-3-5-2,-6-6 1,-9-4-1,-4-1 22,-10-16-22,-2 6 11,-4-8-11,0 2 0,1 6 0,2 13 7,4 10-7,3 9 15,0 7-15,6 17 0,0 20 0,6 16-1,7 6 1,3 18 1,4 3-1,5-8-27,1 0 27,2-11-52,-2-8 52,0-10-53,-7-5 53,-6-9-58,-4-10 58</inkml:trace>
  <inkml:trace contextRef="#ctx0" brushRef="#br0" timeOffset="109444.2599">23749 15446 106,'0'0'0,"3"0"18,9 3-18,14 0 11,9-1-11,6 1 0,4-3 0,5-5 2,-2-6-2,0-2 0,-7 2 0,16-5-2,-6-2 2,-7 2 2,-12-13-2,-13 10 13,-9-2-13,-14 5 15,-5 3-15,-7 8 8,-16 2-8,4 11 1,-1 16-1,7 8 2,6 5-2,10 0-3,6 0 3,9-3-18,26-7 18,0-9-20,6-7 20,1-14-21,-4-2 21,0-6-1,-6-2 1,-4 2 1,-2 3-1,-4 11 17,3 10-17,1 3 13,-4 8-13,-6 0 5,-7 2-5,-6 1 8,-9-1-8,-7-5-1,1-7 1,-4-4-81,3-12 81,3 2-74</inkml:trace>
  <inkml:trace contextRef="#ctx0" brushRef="#br0" timeOffset="110479.3191">22494 16293 94,'0'0'0,"0"-5"17,0-1-17,0-1 1,4-7-1,-1-4 8,-3-1-8,-7-2 8,1-3-8,0 6 15,-7 2-15,0 5 8,-9 9-8,3 10 4,-6 13-4,2 8-1,1 5 1,10 3 2,2-2-2,10-9-6,6-5 6,10-2-24,0-11 24,3-6-2,3-4 2,-3-4-2,1 4 2,-8 2 0,-2 2 0,2 4 3,-2-1-3,-1 0-1,4 1 1,6-6 3,0-11-3,0-10-1,0-6 1,-9-4 4,-10-6-4,-13 0 25,-9-6-25,-7 1 7,-2-3-7,-7 3 0,-10 7 0,7 14 4,-4 18-4,4 27 9,-4 27-9,7 20 5,7 19-5,12 3-2,15-1 2,23-10-1,23-16 1,21-23-40,7-20 40,9-17-69,4-14 69,-7-13-67</inkml:trace>
  <inkml:trace contextRef="#ctx0" brushRef="#br0" timeOffset="111322.3673">23269 16124 80,'0'0'0,"3"-8"11,4 0-11,-4-5 13,3-3-13,-3-3 7,1-5-7,-8 3 12,1 0-12,-6-3 4,-1 6-4,-3 2 6,1 3-6,-1 7 10,0 6-10,-6 6-1,3 15 1,4 11-4,2 13 4,1 13 0,6 5 0,-1 9 0,11 2 0,2 5 11,7 6-11,3-6 2,0-2-2,-3-8 0,0-6 0,-7-10 0,-2-5 0,-1-11 2,-3-8-2,-3-5-17,4-6 17,-4-7-25,-4-3 25,-2-3-49,0-8 49,-1-2-45,4-8 45,0-14-16,-3 4 16</inkml:trace>
  <inkml:trace contextRef="#ctx0" brushRef="#br0" timeOffset="111536.3795">22974 16484 164,'13'0'0,"28"-3"6,7-2-6,2-3 1,4-3-1,0 3 0,-3 0 0,-3 0-53,-7 0 53,-3 3-97,0-3 97,-6 3-20</inkml:trace>
  <inkml:trace contextRef="#ctx0" brushRef="#br0" timeOffset="112162.4154">23571 16203 126,'0'0'0,"-3"5"5,3 9-5,0 7 0,0 8 0,3 8 0,0 0 0,7-3 1,2 3-1,1-5 1,0-8-1,-1-3-9,4-8 9,0-10 0,-3-8 0,-1-6 2,1-7-2,-3-6-2,-4-3 2,-3-2 2,-3 3-2,-3 2 3,3 5-3,0 6 9,0 5-9,0 8 10,3 11-10,4 10-2,5 3 2,10 2 0,7 9 0,3-9-3,3-5 3,-4-10-8,-5-6 8,-1-10 0,-9-8 0,-9-8 9,-4-6-9,-6 1 19,-7-6-19,0 0 13,4 6-13,3-1 1,3 3-1,13 1-1,-1 4 1,7 1-27,0 4 27,7 4-77,-1 2 77,7 8-71,-3 5 71</inkml:trace>
  <inkml:trace contextRef="#ctx0" brushRef="#br0" timeOffset="112598.4401">24371 16304 80,'3'-8'0,"0"-6"12,0 1-12,1 0 17,-1 0-17,-3 0 18,0 2-18,-7 3 16,-5 3-16,-4-1 8,-6 4-8,-1 7 0,-21 6 0,9 5 3,0 10-3,7 3-1,2 6 1,13 2-1,10-8 1,10 0-6,8-8 6,27-18-21,-1-9 21,0-10-6,-6-15 6,-9-4-1,-10-4 1,-10-6 8,-6-3-8,-10-8 12,-6 1-12,1 2 12,-1 11-12,3 12 26,3 12-26,4 7 23,6 25-23,6 23 1,14 10-1,5 9 1,7 5-1,12 2-45,1-5 45,5 1-106,4-14 106,0-11-49</inkml:trace>
  <inkml:trace contextRef="#ctx0" brushRef="#br0" timeOffset="113483.4909">22850 17021 81,'0'0'0,"0"0"30,0 0-30,0 0 15,0 0-15,0 8 2,0 13-2,0 13 3,0 8-3,3 9 1,0 2-1,1-6 1,2-4-1,0-9 2,-3-10-2,4-3-1,-1-10 1,4-6 1,-1-8-1,4-7 2,3-6-2,3-3-2,3-2 2,19 0-1,-3 5 1,-3 8 1,0 5-1,-6 9-2,-7 10 2,-6 2 3,-6 6-3,-14 5 12,-5 3-12,-13-3 10,-20-3-10,1-2 9,3-8-9,3-8 0,6-3 0,10-5-6,4-5 6,8 0-41,7-6 41,7-5-78,5-2 78,4-6-41</inkml:trace>
  <inkml:trace contextRef="#ctx0" brushRef="#br0" timeOffset="113726.5048">23437 17399 157,'4'11'0,"-1"4"5,3 7-5,1-4-1,2 1 1,1-1-6,-1-7 6,1-3-41,-1-6 41,-3-4-76,4-12 76,0-7-37,-4-5 37</inkml:trace>
  <inkml:trace contextRef="#ctx0" brushRef="#br0" timeOffset="113943.5171">23387 17105 153,'0'0'0,"0"0"-39,0 0 39,3 3-70,6 0 70,10 2-43,10 0 43</inkml:trace>
  <inkml:trace contextRef="#ctx0" brushRef="#br0" timeOffset="114519.5502">23806 17232 104,'0'-5'0,"0"0"10,0-6-10,-3-2 10,-1 0-10,-2-1 9,0-1-9,-1 4 11,-2 0-11,-1 6 4,-6 8-4,-3 5 1,0 10-1,0 9 1,3 7-1,4 6 3,-1 2-3,7 0-2,6-7 2,3-6-3,10-13 3,9-8-3,6-14 3,1-7-2,-1-8 2,1-3-5,-10-2 5,-3-1 6,-10 4-6,1 1 0,-7 4 0,-3 7 9,-1 3-9,4 8 6,-3 6-6,3 7-1,0 5 1,10 1-2,6-1 2,3-7 1,6-3-1,0-8-5,4-8 5,3 0-1,-4-5 1,-2 0 0,-4-3 0,0 0 2,-3 3-2,7 5-2,15 0 2,0 10-2,-3 4 2,-3 10 2,-6 5-2,-10 5-1,-10 3 1,-12 3 3,-10 0-3,-6-6 13,-25-2-13,6-8 11,6-3-11,7-8 0,6-2 0,6 0-55,7-1 55,6-12-121</inkml:trace>
  <inkml:trace contextRef="#ctx0" brushRef="#br0" timeOffset="117161.7013">18281 16645 39,'0'0'0,"0"-5"12,3 2-12,-3 3 7,0 0-7,0 0 8,4 5-8,-1 3 6,0 3-6,0 2 8,-3 6-8,3 4 4,0 1-4,4 0 2,-1-3-2,1 3-1,-1-5 1,3-4 0,-2-4 0,-1 2-59,0-5 59,-2 0-25,-11 0 25</inkml:trace>
  <inkml:trace contextRef="#ctx0" brushRef="#br0" timeOffset="118052.7523">17929 16616 36,'-3'2'0,"-4"4"8,-2 2-8,2 0 10,-2 0-10,-4 5 6,1 5-6,-11 6 2,1 5-2,-7 3 6,-2 5-6,2 3-1,1-3 1,2-5 3,7-9-3,3-4-1,10-3 1,3-6-35,6-4 35,6-6-3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7" name="Rectangle 5"/>
          <p:cNvSpPr>
            <a:spLocks noGrp="1" noChangeArrowheads="1"/>
          </p:cNvSpPr>
          <p:nvPr>
            <p:ph type="body" sz="quarter" idx="3"/>
          </p:nvPr>
        </p:nvSpPr>
        <p:spPr bwMode="auto">
          <a:xfrm>
            <a:off x="974790" y="4560208"/>
            <a:ext cx="5365622" cy="4322229"/>
          </a:xfrm>
          <a:prstGeom prst="rect">
            <a:avLst/>
          </a:prstGeom>
          <a:noFill/>
          <a:ln w="9525">
            <a:noFill/>
            <a:miter lim="800000"/>
            <a:headEnd/>
            <a:tailEnd/>
          </a:ln>
          <a:effectLst/>
        </p:spPr>
        <p:txBody>
          <a:bodyPr vert="horz" wrap="square" lIns="96347" tIns="48173" rIns="96347" bIns="4817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Slide Image Placeholder 9"/>
          <p:cNvSpPr>
            <a:spLocks noGrp="1" noRot="1" noChangeAspect="1"/>
          </p:cNvSpPr>
          <p:nvPr>
            <p:ph type="sldImg" idx="2"/>
          </p:nvPr>
        </p:nvSpPr>
        <p:spPr>
          <a:xfrm>
            <a:off x="1258888" y="720725"/>
            <a:ext cx="4797425" cy="3598863"/>
          </a:xfrm>
          <a:prstGeom prst="rect">
            <a:avLst/>
          </a:prstGeom>
          <a:noFill/>
          <a:ln w="12700">
            <a:solidFill>
              <a:prstClr val="black"/>
            </a:solidFill>
          </a:ln>
        </p:spPr>
        <p:txBody>
          <a:bodyPr vert="horz" lIns="95747" tIns="47873" rIns="95747" bIns="47873" rtlCol="0" anchor="ctr"/>
          <a:lstStyle/>
          <a:p>
            <a:endParaRPr lang="en-US"/>
          </a:p>
        </p:txBody>
      </p:sp>
    </p:spTree>
    <p:extLst>
      <p:ext uri="{BB962C8B-B14F-4D97-AF65-F5344CB8AC3E}">
        <p14:creationId xmlns:p14="http://schemas.microsoft.com/office/powerpoint/2010/main" val="68885541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25700" y="428263"/>
            <a:ext cx="8229600" cy="5697901"/>
          </a:xfrm>
        </p:spPr>
        <p:txBody>
          <a:bodyPr/>
          <a:lstStyle>
            <a:lvl1pPr>
              <a:spcBef>
                <a:spcPts val="1200"/>
              </a:spcBef>
              <a:defRPr/>
            </a:lvl1pPr>
            <a:lvl2pPr>
              <a:buFont typeface="Wingdings" pitchFamily="2" charset="2"/>
              <a:buChar cha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
        <p:nvSpPr>
          <p:cNvPr id="4" name="Slide Number Placeholder 3"/>
          <p:cNvSpPr>
            <a:spLocks noGrp="1"/>
          </p:cNvSpPr>
          <p:nvPr>
            <p:ph type="sldNum" sz="quarter" idx="10"/>
          </p:nvPr>
        </p:nvSpPr>
        <p:spPr/>
        <p:txBody>
          <a:bodyPr/>
          <a:lstStyle>
            <a:lvl1pPr>
              <a:defRPr/>
            </a:lvl1pPr>
          </a:lstStyle>
          <a:p>
            <a:fld id="{F3DB7220-4BF1-447B-B55F-9D0B4B1941CF}" type="slidenum">
              <a:rPr lang="en-US"/>
              <a:pPr/>
              <a:t>‹#›</a:t>
            </a:fld>
            <a:endParaRPr lang="en-US"/>
          </a:p>
        </p:txBody>
      </p:sp>
    </p:spTree>
  </p:cSld>
  <p:clrMapOvr>
    <a:masterClrMapping/>
  </p:clrMapOvr>
  <p:transition>
    <p:randomBar dir="vert"/>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3" name="Rectangle 9"/>
          <p:cNvSpPr>
            <a:spLocks noChangeArrowheads="1"/>
          </p:cNvSpPr>
          <p:nvPr userDrawn="1"/>
        </p:nvSpPr>
        <p:spPr bwMode="auto">
          <a:xfrm>
            <a:off x="0" y="6446838"/>
            <a:ext cx="9144000" cy="51239"/>
          </a:xfrm>
          <a:prstGeom prst="rect">
            <a:avLst/>
          </a:prstGeom>
          <a:solidFill>
            <a:srgbClr val="CC0000"/>
          </a:solidFill>
          <a:ln w="9525">
            <a:noFill/>
            <a:miter lim="800000"/>
            <a:headEnd/>
            <a:tailEnd/>
          </a:ln>
          <a:effectLst/>
        </p:spPr>
        <p:txBody>
          <a:bodyPr wrap="none" anchor="ctr"/>
          <a:lstStyle/>
          <a:p>
            <a:endParaRPr lang="en-US"/>
          </a:p>
        </p:txBody>
      </p:sp>
      <p:sp>
        <p:nvSpPr>
          <p:cNvPr id="1027" name="Rectangle 3"/>
          <p:cNvSpPr>
            <a:spLocks noGrp="1" noChangeArrowheads="1"/>
          </p:cNvSpPr>
          <p:nvPr>
            <p:ph type="body" idx="1"/>
          </p:nvPr>
        </p:nvSpPr>
        <p:spPr bwMode="auto">
          <a:xfrm>
            <a:off x="225700" y="428264"/>
            <a:ext cx="8229600" cy="5697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
        <p:nvSpPr>
          <p:cNvPr id="1031" name="Text Box 7"/>
          <p:cNvSpPr txBox="1">
            <a:spLocks noChangeArrowheads="1"/>
          </p:cNvSpPr>
          <p:nvPr userDrawn="1"/>
        </p:nvSpPr>
        <p:spPr bwMode="auto">
          <a:xfrm>
            <a:off x="147638" y="6511759"/>
            <a:ext cx="1811714" cy="276999"/>
          </a:xfrm>
          <a:prstGeom prst="rect">
            <a:avLst/>
          </a:prstGeom>
          <a:noFill/>
          <a:ln w="12700">
            <a:noFill/>
            <a:miter lim="800000"/>
            <a:headEnd/>
            <a:tailEnd/>
          </a:ln>
          <a:effectLst/>
        </p:spPr>
        <p:txBody>
          <a:bodyPr wrap="none">
            <a:spAutoFit/>
          </a:bodyPr>
          <a:lstStyle/>
          <a:p>
            <a:pPr algn="l" eaLnBrk="0" hangingPunct="0"/>
            <a:r>
              <a:rPr lang="en-US" b="1" i="0" dirty="0" smtClean="0">
                <a:solidFill>
                  <a:srgbClr val="000099"/>
                </a:solidFill>
                <a:latin typeface="+mj-lt"/>
                <a:ea typeface="Verdana" pitchFamily="34" charset="0"/>
                <a:cs typeface="Verdana" pitchFamily="34" charset="0"/>
              </a:rPr>
              <a:t>© 2012 Eric Pop,</a:t>
            </a:r>
            <a:r>
              <a:rPr lang="en-US" b="1" i="0" baseline="0" dirty="0" smtClean="0">
                <a:solidFill>
                  <a:srgbClr val="000099"/>
                </a:solidFill>
                <a:latin typeface="+mj-lt"/>
                <a:ea typeface="Verdana" pitchFamily="34" charset="0"/>
                <a:cs typeface="Verdana" pitchFamily="34" charset="0"/>
              </a:rPr>
              <a:t> UIUC</a:t>
            </a:r>
            <a:endParaRPr lang="en-US" b="1" i="0" dirty="0">
              <a:solidFill>
                <a:srgbClr val="000099"/>
              </a:solidFill>
              <a:latin typeface="+mj-lt"/>
              <a:ea typeface="Verdana" pitchFamily="34" charset="0"/>
              <a:cs typeface="Verdana" pitchFamily="34" charset="0"/>
            </a:endParaRPr>
          </a:p>
        </p:txBody>
      </p:sp>
      <p:sp>
        <p:nvSpPr>
          <p:cNvPr id="1035" name="Rectangle 11"/>
          <p:cNvSpPr>
            <a:spLocks noGrp="1" noChangeArrowheads="1"/>
          </p:cNvSpPr>
          <p:nvPr>
            <p:ph type="sldNum" sz="quarter" idx="4"/>
          </p:nvPr>
        </p:nvSpPr>
        <p:spPr bwMode="auto">
          <a:xfrm>
            <a:off x="8305800" y="6555452"/>
            <a:ext cx="533400" cy="184666"/>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b="1" i="0">
                <a:solidFill>
                  <a:srgbClr val="000099"/>
                </a:solidFill>
                <a:latin typeface="+mj-lt"/>
                <a:ea typeface="Verdana" pitchFamily="34" charset="0"/>
                <a:cs typeface="Verdana" pitchFamily="34" charset="0"/>
              </a:defRPr>
            </a:lvl1pPr>
          </a:lstStyle>
          <a:p>
            <a:fld id="{B1033AC8-477B-403E-AF1E-9A07FD7D5A9E}" type="slidenum">
              <a:rPr lang="en-US" smtClean="0"/>
              <a:pPr/>
              <a:t>‹#›</a:t>
            </a:fld>
            <a:endParaRPr lang="en-US" dirty="0"/>
          </a:p>
        </p:txBody>
      </p:sp>
      <p:sp>
        <p:nvSpPr>
          <p:cNvPr id="8" name="Text Box 7"/>
          <p:cNvSpPr txBox="1">
            <a:spLocks noChangeArrowheads="1"/>
          </p:cNvSpPr>
          <p:nvPr userDrawn="1"/>
        </p:nvSpPr>
        <p:spPr bwMode="auto">
          <a:xfrm>
            <a:off x="3260697" y="6511759"/>
            <a:ext cx="2885726" cy="276999"/>
          </a:xfrm>
          <a:prstGeom prst="rect">
            <a:avLst/>
          </a:prstGeom>
          <a:noFill/>
          <a:ln w="12700">
            <a:noFill/>
            <a:miter lim="800000"/>
            <a:headEnd/>
            <a:tailEnd/>
          </a:ln>
          <a:effectLst/>
        </p:spPr>
        <p:txBody>
          <a:bodyPr wrap="none">
            <a:spAutoFit/>
          </a:bodyPr>
          <a:lstStyle/>
          <a:p>
            <a:pPr algn="l" eaLnBrk="0" hangingPunct="0"/>
            <a:r>
              <a:rPr lang="en-US" b="1" i="0" dirty="0" smtClean="0">
                <a:solidFill>
                  <a:srgbClr val="000099"/>
                </a:solidFill>
                <a:latin typeface="+mj-lt"/>
                <a:ea typeface="Verdana" pitchFamily="34" charset="0"/>
                <a:cs typeface="Verdana" pitchFamily="34" charset="0"/>
              </a:rPr>
              <a:t>ECE 340: Semiconductor Electronics</a:t>
            </a:r>
            <a:endParaRPr lang="en-US" b="1" i="0" dirty="0">
              <a:solidFill>
                <a:srgbClr val="000099"/>
              </a:solidFill>
              <a:latin typeface="+mj-lt"/>
              <a:ea typeface="Verdana" pitchFamily="34" charset="0"/>
              <a:cs typeface="Verdana" pitchFamily="34" charset="0"/>
            </a:endParaRPr>
          </a:p>
        </p:txBody>
      </p:sp>
    </p:spTree>
  </p:cSld>
  <p:clrMap bg1="lt1" tx1="dk1" bg2="lt2" tx2="dk2" accent1="accent1" accent2="accent2" accent3="accent3" accent4="accent4" accent5="accent5" accent6="accent6" hlink="hlink" folHlink="folHlink"/>
  <p:sldLayoutIdLst>
    <p:sldLayoutId id="2147483650" r:id="rId1"/>
  </p:sldLayoutIdLst>
  <p:transition>
    <p:randomBar dir="vert"/>
  </p:transition>
  <p:hf hdr="0" ftr="0" dt="0"/>
  <p:txStyles>
    <p:titleStyle>
      <a:lvl1pPr algn="l" rtl="0" fontAlgn="base">
        <a:spcBef>
          <a:spcPct val="0"/>
        </a:spcBef>
        <a:spcAft>
          <a:spcPct val="0"/>
        </a:spcAft>
        <a:defRPr sz="3600">
          <a:solidFill>
            <a:srgbClr val="000099"/>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2pPr>
      <a:lvl3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3pPr>
      <a:lvl4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4pPr>
      <a:lvl5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6pPr>
      <a:lvl7pPr marL="9144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7pPr>
      <a:lvl8pPr marL="13716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8pPr>
      <a:lvl9pPr marL="18288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9pPr>
    </p:titleStyle>
    <p:bodyStyle>
      <a:lvl1pPr marL="342900" indent="-342900" algn="l" rtl="0" fontAlgn="base">
        <a:spcBef>
          <a:spcPts val="1200"/>
        </a:spcBef>
        <a:spcAft>
          <a:spcPct val="0"/>
        </a:spcAft>
        <a:buChar char="•"/>
        <a:defRPr sz="2400">
          <a:solidFill>
            <a:schemeClr val="accent2"/>
          </a:solidFill>
          <a:latin typeface="+mn-lt"/>
          <a:ea typeface="+mn-ea"/>
          <a:cs typeface="+mn-cs"/>
        </a:defRPr>
      </a:lvl1pPr>
      <a:lvl2pPr marL="742950" indent="-285750" algn="l" rtl="0" fontAlgn="base">
        <a:spcBef>
          <a:spcPct val="20000"/>
        </a:spcBef>
        <a:spcAft>
          <a:spcPct val="0"/>
        </a:spcAft>
        <a:buFont typeface="Wingdings" pitchFamily="2" charset="2"/>
        <a:buChar char="§"/>
        <a:defRPr sz="2000">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sz="1600">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image" Target="../media/image2.png"/><Relationship Id="rId7" Type="http://schemas.openxmlformats.org/officeDocument/2006/relationships/image" Target="../media/image3.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customXml" Target="../ink/ink1.xml"/><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4.emf"/></Relationships>
</file>

<file path=ppt/slides/_rels/slide1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xml"/><Relationship Id="rId6" Type="http://schemas.openxmlformats.org/officeDocument/2006/relationships/image" Target="../media/image23.emf"/><Relationship Id="rId5" Type="http://schemas.openxmlformats.org/officeDocument/2006/relationships/customXml" Target="../ink/ink11.xml"/><Relationship Id="rId4" Type="http://schemas.openxmlformats.org/officeDocument/2006/relationships/image" Target="../media/image22.jpeg"/></Relationships>
</file>

<file path=ppt/slides/_rels/slide11.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26.jpeg"/><Relationship Id="rId1" Type="http://schemas.openxmlformats.org/officeDocument/2006/relationships/slideLayout" Target="../slideLayouts/slideLayout1.xml"/><Relationship Id="rId4" Type="http://schemas.openxmlformats.org/officeDocument/2006/relationships/image" Target="../media/image27.emf"/></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1.xml"/><Relationship Id="rId5" Type="http://schemas.openxmlformats.org/officeDocument/2006/relationships/image" Target="../media/image30.emf"/><Relationship Id="rId4" Type="http://schemas.openxmlformats.org/officeDocument/2006/relationships/customXml" Target="../ink/ink14.xml"/></Relationships>
</file>

<file path=ppt/slides/_rels/slide14.xml.rels><?xml version="1.0" encoding="UTF-8" standalone="yes"?>
<Relationships xmlns="http://schemas.openxmlformats.org/package/2006/relationships"><Relationship Id="rId8" Type="http://schemas.openxmlformats.org/officeDocument/2006/relationships/customXml" Target="../ink/ink15.xml"/><Relationship Id="rId3" Type="http://schemas.openxmlformats.org/officeDocument/2006/relationships/oleObject" Target="../embeddings/oleObject6.bin"/><Relationship Id="rId7" Type="http://schemas.openxmlformats.org/officeDocument/2006/relationships/image" Target="../media/image33.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7.bin"/><Relationship Id="rId4" Type="http://schemas.openxmlformats.org/officeDocument/2006/relationships/image" Target="../media/image31.wmf"/><Relationship Id="rId9" Type="http://schemas.openxmlformats.org/officeDocument/2006/relationships/image" Target="../media/image34.emf"/></Relationships>
</file>

<file path=ppt/slides/_rels/slide15.xml.rels><?xml version="1.0" encoding="UTF-8" standalone="yes"?>
<Relationships xmlns="http://schemas.openxmlformats.org/package/2006/relationships"><Relationship Id="rId8" Type="http://schemas.openxmlformats.org/officeDocument/2006/relationships/customXml" Target="../ink/ink17.xml"/><Relationship Id="rId3" Type="http://schemas.openxmlformats.org/officeDocument/2006/relationships/image" Target="../media/image33.emf"/><Relationship Id="rId7" Type="http://schemas.openxmlformats.org/officeDocument/2006/relationships/image" Target="../media/image31.e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customXml" Target="../ink/ink16.xml"/><Relationship Id="rId5" Type="http://schemas.openxmlformats.org/officeDocument/2006/relationships/image" Target="../media/image35.wmf"/><Relationship Id="rId4" Type="http://schemas.openxmlformats.org/officeDocument/2006/relationships/oleObject" Target="../embeddings/oleObject8.bin"/><Relationship Id="rId9" Type="http://schemas.openxmlformats.org/officeDocument/2006/relationships/image" Target="../media/image36.emf"/></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xml"/><Relationship Id="rId5" Type="http://schemas.openxmlformats.org/officeDocument/2006/relationships/image" Target="../media/image39.emf"/><Relationship Id="rId4" Type="http://schemas.openxmlformats.org/officeDocument/2006/relationships/customXml" Target="../ink/ink18.xml"/></Relationships>
</file>

<file path=ppt/slides/_rels/slide1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customXml" Target="../ink/ink19.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gif"/><Relationship Id="rId1" Type="http://schemas.openxmlformats.org/officeDocument/2006/relationships/slideLayout" Target="../slideLayouts/slideLayout1.xml"/><Relationship Id="rId6" Type="http://schemas.openxmlformats.org/officeDocument/2006/relationships/image" Target="../media/image360.emf"/><Relationship Id="rId5" Type="http://schemas.openxmlformats.org/officeDocument/2006/relationships/customXml" Target="../ink/ink20.xml"/><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5.png"/><Relationship Id="rId7" Type="http://schemas.openxmlformats.org/officeDocument/2006/relationships/customXml" Target="../ink/ink22.xml"/><Relationship Id="rId2" Type="http://schemas.openxmlformats.org/officeDocument/2006/relationships/image" Target="../media/image44.png"/><Relationship Id="rId1" Type="http://schemas.openxmlformats.org/officeDocument/2006/relationships/slideLayout" Target="../slideLayouts/slideLayout1.xml"/><Relationship Id="rId6" Type="http://schemas.openxmlformats.org/officeDocument/2006/relationships/image" Target="../media/image400.emf"/><Relationship Id="rId5" Type="http://schemas.openxmlformats.org/officeDocument/2006/relationships/customXml" Target="../ink/ink21.xml"/><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2.bin"/><Relationship Id="rId7" Type="http://schemas.openxmlformats.org/officeDocument/2006/relationships/customXml" Target="../ink/ink4.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customXml" Target="../ink/ink3.xml"/><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hyperlink" Target="http://www.infographicsshowcase.com/from-radio-receivers-to-led-flashlights-an-led-odyssey/coast-led-timeline/" TargetMode="External"/><Relationship Id="rId2" Type="http://schemas.openxmlformats.org/officeDocument/2006/relationships/image" Target="../media/image48.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customXml" Target="../ink/ink5.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customXml" Target="../ink/ink6.xml"/><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1.emf"/><Relationship Id="rId5" Type="http://schemas.openxmlformats.org/officeDocument/2006/relationships/image" Target="../media/image4.wmf"/><Relationship Id="rId10" Type="http://schemas.openxmlformats.org/officeDocument/2006/relationships/customXml" Target="../ink/ink7.xml"/><Relationship Id="rId4" Type="http://schemas.openxmlformats.org/officeDocument/2006/relationships/oleObject" Target="../embeddings/oleObject3.bin"/><Relationship Id="rId9" Type="http://schemas.openxmlformats.org/officeDocument/2006/relationships/image" Target="../media/image10.emf"/></Relationships>
</file>

<file path=ppt/slides/_rels/slide5.xml.rels><?xml version="1.0" encoding="UTF-8" standalone="yes"?>
<Relationships xmlns="http://schemas.openxmlformats.org/package/2006/relationships"><Relationship Id="rId8" Type="http://schemas.openxmlformats.org/officeDocument/2006/relationships/customXml" Target="../ink/ink9.xml"/><Relationship Id="rId3" Type="http://schemas.openxmlformats.org/officeDocument/2006/relationships/image" Target="../media/image8.png"/><Relationship Id="rId7" Type="http://schemas.openxmlformats.org/officeDocument/2006/relationships/image" Target="../media/image13.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customXml" Target="../ink/ink8.xml"/><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60.emf"/><Relationship Id="rId2" Type="http://schemas.openxmlformats.org/officeDocument/2006/relationships/image" Target="../media/image12.emf"/><Relationship Id="rId1" Type="http://schemas.openxmlformats.org/officeDocument/2006/relationships/slideLayout" Target="../slideLayouts/slideLayout1.xml"/><Relationship Id="rId6" Type="http://schemas.openxmlformats.org/officeDocument/2006/relationships/customXml" Target="../ink/ink10.xml"/><Relationship Id="rId5" Type="http://schemas.openxmlformats.org/officeDocument/2006/relationships/image" Target="../media/image16.jpeg"/><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em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hyperlink" Target="http://xkcd.com/273/" TargetMode="External"/><Relationship Id="rId2" Type="http://schemas.openxmlformats.org/officeDocument/2006/relationships/image" Target="../media/image19.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C:\tif\size\fg05-30.tif"/>
          <p:cNvPicPr>
            <a:picLocks noChangeAspect="1" noChangeArrowheads="1"/>
          </p:cNvPicPr>
          <p:nvPr/>
        </p:nvPicPr>
        <p:blipFill>
          <a:blip r:embed="rId3" cstate="print"/>
          <a:srcRect l="24220" t="28119" r="35832" b="32529"/>
          <a:stretch>
            <a:fillRect/>
          </a:stretch>
        </p:blipFill>
        <p:spPr bwMode="auto">
          <a:xfrm>
            <a:off x="4608577" y="3089567"/>
            <a:ext cx="4535424" cy="3341713"/>
          </a:xfrm>
          <a:prstGeom prst="rect">
            <a:avLst/>
          </a:prstGeom>
          <a:noFill/>
          <a:ln w="9525">
            <a:noFill/>
            <a:miter lim="800000"/>
            <a:headEnd/>
            <a:tailEnd/>
          </a:ln>
        </p:spPr>
      </p:pic>
      <p:pic>
        <p:nvPicPr>
          <p:cNvPr id="5" name="Picture 2" descr="C:\tif\size\fg05-30.tif"/>
          <p:cNvPicPr>
            <a:picLocks noChangeAspect="1" noChangeArrowheads="1"/>
          </p:cNvPicPr>
          <p:nvPr/>
        </p:nvPicPr>
        <p:blipFill>
          <a:blip r:embed="rId3" cstate="print"/>
          <a:srcRect l="24220" t="1120" r="25473" b="72247"/>
          <a:stretch>
            <a:fillRect/>
          </a:stretch>
        </p:blipFill>
        <p:spPr bwMode="auto">
          <a:xfrm>
            <a:off x="3548941" y="1064133"/>
            <a:ext cx="5595059" cy="2215515"/>
          </a:xfrm>
          <a:prstGeom prst="rect">
            <a:avLst/>
          </a:prstGeom>
          <a:noFill/>
          <a:ln w="9525">
            <a:noFill/>
            <a:miter lim="800000"/>
            <a:headEnd/>
            <a:tailEnd/>
          </a:ln>
        </p:spPr>
      </p:pic>
      <p:sp>
        <p:nvSpPr>
          <p:cNvPr id="2" name="Title 1"/>
          <p:cNvSpPr>
            <a:spLocks noGrp="1"/>
          </p:cNvSpPr>
          <p:nvPr>
            <p:ph type="title" idx="4294967295"/>
          </p:nvPr>
        </p:nvSpPr>
        <p:spPr>
          <a:xfrm>
            <a:off x="409575" y="123825"/>
            <a:ext cx="8502932" cy="1077218"/>
          </a:xfrm>
          <a:prstGeom prst="rect">
            <a:avLst/>
          </a:prstGeom>
        </p:spPr>
        <p:txBody>
          <a:bodyPr/>
          <a:lstStyle/>
          <a:p>
            <a:r>
              <a:rPr lang="en-US" b="1" u="sng" dirty="0" smtClean="0"/>
              <a:t>ECE 340 Lecture 27</a:t>
            </a:r>
            <a:br>
              <a:rPr lang="en-US" b="1" u="sng" dirty="0" smtClean="0"/>
            </a:br>
            <a:r>
              <a:rPr lang="en-US" sz="2600" dirty="0" smtClean="0"/>
              <a:t>P-N diode capacitance</a:t>
            </a:r>
            <a:endParaRPr lang="en-US" sz="2600" dirty="0"/>
          </a:p>
        </p:txBody>
      </p:sp>
      <p:sp>
        <p:nvSpPr>
          <p:cNvPr id="3" name="Content Placeholder 2"/>
          <p:cNvSpPr>
            <a:spLocks noGrp="1"/>
          </p:cNvSpPr>
          <p:nvPr>
            <p:ph idx="1"/>
          </p:nvPr>
        </p:nvSpPr>
        <p:spPr>
          <a:xfrm>
            <a:off x="219919" y="1306976"/>
            <a:ext cx="3669330" cy="2960224"/>
          </a:xfrm>
        </p:spPr>
        <p:txBody>
          <a:bodyPr/>
          <a:lstStyle/>
          <a:p>
            <a:pPr marL="0" indent="231775">
              <a:buFont typeface="Arial" pitchFamily="34" charset="0"/>
              <a:buChar char="•"/>
            </a:pPr>
            <a:r>
              <a:rPr lang="en-US" u="sng" dirty="0" smtClean="0"/>
              <a:t>In reverse bias</a:t>
            </a:r>
            <a:r>
              <a:rPr lang="en-US" dirty="0" smtClean="0"/>
              <a:t> (V&lt;0) fixed charge is </a:t>
            </a:r>
            <a:r>
              <a:rPr lang="en-US" i="1" dirty="0" smtClean="0"/>
              <a:t>stored</a:t>
            </a:r>
            <a:r>
              <a:rPr lang="en-US" dirty="0" smtClean="0"/>
              <a:t> in the junction, as the depletion width widens with more negative V. </a:t>
            </a:r>
          </a:p>
          <a:p>
            <a:pPr marL="0" indent="231775">
              <a:buFont typeface="Arial" pitchFamily="34" charset="0"/>
              <a:buChar char="•"/>
            </a:pPr>
            <a:r>
              <a:rPr lang="en-US" dirty="0" smtClean="0"/>
              <a:t>Why? How does W change with voltage?</a:t>
            </a:r>
            <a:endParaRPr lang="en-US" sz="2000" dirty="0" smtClean="0">
              <a:solidFill>
                <a:schemeClr val="tx1"/>
              </a:solidFill>
            </a:endParaRPr>
          </a:p>
        </p:txBody>
      </p:sp>
      <p:sp>
        <p:nvSpPr>
          <p:cNvPr id="4" name="Slide Number Placeholder 3"/>
          <p:cNvSpPr>
            <a:spLocks noGrp="1"/>
          </p:cNvSpPr>
          <p:nvPr>
            <p:ph type="sldNum" sz="quarter" idx="10"/>
          </p:nvPr>
        </p:nvSpPr>
        <p:spPr/>
        <p:txBody>
          <a:bodyPr/>
          <a:lstStyle/>
          <a:p>
            <a:fld id="{F3DB7220-4BF1-447B-B55F-9D0B4B1941CF}" type="slidenum">
              <a:rPr lang="en-US" smtClean="0"/>
              <a:pPr/>
              <a:t>1</a:t>
            </a:fld>
            <a:endParaRPr lang="en-US"/>
          </a:p>
        </p:txBody>
      </p:sp>
      <p:sp>
        <p:nvSpPr>
          <p:cNvPr id="74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54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2"/>
          <p:cNvGraphicFramePr>
            <a:graphicFrameLocks noChangeAspect="1"/>
          </p:cNvGraphicFramePr>
          <p:nvPr/>
        </p:nvGraphicFramePr>
        <p:xfrm>
          <a:off x="170688" y="4169664"/>
          <a:ext cx="3133725" cy="866775"/>
        </p:xfrm>
        <a:graphic>
          <a:graphicData uri="http://schemas.openxmlformats.org/presentationml/2006/ole">
            <mc:AlternateContent xmlns:mc="http://schemas.openxmlformats.org/markup-compatibility/2006">
              <mc:Choice xmlns:v="urn:schemas-microsoft-com:vml" Requires="v">
                <p:oleObj spid="_x0000_s819210" name="Equation" r:id="rId4" imgW="1574800" imgH="431800" progId="Equation.DSMT4">
                  <p:embed/>
                </p:oleObj>
              </mc:Choice>
              <mc:Fallback>
                <p:oleObj name="Equation" r:id="rId4" imgW="1574800" imgH="431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688" y="4169664"/>
                        <a:ext cx="313372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7" name="Ink 6"/>
              <p14:cNvContentPartPr/>
              <p14:nvPr/>
            </p14:nvContentPartPr>
            <p14:xfrm>
              <a:off x="3256200" y="3298680"/>
              <a:ext cx="5758920" cy="3089160"/>
            </p14:xfrm>
          </p:contentPart>
        </mc:Choice>
        <mc:Fallback xmlns="">
          <p:pic>
            <p:nvPicPr>
              <p:cNvPr id="7" name="Ink 6"/>
              <p:cNvPicPr/>
              <p:nvPr/>
            </p:nvPicPr>
            <p:blipFill>
              <a:blip r:embed="rId7"/>
              <a:stretch>
                <a:fillRect/>
              </a:stretch>
            </p:blipFill>
            <p:spPr>
              <a:xfrm>
                <a:off x="3248640" y="3291120"/>
                <a:ext cx="5779080" cy="31078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p14:cNvContentPartPr/>
              <p14:nvPr/>
            </p14:nvContentPartPr>
            <p14:xfrm>
              <a:off x="702720" y="1176480"/>
              <a:ext cx="4397400" cy="4937040"/>
            </p14:xfrm>
          </p:contentPart>
        </mc:Choice>
        <mc:Fallback xmlns="">
          <p:pic>
            <p:nvPicPr>
              <p:cNvPr id="8" name="Ink 7"/>
              <p:cNvPicPr/>
              <p:nvPr/>
            </p:nvPicPr>
            <p:blipFill>
              <a:blip r:embed="rId9"/>
              <a:stretch>
                <a:fillRect/>
              </a:stretch>
            </p:blipFill>
            <p:spPr>
              <a:xfrm>
                <a:off x="695880" y="1169640"/>
                <a:ext cx="4411080" cy="49536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2995" name="Picture 3" descr="F02-06 Band diagram of recom"/>
          <p:cNvPicPr>
            <a:picLocks noChangeAspect="1" noChangeArrowheads="1"/>
          </p:cNvPicPr>
          <p:nvPr/>
        </p:nvPicPr>
        <p:blipFill>
          <a:blip r:embed="rId2" cstate="print"/>
          <a:srcRect/>
          <a:stretch>
            <a:fillRect/>
          </a:stretch>
        </p:blipFill>
        <p:spPr bwMode="auto">
          <a:xfrm>
            <a:off x="3187446" y="4122610"/>
            <a:ext cx="2457450" cy="1733550"/>
          </a:xfrm>
          <a:prstGeom prst="rect">
            <a:avLst/>
          </a:prstGeom>
          <a:noFill/>
          <a:ln w="9525">
            <a:noFill/>
            <a:miter lim="800000"/>
            <a:headEnd/>
            <a:tailEnd/>
          </a:ln>
        </p:spPr>
      </p:pic>
      <p:pic>
        <p:nvPicPr>
          <p:cNvPr id="852996" name="Picture 4" descr="F02-06 Band diagram of recom"/>
          <p:cNvPicPr>
            <a:picLocks noChangeAspect="1" noChangeArrowheads="1"/>
          </p:cNvPicPr>
          <p:nvPr/>
        </p:nvPicPr>
        <p:blipFill>
          <a:blip r:embed="rId3" cstate="print"/>
          <a:srcRect/>
          <a:stretch>
            <a:fillRect/>
          </a:stretch>
        </p:blipFill>
        <p:spPr bwMode="auto">
          <a:xfrm>
            <a:off x="6700393" y="4101973"/>
            <a:ext cx="1814513" cy="1774825"/>
          </a:xfrm>
          <a:prstGeom prst="rect">
            <a:avLst/>
          </a:prstGeom>
          <a:noFill/>
          <a:ln w="9525">
            <a:noFill/>
            <a:miter lim="800000"/>
            <a:headEnd/>
            <a:tailEnd/>
          </a:ln>
        </p:spPr>
      </p:pic>
      <p:sp>
        <p:nvSpPr>
          <p:cNvPr id="2" name="Content Placeholder 1"/>
          <p:cNvSpPr>
            <a:spLocks noGrp="1"/>
          </p:cNvSpPr>
          <p:nvPr>
            <p:ph idx="1"/>
          </p:nvPr>
        </p:nvSpPr>
        <p:spPr>
          <a:xfrm>
            <a:off x="225700" y="428263"/>
            <a:ext cx="8918300" cy="6021305"/>
          </a:xfrm>
        </p:spPr>
        <p:txBody>
          <a:bodyPr/>
          <a:lstStyle/>
          <a:p>
            <a:r>
              <a:rPr lang="en-US" dirty="0" smtClean="0"/>
              <a:t>Another thing to keep in mind:</a:t>
            </a:r>
          </a:p>
          <a:p>
            <a:pPr lvl="1"/>
            <a:r>
              <a:rPr lang="en-US" dirty="0" smtClean="0"/>
              <a:t>Direct band gap (E</a:t>
            </a:r>
            <a:r>
              <a:rPr lang="en-US" baseline="-25000" dirty="0" smtClean="0"/>
              <a:t>G</a:t>
            </a:r>
            <a:r>
              <a:rPr lang="en-US" dirty="0" smtClean="0"/>
              <a:t>) </a:t>
            </a:r>
            <a:r>
              <a:rPr lang="en-US" dirty="0" smtClean="0">
                <a:sym typeface="Wingdings" pitchFamily="2" charset="2"/>
              </a:rPr>
              <a:t></a:t>
            </a:r>
          </a:p>
          <a:p>
            <a:pPr lvl="1"/>
            <a:r>
              <a:rPr lang="en-US" dirty="0" smtClean="0">
                <a:sym typeface="Wingdings" pitchFamily="2" charset="2"/>
              </a:rPr>
              <a:t>Indirect band gap (E</a:t>
            </a:r>
            <a:r>
              <a:rPr lang="en-US" baseline="-25000" dirty="0" smtClean="0">
                <a:sym typeface="Wingdings" pitchFamily="2" charset="2"/>
              </a:rPr>
              <a:t>G</a:t>
            </a:r>
            <a:r>
              <a:rPr lang="en-US" dirty="0" smtClean="0">
                <a:sym typeface="Wingdings" pitchFamily="2" charset="2"/>
              </a:rPr>
              <a:t>) </a:t>
            </a:r>
          </a:p>
          <a:p>
            <a:pPr lvl="1">
              <a:buNone/>
            </a:pPr>
            <a:endParaRPr lang="en-US" dirty="0" smtClean="0">
              <a:sym typeface="Wingdings" pitchFamily="2" charset="2"/>
            </a:endParaRPr>
          </a:p>
          <a:p>
            <a:pPr lvl="1">
              <a:buNone/>
            </a:pPr>
            <a:endParaRPr lang="en-US" dirty="0" smtClean="0">
              <a:sym typeface="Wingdings" pitchFamily="2" charset="2"/>
            </a:endParaRPr>
          </a:p>
          <a:p>
            <a:r>
              <a:rPr lang="en-US" dirty="0" smtClean="0">
                <a:sym typeface="Wingdings" pitchFamily="2" charset="2"/>
              </a:rPr>
              <a:t>Ball-and-stick</a:t>
            </a:r>
          </a:p>
          <a:p>
            <a:pPr>
              <a:spcBef>
                <a:spcPts val="0"/>
              </a:spcBef>
              <a:buNone/>
            </a:pPr>
            <a:r>
              <a:rPr lang="en-US" dirty="0" smtClean="0">
                <a:sym typeface="Wingdings" pitchFamily="2" charset="2"/>
              </a:rPr>
              <a:t>lattice picture:</a:t>
            </a:r>
          </a:p>
          <a:p>
            <a:endParaRPr lang="en-US" dirty="0" smtClean="0">
              <a:sym typeface="Wingdings" pitchFamily="2" charset="2"/>
            </a:endParaRPr>
          </a:p>
          <a:p>
            <a:r>
              <a:rPr lang="en-US" dirty="0" smtClean="0">
                <a:sym typeface="Wingdings" pitchFamily="2" charset="2"/>
              </a:rPr>
              <a:t>Band diagram picture:</a:t>
            </a:r>
          </a:p>
          <a:p>
            <a:endParaRPr lang="en-US" dirty="0" smtClean="0">
              <a:sym typeface="Wingdings" pitchFamily="2" charset="2"/>
            </a:endParaRPr>
          </a:p>
          <a:p>
            <a:pPr>
              <a:spcBef>
                <a:spcPts val="0"/>
              </a:spcBef>
            </a:pPr>
            <a:endParaRPr lang="en-US" dirty="0" smtClean="0">
              <a:sym typeface="Wingdings" pitchFamily="2" charset="2"/>
            </a:endParaRPr>
          </a:p>
          <a:p>
            <a:endParaRPr lang="en-US" dirty="0" smtClean="0">
              <a:sym typeface="Wingdings" pitchFamily="2" charset="2"/>
            </a:endParaRPr>
          </a:p>
          <a:p>
            <a:r>
              <a:rPr lang="en-US" dirty="0" smtClean="0">
                <a:sym typeface="Wingdings" pitchFamily="2" charset="2"/>
              </a:rPr>
              <a:t>Remember: E</a:t>
            </a:r>
            <a:r>
              <a:rPr lang="en-US" baseline="-25000" dirty="0" smtClean="0">
                <a:sym typeface="Wingdings" pitchFamily="2" charset="2"/>
              </a:rPr>
              <a:t>G</a:t>
            </a:r>
            <a:r>
              <a:rPr lang="en-US" dirty="0" smtClean="0">
                <a:sym typeface="Wingdings" pitchFamily="2" charset="2"/>
              </a:rPr>
              <a:t> = </a:t>
            </a:r>
            <a:r>
              <a:rPr lang="en-US" dirty="0" err="1" smtClean="0">
                <a:sym typeface="Wingdings" pitchFamily="2" charset="2"/>
              </a:rPr>
              <a:t>hf</a:t>
            </a:r>
            <a:r>
              <a:rPr lang="en-US" dirty="0" smtClean="0">
                <a:sym typeface="Wingdings" pitchFamily="2" charset="2"/>
              </a:rPr>
              <a:t> = </a:t>
            </a:r>
            <a:r>
              <a:rPr lang="en-US" dirty="0" err="1" smtClean="0">
                <a:sym typeface="Wingdings" pitchFamily="2" charset="2"/>
              </a:rPr>
              <a:t>hc</a:t>
            </a:r>
            <a:r>
              <a:rPr lang="en-US" dirty="0" smtClean="0">
                <a:sym typeface="Wingdings" pitchFamily="2" charset="2"/>
              </a:rPr>
              <a:t>/</a:t>
            </a:r>
            <a:r>
              <a:rPr lang="el-GR" dirty="0" smtClean="0">
                <a:sym typeface="Wingdings" pitchFamily="2" charset="2"/>
              </a:rPr>
              <a:t>λ</a:t>
            </a:r>
            <a:r>
              <a:rPr lang="en-US" dirty="0" smtClean="0">
                <a:sym typeface="Wingdings" pitchFamily="2" charset="2"/>
              </a:rPr>
              <a:t>; numerically E</a:t>
            </a:r>
            <a:r>
              <a:rPr lang="en-US" baseline="-25000" dirty="0" smtClean="0">
                <a:sym typeface="Wingdings" pitchFamily="2" charset="2"/>
              </a:rPr>
              <a:t>G</a:t>
            </a:r>
            <a:r>
              <a:rPr lang="en-US" dirty="0" smtClean="0">
                <a:sym typeface="Wingdings" pitchFamily="2" charset="2"/>
              </a:rPr>
              <a:t>(eV) = 1.24/</a:t>
            </a:r>
            <a:r>
              <a:rPr lang="el-GR" dirty="0" smtClean="0">
                <a:sym typeface="Wingdings" pitchFamily="2" charset="2"/>
              </a:rPr>
              <a:t>λ</a:t>
            </a:r>
            <a:r>
              <a:rPr lang="en-US" dirty="0" smtClean="0">
                <a:sym typeface="Wingdings" pitchFamily="2" charset="2"/>
              </a:rPr>
              <a:t>(</a:t>
            </a:r>
            <a:r>
              <a:rPr lang="el-GR" dirty="0" smtClean="0">
                <a:sym typeface="Wingdings" pitchFamily="2" charset="2"/>
              </a:rPr>
              <a:t>μ</a:t>
            </a:r>
            <a:r>
              <a:rPr lang="en-US" dirty="0" smtClean="0">
                <a:sym typeface="Wingdings" pitchFamily="2" charset="2"/>
              </a:rPr>
              <a:t>m)</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0</a:t>
            </a:fld>
            <a:endParaRPr lang="en-US"/>
          </a:p>
        </p:txBody>
      </p:sp>
      <p:pic>
        <p:nvPicPr>
          <p:cNvPr id="852994" name="Picture 2" descr="F02-05 Rad &amp; NonRad recombin"/>
          <p:cNvPicPr>
            <a:picLocks noChangeAspect="1" noChangeArrowheads="1"/>
          </p:cNvPicPr>
          <p:nvPr/>
        </p:nvPicPr>
        <p:blipFill>
          <a:blip r:embed="rId4" cstate="print"/>
          <a:srcRect/>
          <a:stretch>
            <a:fillRect/>
          </a:stretch>
        </p:blipFill>
        <p:spPr bwMode="auto">
          <a:xfrm>
            <a:off x="2694432" y="1633665"/>
            <a:ext cx="6332538" cy="2211387"/>
          </a:xfrm>
          <a:prstGeom prst="rect">
            <a:avLst/>
          </a:prstGeom>
          <a:noFill/>
          <a:ln w="9525">
            <a:noFill/>
            <a:miter lim="800000"/>
            <a:headEnd/>
            <a:tailEnd/>
          </a:ln>
        </p:spPr>
      </p:pic>
      <p:sp>
        <p:nvSpPr>
          <p:cNvPr id="7" name="Rectangle 6"/>
          <p:cNvSpPr/>
          <p:nvPr/>
        </p:nvSpPr>
        <p:spPr bwMode="auto">
          <a:xfrm>
            <a:off x="5882640" y="1609344"/>
            <a:ext cx="377952" cy="341376"/>
          </a:xfrm>
          <a:prstGeom prst="rect">
            <a:avLst/>
          </a:prstGeom>
          <a:solidFill>
            <a:schemeClr val="bg1"/>
          </a:solidFill>
          <a:ln w="158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Verdana" pitchFamily="34" charset="0"/>
            </a:endParaRPr>
          </a:p>
        </p:txBody>
      </p:sp>
      <p:sp>
        <p:nvSpPr>
          <p:cNvPr id="8" name="Rectangle 7"/>
          <p:cNvSpPr/>
          <p:nvPr/>
        </p:nvSpPr>
        <p:spPr bwMode="auto">
          <a:xfrm>
            <a:off x="2584704" y="1609344"/>
            <a:ext cx="377952" cy="341376"/>
          </a:xfrm>
          <a:prstGeom prst="rect">
            <a:avLst/>
          </a:prstGeom>
          <a:solidFill>
            <a:schemeClr val="bg1"/>
          </a:solidFill>
          <a:ln w="158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Verdana" pitchFamily="34" charset="0"/>
            </a:endParaRPr>
          </a:p>
        </p:txBody>
      </p:sp>
      <mc:AlternateContent xmlns:mc="http://schemas.openxmlformats.org/markup-compatibility/2006">
        <mc:Choice xmlns:p14="http://schemas.microsoft.com/office/powerpoint/2010/main" Requires="p14">
          <p:contentPart p14:bwMode="auto" r:id="rId5">
            <p14:nvContentPartPr>
              <p14:cNvPr id="4" name="Ink 3"/>
              <p14:cNvContentPartPr/>
              <p14:nvPr/>
            </p14:nvContentPartPr>
            <p14:xfrm>
              <a:off x="4736520" y="36360"/>
              <a:ext cx="4355280" cy="4046400"/>
            </p14:xfrm>
          </p:contentPart>
        </mc:Choice>
        <mc:Fallback>
          <p:pic>
            <p:nvPicPr>
              <p:cNvPr id="4" name="Ink 3"/>
              <p:cNvPicPr/>
              <p:nvPr/>
            </p:nvPicPr>
            <p:blipFill>
              <a:blip r:embed="rId6"/>
              <a:stretch>
                <a:fillRect/>
              </a:stretch>
            </p:blipFill>
            <p:spPr>
              <a:xfrm>
                <a:off x="4731840" y="28800"/>
                <a:ext cx="4370040" cy="406332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4018" name="Picture 1" descr="K:\tif\size\fg01-13.tif"/>
          <p:cNvPicPr>
            <a:picLocks noChangeAspect="1" noChangeArrowheads="1"/>
          </p:cNvPicPr>
          <p:nvPr/>
        </p:nvPicPr>
        <p:blipFill>
          <a:blip r:embed="rId2" cstate="print"/>
          <a:srcRect l="26282" t="3711" r="27274" b="39963"/>
          <a:stretch>
            <a:fillRect/>
          </a:stretch>
        </p:blipFill>
        <p:spPr bwMode="auto">
          <a:xfrm>
            <a:off x="4408487" y="1036320"/>
            <a:ext cx="4735513" cy="4313238"/>
          </a:xfrm>
          <a:prstGeom prst="rect">
            <a:avLst/>
          </a:prstGeom>
          <a:noFill/>
          <a:ln w="9525">
            <a:noFill/>
            <a:miter lim="800000"/>
            <a:headEnd/>
            <a:tailEnd/>
          </a:ln>
        </p:spPr>
      </p:pic>
      <p:sp>
        <p:nvSpPr>
          <p:cNvPr id="2" name="Content Placeholder 1"/>
          <p:cNvSpPr>
            <a:spLocks noGrp="1"/>
          </p:cNvSpPr>
          <p:nvPr>
            <p:ph idx="1"/>
          </p:nvPr>
        </p:nvSpPr>
        <p:spPr>
          <a:xfrm>
            <a:off x="225700" y="428263"/>
            <a:ext cx="8735420" cy="5697901"/>
          </a:xfrm>
        </p:spPr>
        <p:txBody>
          <a:bodyPr/>
          <a:lstStyle/>
          <a:p>
            <a:r>
              <a:rPr lang="en-US" dirty="0" smtClean="0"/>
              <a:t>We now focus mostly on </a:t>
            </a:r>
            <a:r>
              <a:rPr lang="en-US" u="sng" dirty="0" smtClean="0"/>
              <a:t>direct band gap</a:t>
            </a:r>
            <a:r>
              <a:rPr lang="en-US" dirty="0" smtClean="0"/>
              <a:t> semiconductors like GaAs, </a:t>
            </a:r>
            <a:r>
              <a:rPr lang="en-US" dirty="0" err="1" smtClean="0"/>
              <a:t>InP</a:t>
            </a:r>
            <a:r>
              <a:rPr lang="en-US" dirty="0" smtClean="0"/>
              <a:t> and their alloys:</a:t>
            </a:r>
          </a:p>
          <a:p>
            <a:endParaRPr lang="en-US" dirty="0" smtClean="0"/>
          </a:p>
          <a:p>
            <a:pPr>
              <a:spcBef>
                <a:spcPts val="0"/>
              </a:spcBef>
            </a:pPr>
            <a:r>
              <a:rPr lang="en-US" dirty="0" smtClean="0"/>
              <a:t>Note, we can vary alloy</a:t>
            </a:r>
          </a:p>
          <a:p>
            <a:pPr>
              <a:spcBef>
                <a:spcPts val="0"/>
              </a:spcBef>
              <a:buNone/>
            </a:pPr>
            <a:r>
              <a:rPr lang="en-US" dirty="0" smtClean="0"/>
              <a:t>composition (e.g. In</a:t>
            </a:r>
            <a:r>
              <a:rPr lang="en-US" baseline="-25000" dirty="0" smtClean="0"/>
              <a:t>x</a:t>
            </a:r>
            <a:r>
              <a:rPr lang="en-US" dirty="0" smtClean="0"/>
              <a:t>Ga</a:t>
            </a:r>
            <a:r>
              <a:rPr lang="en-US" baseline="-25000" dirty="0" smtClean="0"/>
              <a:t>1-x</a:t>
            </a:r>
            <a:r>
              <a:rPr lang="en-US" dirty="0" smtClean="0"/>
              <a:t>As)</a:t>
            </a:r>
          </a:p>
          <a:p>
            <a:pPr>
              <a:spcBef>
                <a:spcPts val="0"/>
              </a:spcBef>
              <a:buNone/>
            </a:pPr>
            <a:r>
              <a:rPr lang="en-US" dirty="0" smtClean="0"/>
              <a:t>and get different _________</a:t>
            </a:r>
          </a:p>
          <a:p>
            <a:pPr>
              <a:spcBef>
                <a:spcPts val="0"/>
              </a:spcBef>
              <a:buNone/>
            </a:pPr>
            <a:r>
              <a:rPr lang="en-US" dirty="0" smtClean="0"/>
              <a:t>and _____________</a:t>
            </a:r>
          </a:p>
          <a:p>
            <a:pPr>
              <a:spcBef>
                <a:spcPts val="0"/>
              </a:spcBef>
            </a:pPr>
            <a:endParaRPr lang="en-US" dirty="0" smtClean="0"/>
          </a:p>
          <a:p>
            <a:pPr>
              <a:spcBef>
                <a:spcPts val="0"/>
              </a:spcBef>
            </a:pPr>
            <a:r>
              <a:rPr lang="en-US" dirty="0" smtClean="0"/>
              <a:t>Getting same lattice constant</a:t>
            </a:r>
          </a:p>
          <a:p>
            <a:pPr>
              <a:spcBef>
                <a:spcPts val="0"/>
              </a:spcBef>
              <a:buNone/>
            </a:pPr>
            <a:r>
              <a:rPr lang="en-US" dirty="0" smtClean="0"/>
              <a:t>as the substrate (GaAs or </a:t>
            </a:r>
            <a:r>
              <a:rPr lang="en-US" dirty="0" err="1" smtClean="0"/>
              <a:t>InP</a:t>
            </a:r>
            <a:r>
              <a:rPr lang="en-US" dirty="0" smtClean="0"/>
              <a:t>)</a:t>
            </a:r>
          </a:p>
          <a:p>
            <a:pPr>
              <a:spcBef>
                <a:spcPts val="0"/>
              </a:spcBef>
              <a:buNone/>
            </a:pPr>
            <a:r>
              <a:rPr lang="en-US" dirty="0" smtClean="0"/>
              <a:t>is important to minimize lattice</a:t>
            </a:r>
          </a:p>
          <a:p>
            <a:pPr>
              <a:spcBef>
                <a:spcPts val="0"/>
              </a:spcBef>
              <a:buNone/>
            </a:pPr>
            <a:r>
              <a:rPr lang="en-US" dirty="0" smtClean="0"/>
              <a:t>defects in a device.</a:t>
            </a:r>
          </a:p>
          <a:p>
            <a:pPr>
              <a:spcBef>
                <a:spcPts val="0"/>
              </a:spcBef>
            </a:pPr>
            <a:endParaRPr lang="en-US" dirty="0" smtClean="0"/>
          </a:p>
          <a:p>
            <a:pPr>
              <a:spcBef>
                <a:spcPts val="0"/>
              </a:spcBef>
            </a:pPr>
            <a:r>
              <a:rPr lang="en-US" dirty="0" smtClean="0"/>
              <a:t>Generally, assume lattice constant (a) and band gap (E</a:t>
            </a:r>
            <a:r>
              <a:rPr lang="en-US" baseline="-25000" dirty="0" smtClean="0"/>
              <a:t>G</a:t>
            </a:r>
            <a:r>
              <a:rPr lang="en-US" dirty="0" smtClean="0"/>
              <a:t>) vary linearly with alloy fraction (x)</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1</a:t>
            </a:fld>
            <a:endParaRPr lang="en-US"/>
          </a:p>
        </p:txBody>
      </p:sp>
      <mc:AlternateContent xmlns:mc="http://schemas.openxmlformats.org/markup-compatibility/2006">
        <mc:Choice xmlns:p14="http://schemas.microsoft.com/office/powerpoint/2010/main" Requires="p14">
          <p:contentPart p14:bwMode="auto" r:id="rId3">
            <p14:nvContentPartPr>
              <p14:cNvPr id="4" name="Ink 3"/>
              <p14:cNvContentPartPr/>
              <p14:nvPr/>
            </p14:nvContentPartPr>
            <p14:xfrm>
              <a:off x="995400" y="2483280"/>
              <a:ext cx="5862960" cy="3627360"/>
            </p14:xfrm>
          </p:contentPart>
        </mc:Choice>
        <mc:Fallback>
          <p:pic>
            <p:nvPicPr>
              <p:cNvPr id="4" name="Ink 3"/>
              <p:cNvPicPr/>
              <p:nvPr/>
            </p:nvPicPr>
            <p:blipFill>
              <a:blip r:embed="rId4"/>
              <a:stretch>
                <a:fillRect/>
              </a:stretch>
            </p:blipFill>
            <p:spPr>
              <a:xfrm>
                <a:off x="989280" y="2475000"/>
                <a:ext cx="5880240" cy="36450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414528"/>
            <a:ext cx="8723228" cy="5681472"/>
          </a:xfrm>
        </p:spPr>
        <p:txBody>
          <a:bodyPr/>
          <a:lstStyle/>
          <a:p>
            <a:pPr>
              <a:spcBef>
                <a:spcPts val="600"/>
              </a:spcBef>
            </a:pPr>
            <a:r>
              <a:rPr lang="en-US" dirty="0" smtClean="0"/>
              <a:t>We know p-n junction can be used to:</a:t>
            </a:r>
          </a:p>
          <a:p>
            <a:pPr lvl="1">
              <a:spcBef>
                <a:spcPts val="600"/>
              </a:spcBef>
            </a:pPr>
            <a:r>
              <a:rPr lang="en-US" dirty="0" smtClean="0"/>
              <a:t>Emit light (EHP recombination at ___________ bias)</a:t>
            </a:r>
          </a:p>
          <a:p>
            <a:pPr lvl="1">
              <a:spcBef>
                <a:spcPts val="600"/>
              </a:spcBef>
            </a:pPr>
            <a:r>
              <a:rPr lang="en-US" dirty="0" smtClean="0"/>
              <a:t>Absorb light (EHP generation at ___________ bias)</a:t>
            </a:r>
          </a:p>
          <a:p>
            <a:pPr>
              <a:spcBef>
                <a:spcPts val="600"/>
              </a:spcBef>
            </a:pPr>
            <a:endParaRPr lang="en-US" dirty="0" smtClean="0"/>
          </a:p>
          <a:p>
            <a:pPr>
              <a:spcBef>
                <a:spcPts val="600"/>
              </a:spcBef>
            </a:pPr>
            <a:endParaRPr lang="en-US" dirty="0" smtClean="0"/>
          </a:p>
          <a:p>
            <a:pPr>
              <a:spcBef>
                <a:spcPts val="600"/>
              </a:spcBef>
            </a:pPr>
            <a:endParaRPr lang="en-US" dirty="0" smtClean="0"/>
          </a:p>
          <a:p>
            <a:pPr>
              <a:spcBef>
                <a:spcPts val="600"/>
              </a:spcBef>
            </a:pPr>
            <a:endParaRPr lang="en-US" dirty="0" smtClean="0"/>
          </a:p>
          <a:p>
            <a:pPr>
              <a:spcBef>
                <a:spcPts val="600"/>
              </a:spcBef>
            </a:pPr>
            <a:endParaRPr lang="en-US" dirty="0" smtClean="0"/>
          </a:p>
          <a:p>
            <a:pPr>
              <a:spcBef>
                <a:spcPts val="600"/>
              </a:spcBef>
            </a:pPr>
            <a:endParaRPr lang="en-US" dirty="0" smtClean="0"/>
          </a:p>
          <a:p>
            <a:pPr>
              <a:spcBef>
                <a:spcPts val="600"/>
              </a:spcBef>
            </a:pPr>
            <a:r>
              <a:rPr lang="en-US" dirty="0" smtClean="0"/>
              <a:t>Minority &amp; majority carriers recombine and emit light</a:t>
            </a:r>
          </a:p>
          <a:p>
            <a:pPr lvl="1">
              <a:spcBef>
                <a:spcPts val="600"/>
              </a:spcBef>
            </a:pPr>
            <a:r>
              <a:rPr lang="en-US" dirty="0" smtClean="0"/>
              <a:t>In the ________________ region (W</a:t>
            </a:r>
            <a:r>
              <a:rPr lang="en-US" baseline="-25000" dirty="0" smtClean="0"/>
              <a:t>D</a:t>
            </a:r>
            <a:r>
              <a:rPr lang="en-US" dirty="0" smtClean="0"/>
              <a:t>)</a:t>
            </a:r>
          </a:p>
          <a:p>
            <a:pPr lvl="1">
              <a:spcBef>
                <a:spcPts val="600"/>
              </a:spcBef>
            </a:pPr>
            <a:r>
              <a:rPr lang="en-US" dirty="0" smtClean="0"/>
              <a:t>Within a _______________ length (</a:t>
            </a:r>
            <a:r>
              <a:rPr lang="en-US" dirty="0" err="1" smtClean="0"/>
              <a:t>L</a:t>
            </a:r>
            <a:r>
              <a:rPr lang="en-US" baseline="-25000" dirty="0" err="1" smtClean="0"/>
              <a:t>n</a:t>
            </a:r>
            <a:r>
              <a:rPr lang="en-US" dirty="0" smtClean="0"/>
              <a:t>, </a:t>
            </a:r>
            <a:r>
              <a:rPr lang="en-US" dirty="0" err="1" smtClean="0"/>
              <a:t>L</a:t>
            </a:r>
            <a:r>
              <a:rPr lang="en-US" baseline="-25000" dirty="0" err="1" smtClean="0"/>
              <a:t>p</a:t>
            </a:r>
            <a:r>
              <a:rPr lang="en-US" dirty="0" smtClean="0"/>
              <a:t>) in n- and p-sides</a:t>
            </a:r>
          </a:p>
        </p:txBody>
      </p:sp>
      <p:sp>
        <p:nvSpPr>
          <p:cNvPr id="3" name="Slide Number Placeholder 2"/>
          <p:cNvSpPr>
            <a:spLocks noGrp="1"/>
          </p:cNvSpPr>
          <p:nvPr>
            <p:ph type="sldNum" sz="quarter" idx="10"/>
          </p:nvPr>
        </p:nvSpPr>
        <p:spPr/>
        <p:txBody>
          <a:bodyPr/>
          <a:lstStyle/>
          <a:p>
            <a:fld id="{F3DB7220-4BF1-447B-B55F-9D0B4B1941CF}" type="slidenum">
              <a:rPr lang="en-US" smtClean="0"/>
              <a:pPr/>
              <a:t>12</a:t>
            </a:fld>
            <a:endParaRPr lang="en-US"/>
          </a:p>
        </p:txBody>
      </p:sp>
      <p:pic>
        <p:nvPicPr>
          <p:cNvPr id="855042" name="Picture 2" descr="F04-06 Homo Hetero compariso"/>
          <p:cNvPicPr>
            <a:picLocks noChangeAspect="1" noChangeArrowheads="1"/>
          </p:cNvPicPr>
          <p:nvPr/>
        </p:nvPicPr>
        <p:blipFill>
          <a:blip r:embed="rId2" cstate="print"/>
          <a:srcRect/>
          <a:stretch>
            <a:fillRect/>
          </a:stretch>
        </p:blipFill>
        <p:spPr bwMode="auto">
          <a:xfrm>
            <a:off x="1162844" y="2043494"/>
            <a:ext cx="6818313" cy="1711325"/>
          </a:xfrm>
          <a:prstGeom prst="rect">
            <a:avLst/>
          </a:prstGeom>
          <a:noFill/>
          <a:ln w="9525">
            <a:noFill/>
            <a:miter lim="800000"/>
            <a:headEnd/>
            <a:tailEnd/>
          </a:ln>
        </p:spPr>
      </p:pic>
      <mc:AlternateContent xmlns:mc="http://schemas.openxmlformats.org/markup-compatibility/2006">
        <mc:Choice xmlns:p14="http://schemas.microsoft.com/office/powerpoint/2010/main" Requires="p14">
          <p:contentPart p14:bwMode="auto" r:id="rId3">
            <p14:nvContentPartPr>
              <p14:cNvPr id="4" name="Ink 3"/>
              <p14:cNvContentPartPr/>
              <p14:nvPr/>
            </p14:nvContentPartPr>
            <p14:xfrm>
              <a:off x="2433240" y="815400"/>
              <a:ext cx="3566520" cy="5081040"/>
            </p14:xfrm>
          </p:contentPart>
        </mc:Choice>
        <mc:Fallback>
          <p:pic>
            <p:nvPicPr>
              <p:cNvPr id="4" name="Ink 3"/>
              <p:cNvPicPr/>
              <p:nvPr/>
            </p:nvPicPr>
            <p:blipFill>
              <a:blip r:embed="rId4"/>
              <a:stretch>
                <a:fillRect/>
              </a:stretch>
            </p:blipFill>
            <p:spPr>
              <a:xfrm>
                <a:off x="2423880" y="805680"/>
                <a:ext cx="3579120" cy="50932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74468" y="414528"/>
            <a:ext cx="8869532" cy="5827776"/>
          </a:xfrm>
        </p:spPr>
        <p:txBody>
          <a:bodyPr/>
          <a:lstStyle/>
          <a:p>
            <a:pPr>
              <a:spcBef>
                <a:spcPts val="600"/>
              </a:spcBef>
              <a:buNone/>
            </a:pPr>
            <a:r>
              <a:rPr lang="en-US" b="1" dirty="0" smtClean="0"/>
              <a:t>Can we control &amp; improve p-n light emission / absorption? </a:t>
            </a:r>
          </a:p>
          <a:p>
            <a:pPr>
              <a:spcBef>
                <a:spcPts val="600"/>
              </a:spcBef>
              <a:buNone/>
            </a:pPr>
            <a:endParaRPr lang="en-US" dirty="0" smtClean="0"/>
          </a:p>
          <a:p>
            <a:pPr marL="457200" indent="-457200">
              <a:spcBef>
                <a:spcPts val="300"/>
              </a:spcBef>
              <a:buAutoNum type="arabicParenR"/>
            </a:pPr>
            <a:r>
              <a:rPr lang="en-US" dirty="0" smtClean="0"/>
              <a:t>Use p-n </a:t>
            </a:r>
            <a:r>
              <a:rPr lang="en-US" i="1" dirty="0" err="1" smtClean="0"/>
              <a:t>heterojunction</a:t>
            </a:r>
            <a:r>
              <a:rPr lang="en-US" dirty="0" smtClean="0"/>
              <a:t>, i.e. make</a:t>
            </a:r>
          </a:p>
          <a:p>
            <a:pPr marL="457200" indent="-457200">
              <a:spcBef>
                <a:spcPts val="300"/>
              </a:spcBef>
              <a:buNone/>
            </a:pPr>
            <a:r>
              <a:rPr lang="en-US" dirty="0" smtClean="0"/>
              <a:t>depletion region in a material with </a:t>
            </a:r>
          </a:p>
          <a:p>
            <a:pPr marL="457200" indent="-457200">
              <a:spcBef>
                <a:spcPts val="300"/>
              </a:spcBef>
              <a:buNone/>
            </a:pPr>
            <a:r>
              <a:rPr lang="en-US" dirty="0" smtClean="0"/>
              <a:t>_____________ E</a:t>
            </a:r>
            <a:r>
              <a:rPr lang="en-US" baseline="-25000" dirty="0" smtClean="0"/>
              <a:t>G</a:t>
            </a:r>
          </a:p>
          <a:p>
            <a:pPr marL="457200" indent="-457200">
              <a:spcBef>
                <a:spcPts val="300"/>
              </a:spcBef>
              <a:buAutoNum type="arabicParenR"/>
            </a:pPr>
            <a:endParaRPr lang="en-US" dirty="0" smtClean="0"/>
          </a:p>
          <a:p>
            <a:pPr marL="457200" indent="-457200">
              <a:spcBef>
                <a:spcPts val="300"/>
              </a:spcBef>
              <a:buAutoNum type="arabicParenR"/>
            </a:pPr>
            <a:endParaRPr lang="en-US" dirty="0" smtClean="0"/>
          </a:p>
          <a:p>
            <a:pPr marL="457200" indent="-457200">
              <a:spcBef>
                <a:spcPts val="300"/>
              </a:spcBef>
              <a:buAutoNum type="arabicParenR"/>
            </a:pPr>
            <a:endParaRPr lang="en-US" dirty="0" smtClean="0"/>
          </a:p>
          <a:p>
            <a:pPr marL="457200" indent="-457200">
              <a:spcBef>
                <a:spcPts val="300"/>
              </a:spcBef>
              <a:buAutoNum type="arabicParenR"/>
            </a:pPr>
            <a:endParaRPr lang="en-US" dirty="0" smtClean="0"/>
          </a:p>
          <a:p>
            <a:pPr marL="457200" indent="-457200">
              <a:spcBef>
                <a:spcPts val="300"/>
              </a:spcBef>
              <a:buAutoNum type="arabicParenR"/>
            </a:pPr>
            <a:endParaRPr lang="en-US" dirty="0" smtClean="0"/>
          </a:p>
          <a:p>
            <a:pPr marL="457200" indent="-457200">
              <a:spcBef>
                <a:spcPts val="300"/>
              </a:spcBef>
              <a:buAutoNum type="arabicParenR" startAt="2"/>
            </a:pPr>
            <a:r>
              <a:rPr lang="en-US" dirty="0" smtClean="0"/>
              <a:t>Use p-</a:t>
            </a:r>
            <a:r>
              <a:rPr lang="en-US" dirty="0" err="1" smtClean="0"/>
              <a:t>i</a:t>
            </a:r>
            <a:r>
              <a:rPr lang="en-US" dirty="0" smtClean="0"/>
              <a:t>-n diode by making</a:t>
            </a:r>
          </a:p>
          <a:p>
            <a:pPr marL="457200" indent="-457200">
              <a:spcBef>
                <a:spcPts val="300"/>
              </a:spcBef>
              <a:buNone/>
            </a:pPr>
            <a:r>
              <a:rPr lang="en-US" dirty="0" smtClean="0"/>
              <a:t>depletion region intrinsic (“</a:t>
            </a:r>
            <a:r>
              <a:rPr lang="en-US" dirty="0" err="1" smtClean="0"/>
              <a:t>i</a:t>
            </a:r>
            <a:r>
              <a:rPr lang="en-US" dirty="0" smtClean="0"/>
              <a:t>”)</a:t>
            </a:r>
          </a:p>
          <a:p>
            <a:pPr marL="457200" indent="-457200">
              <a:spcBef>
                <a:spcPts val="300"/>
              </a:spcBef>
              <a:buNone/>
            </a:pPr>
            <a:r>
              <a:rPr lang="en-US" dirty="0" smtClean="0"/>
              <a:t>to enlarge depletion region W</a:t>
            </a:r>
            <a:endParaRPr lang="en-US" baseline="-25000"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3</a:t>
            </a:fld>
            <a:endParaRPr lang="en-US"/>
          </a:p>
        </p:txBody>
      </p:sp>
      <p:pic>
        <p:nvPicPr>
          <p:cNvPr id="855043" name="Picture 3" descr="F04-06 Homo Hetero compariso"/>
          <p:cNvPicPr>
            <a:picLocks noChangeAspect="1" noChangeArrowheads="1"/>
          </p:cNvPicPr>
          <p:nvPr/>
        </p:nvPicPr>
        <p:blipFill>
          <a:blip r:embed="rId2" cstate="print"/>
          <a:srcRect/>
          <a:stretch>
            <a:fillRect/>
          </a:stretch>
        </p:blipFill>
        <p:spPr bwMode="auto">
          <a:xfrm>
            <a:off x="5442268" y="1844167"/>
            <a:ext cx="3343275" cy="1679575"/>
          </a:xfrm>
          <a:prstGeom prst="rect">
            <a:avLst/>
          </a:prstGeom>
          <a:noFill/>
          <a:ln w="9525">
            <a:noFill/>
            <a:miter lim="800000"/>
            <a:headEnd/>
            <a:tailEnd/>
          </a:ln>
        </p:spPr>
      </p:pic>
      <p:pic>
        <p:nvPicPr>
          <p:cNvPr id="860162" name="Picture 1" descr="K:\tif\origional\fg08-07.tif"/>
          <p:cNvPicPr>
            <a:picLocks noChangeAspect="1" noChangeArrowheads="1"/>
          </p:cNvPicPr>
          <p:nvPr/>
        </p:nvPicPr>
        <p:blipFill>
          <a:blip r:embed="rId3" cstate="print"/>
          <a:srcRect l="23077" t="22491" r="23729" b="32098"/>
          <a:stretch>
            <a:fillRect/>
          </a:stretch>
        </p:blipFill>
        <p:spPr bwMode="auto">
          <a:xfrm>
            <a:off x="4977268" y="3728276"/>
            <a:ext cx="4166732" cy="2672524"/>
          </a:xfrm>
          <a:prstGeom prst="rect">
            <a:avLst/>
          </a:prstGeom>
          <a:noFill/>
          <a:ln w="9525">
            <a:noFill/>
            <a:miter lim="800000"/>
            <a:headEnd/>
            <a:tailEnd/>
          </a:ln>
        </p:spPr>
      </p:pic>
      <mc:AlternateContent xmlns:mc="http://schemas.openxmlformats.org/markup-compatibility/2006">
        <mc:Choice xmlns:p14="http://schemas.microsoft.com/office/powerpoint/2010/main" Requires="p14">
          <p:contentPart p14:bwMode="auto" r:id="rId4">
            <p14:nvContentPartPr>
              <p14:cNvPr id="4" name="Ink 3"/>
              <p14:cNvContentPartPr/>
              <p14:nvPr/>
            </p14:nvContentPartPr>
            <p14:xfrm>
              <a:off x="740520" y="961920"/>
              <a:ext cx="8260920" cy="5334480"/>
            </p14:xfrm>
          </p:contentPart>
        </mc:Choice>
        <mc:Fallback>
          <p:pic>
            <p:nvPicPr>
              <p:cNvPr id="4" name="Ink 3"/>
              <p:cNvPicPr/>
              <p:nvPr/>
            </p:nvPicPr>
            <p:blipFill>
              <a:blip r:embed="rId5"/>
              <a:stretch>
                <a:fillRect/>
              </a:stretch>
            </p:blipFill>
            <p:spPr>
              <a:xfrm>
                <a:off x="733680" y="954360"/>
                <a:ext cx="8277480" cy="535284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428263"/>
            <a:ext cx="8723228" cy="5697901"/>
          </a:xfrm>
        </p:spPr>
        <p:txBody>
          <a:bodyPr/>
          <a:lstStyle/>
          <a:p>
            <a:r>
              <a:rPr lang="en-US" dirty="0" smtClean="0"/>
              <a:t>What are the current &amp; voltage in an illuminated junction?</a:t>
            </a:r>
          </a:p>
          <a:p>
            <a:pPr lvl="1">
              <a:buNone/>
            </a:pPr>
            <a:r>
              <a:rPr lang="en-US" dirty="0" smtClean="0"/>
              <a:t>1) Note: need illumination photon energy </a:t>
            </a:r>
            <a:r>
              <a:rPr lang="en-US" dirty="0" err="1" smtClean="0"/>
              <a:t>hf</a:t>
            </a:r>
            <a:r>
              <a:rPr lang="en-US" dirty="0" smtClean="0"/>
              <a:t> &gt; E</a:t>
            </a:r>
            <a:r>
              <a:rPr lang="en-US" baseline="-25000" dirty="0" smtClean="0"/>
              <a:t>G</a:t>
            </a:r>
          </a:p>
          <a:p>
            <a:pPr lvl="1">
              <a:buNone/>
            </a:pPr>
            <a:r>
              <a:rPr lang="en-US" dirty="0" smtClean="0"/>
              <a:t>2) Assume quantum efficiency Q.E. = 1 = one EHP created for every incoming photon</a:t>
            </a:r>
          </a:p>
          <a:p>
            <a:endParaRPr lang="en-US" dirty="0" smtClean="0"/>
          </a:p>
          <a:p>
            <a:r>
              <a:rPr lang="en-US" dirty="0" smtClean="0"/>
              <a:t>For example, if EHP generation is </a:t>
            </a:r>
            <a:r>
              <a:rPr lang="en-US" dirty="0" err="1" smtClean="0"/>
              <a:t>g</a:t>
            </a:r>
            <a:r>
              <a:rPr lang="en-US" baseline="-25000" dirty="0" err="1" smtClean="0"/>
              <a:t>op</a:t>
            </a:r>
            <a:r>
              <a:rPr lang="en-US" dirty="0" smtClean="0"/>
              <a:t> = 10</a:t>
            </a:r>
            <a:r>
              <a:rPr lang="en-US" baseline="30000" dirty="0" smtClean="0"/>
              <a:t>17</a:t>
            </a:r>
            <a:r>
              <a:rPr lang="en-US" dirty="0" smtClean="0"/>
              <a:t> EHPs/cm</a:t>
            </a:r>
            <a:r>
              <a:rPr lang="en-US" baseline="30000" dirty="0" smtClean="0"/>
              <a:t>3</a:t>
            </a:r>
            <a:r>
              <a:rPr lang="en-US" dirty="0" smtClean="0"/>
              <a:t>/s</a:t>
            </a:r>
          </a:p>
          <a:p>
            <a:r>
              <a:rPr lang="en-US" dirty="0" smtClean="0"/>
              <a:t>What is the optically generated current in a diode?</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4</a:t>
            </a:fld>
            <a:endParaRPr lang="en-US"/>
          </a:p>
        </p:txBody>
      </p:sp>
      <p:sp>
        <p:nvSpPr>
          <p:cNvPr id="85606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56065" name="Object 1"/>
          <p:cNvGraphicFramePr>
            <a:graphicFrameLocks noChangeAspect="1"/>
          </p:cNvGraphicFramePr>
          <p:nvPr/>
        </p:nvGraphicFramePr>
        <p:xfrm>
          <a:off x="329184" y="3968496"/>
          <a:ext cx="3781425" cy="428625"/>
        </p:xfrm>
        <a:graphic>
          <a:graphicData uri="http://schemas.openxmlformats.org/presentationml/2006/ole">
            <mc:AlternateContent xmlns:mc="http://schemas.openxmlformats.org/markup-compatibility/2006">
              <mc:Choice xmlns:v="urn:schemas-microsoft-com:vml" Requires="v">
                <p:oleObj spid="_x0000_s856082" name="Equation" r:id="rId3" imgW="2120900" imgH="241300" progId="Equation.DSMT4">
                  <p:embed/>
                </p:oleObj>
              </mc:Choice>
              <mc:Fallback>
                <p:oleObj name="Equation" r:id="rId3" imgW="2120900" imgH="2413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184" y="3968496"/>
                        <a:ext cx="37814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606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56067" name="Object 3"/>
          <p:cNvGraphicFramePr>
            <a:graphicFrameLocks noChangeAspect="1"/>
          </p:cNvGraphicFramePr>
          <p:nvPr/>
        </p:nvGraphicFramePr>
        <p:xfrm>
          <a:off x="329184" y="4553712"/>
          <a:ext cx="3733800" cy="447675"/>
        </p:xfrm>
        <a:graphic>
          <a:graphicData uri="http://schemas.openxmlformats.org/presentationml/2006/ole">
            <mc:AlternateContent xmlns:mc="http://schemas.openxmlformats.org/markup-compatibility/2006">
              <mc:Choice xmlns:v="urn:schemas-microsoft-com:vml" Requires="v">
                <p:oleObj spid="_x0000_s856083" name="Equation" r:id="rId5" imgW="2095500" imgH="254000" progId="Equation.DSMT4">
                  <p:embed/>
                </p:oleObj>
              </mc:Choice>
              <mc:Fallback>
                <p:oleObj name="Equation" r:id="rId5" imgW="2095500" imgH="254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184" y="4553712"/>
                        <a:ext cx="37338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56069" name="Picture 5"/>
          <p:cNvPicPr>
            <a:picLocks noChangeAspect="1" noChangeArrowheads="1"/>
          </p:cNvPicPr>
          <p:nvPr/>
        </p:nvPicPr>
        <p:blipFill>
          <a:blip r:embed="rId7" cstate="print"/>
          <a:srcRect l="11655" t="14343" r="37436" b="40619"/>
          <a:stretch>
            <a:fillRect/>
          </a:stretch>
        </p:blipFill>
        <p:spPr bwMode="auto">
          <a:xfrm>
            <a:off x="4657344" y="3535680"/>
            <a:ext cx="4352925" cy="2879725"/>
          </a:xfrm>
          <a:prstGeom prst="rect">
            <a:avLst/>
          </a:prstGeom>
          <a:noFill/>
          <a:ln w="9525">
            <a:noFill/>
            <a:miter lim="800000"/>
            <a:headEnd/>
            <a:tailEnd/>
          </a:ln>
        </p:spPr>
      </p:pic>
      <mc:AlternateContent xmlns:mc="http://schemas.openxmlformats.org/markup-compatibility/2006">
        <mc:Choice xmlns:p14="http://schemas.microsoft.com/office/powerpoint/2010/main" Requires="p14">
          <p:contentPart p14:bwMode="auto" r:id="rId8">
            <p14:nvContentPartPr>
              <p14:cNvPr id="4" name="Ink 3"/>
              <p14:cNvContentPartPr/>
              <p14:nvPr/>
            </p14:nvContentPartPr>
            <p14:xfrm>
              <a:off x="1810440" y="4605480"/>
              <a:ext cx="1889640" cy="506160"/>
            </p14:xfrm>
          </p:contentPart>
        </mc:Choice>
        <mc:Fallback>
          <p:pic>
            <p:nvPicPr>
              <p:cNvPr id="4" name="Ink 3"/>
              <p:cNvPicPr/>
              <p:nvPr/>
            </p:nvPicPr>
            <p:blipFill>
              <a:blip r:embed="rId9"/>
              <a:stretch>
                <a:fillRect/>
              </a:stretch>
            </p:blipFill>
            <p:spPr>
              <a:xfrm>
                <a:off x="1802160" y="4595400"/>
                <a:ext cx="1901520" cy="5266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7091" name="Picture 3"/>
          <p:cNvPicPr>
            <a:picLocks noChangeAspect="1" noChangeArrowheads="1"/>
          </p:cNvPicPr>
          <p:nvPr/>
        </p:nvPicPr>
        <p:blipFill>
          <a:blip r:embed="rId3" cstate="print"/>
          <a:srcRect l="62686" t="14343" r="12746" b="40619"/>
          <a:stretch>
            <a:fillRect/>
          </a:stretch>
        </p:blipFill>
        <p:spPr bwMode="auto">
          <a:xfrm>
            <a:off x="6681216" y="722058"/>
            <a:ext cx="2170430" cy="2978703"/>
          </a:xfrm>
          <a:prstGeom prst="rect">
            <a:avLst/>
          </a:prstGeom>
          <a:noFill/>
          <a:ln w="9525">
            <a:noFill/>
            <a:miter lim="800000"/>
            <a:headEnd/>
            <a:tailEnd/>
          </a:ln>
        </p:spPr>
      </p:pic>
      <p:sp>
        <p:nvSpPr>
          <p:cNvPr id="2" name="Content Placeholder 1"/>
          <p:cNvSpPr>
            <a:spLocks noGrp="1"/>
          </p:cNvSpPr>
          <p:nvPr>
            <p:ph idx="1"/>
          </p:nvPr>
        </p:nvSpPr>
        <p:spPr>
          <a:xfrm>
            <a:off x="225700" y="281959"/>
            <a:ext cx="8229600" cy="6179801"/>
          </a:xfrm>
        </p:spPr>
        <p:txBody>
          <a:bodyPr/>
          <a:lstStyle/>
          <a:p>
            <a:r>
              <a:rPr lang="en-US" dirty="0" smtClean="0"/>
              <a:t>How does the </a:t>
            </a:r>
            <a:r>
              <a:rPr lang="en-US" dirty="0" err="1" smtClean="0"/>
              <a:t>photogenerated</a:t>
            </a:r>
            <a:r>
              <a:rPr lang="en-US" dirty="0" smtClean="0"/>
              <a:t> current add (or subtract) to the current already induced by the diode voltage?</a:t>
            </a:r>
          </a:p>
          <a:p>
            <a:endParaRPr lang="en-US" dirty="0" smtClean="0"/>
          </a:p>
          <a:p>
            <a:endParaRPr lang="en-US" dirty="0" smtClean="0"/>
          </a:p>
          <a:p>
            <a:endParaRPr lang="en-US" dirty="0" smtClean="0"/>
          </a:p>
          <a:p>
            <a:endParaRPr lang="en-US" dirty="0" smtClean="0"/>
          </a:p>
          <a:p>
            <a:endParaRPr lang="en-US" dirty="0" smtClean="0"/>
          </a:p>
          <a:p>
            <a:r>
              <a:rPr lang="en-US" dirty="0" smtClean="0"/>
              <a:t>Short-circuit current: external V = 0 </a:t>
            </a:r>
            <a:r>
              <a:rPr lang="en-US" dirty="0" smtClean="0">
                <a:sym typeface="Wingdings" pitchFamily="2" charset="2"/>
              </a:rPr>
              <a:t> </a:t>
            </a:r>
            <a:r>
              <a:rPr lang="en-US" dirty="0" err="1" smtClean="0">
                <a:sym typeface="Wingdings" pitchFamily="2" charset="2"/>
              </a:rPr>
              <a:t>I</a:t>
            </a:r>
            <a:r>
              <a:rPr lang="en-US" baseline="-25000" dirty="0" err="1" smtClean="0">
                <a:sym typeface="Wingdings" pitchFamily="2" charset="2"/>
              </a:rPr>
              <a:t>sc</a:t>
            </a:r>
            <a:r>
              <a:rPr lang="en-US" dirty="0" smtClean="0">
                <a:sym typeface="Wingdings" pitchFamily="2" charset="2"/>
              </a:rPr>
              <a:t> = ____</a:t>
            </a:r>
          </a:p>
          <a:p>
            <a:r>
              <a:rPr lang="en-US" dirty="0" smtClean="0">
                <a:sym typeface="Wingdings" pitchFamily="2" charset="2"/>
              </a:rPr>
              <a:t>Open-circuit voltage: external I = 0  V</a:t>
            </a:r>
            <a:r>
              <a:rPr lang="en-US" baseline="-25000" dirty="0" smtClean="0">
                <a:sym typeface="Wingdings" pitchFamily="2" charset="2"/>
              </a:rPr>
              <a:t>oc</a:t>
            </a:r>
            <a:r>
              <a:rPr lang="en-US" dirty="0" smtClean="0">
                <a:sym typeface="Wingdings" pitchFamily="2" charset="2"/>
              </a:rPr>
              <a:t> = ____</a:t>
            </a:r>
          </a:p>
          <a:p>
            <a:endParaRPr lang="en-US" dirty="0" smtClean="0">
              <a:sym typeface="Wingdings" pitchFamily="2" charset="2"/>
            </a:endParaRPr>
          </a:p>
          <a:p>
            <a:endParaRPr lang="en-US" dirty="0" smtClean="0">
              <a:sym typeface="Wingdings" pitchFamily="2" charset="2"/>
            </a:endParaRPr>
          </a:p>
          <a:p>
            <a:r>
              <a:rPr lang="en-US" dirty="0" smtClean="0">
                <a:sym typeface="Wingdings" pitchFamily="2" charset="2"/>
              </a:rPr>
              <a:t>This is a </a:t>
            </a:r>
            <a:r>
              <a:rPr lang="en-US" i="1" dirty="0" smtClean="0">
                <a:sym typeface="Wingdings" pitchFamily="2" charset="2"/>
              </a:rPr>
              <a:t>photovoltaic</a:t>
            </a:r>
            <a:r>
              <a:rPr lang="en-US" dirty="0" smtClean="0">
                <a:sym typeface="Wingdings" pitchFamily="2" charset="2"/>
              </a:rPr>
              <a:t> effect.</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5</a:t>
            </a:fld>
            <a:endParaRPr lang="en-US"/>
          </a:p>
        </p:txBody>
      </p:sp>
      <p:sp>
        <p:nvSpPr>
          <p:cNvPr id="8570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57089" name="Object 1"/>
          <p:cNvGraphicFramePr>
            <a:graphicFrameLocks noChangeAspect="1"/>
          </p:cNvGraphicFramePr>
          <p:nvPr/>
        </p:nvGraphicFramePr>
        <p:xfrm>
          <a:off x="609600" y="1286256"/>
          <a:ext cx="5076825" cy="1019175"/>
        </p:xfrm>
        <a:graphic>
          <a:graphicData uri="http://schemas.openxmlformats.org/presentationml/2006/ole">
            <mc:AlternateContent xmlns:mc="http://schemas.openxmlformats.org/markup-compatibility/2006">
              <mc:Choice xmlns:v="urn:schemas-microsoft-com:vml" Requires="v">
                <p:oleObj spid="_x0000_s857097" name="Equation" r:id="rId4" imgW="2540000" imgH="508000" progId="Equation.DSMT4">
                  <p:embed/>
                </p:oleObj>
              </mc:Choice>
              <mc:Fallback>
                <p:oleObj name="Equation" r:id="rId4" imgW="2540000" imgH="5080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86256"/>
                        <a:ext cx="5076825"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354240" y="1430640"/>
              <a:ext cx="7741800" cy="5426640"/>
            </p14:xfrm>
          </p:contentPart>
        </mc:Choice>
        <mc:Fallback xmlns="">
          <p:pic>
            <p:nvPicPr>
              <p:cNvPr id="4" name="Ink 3"/>
              <p:cNvPicPr/>
              <p:nvPr/>
            </p:nvPicPr>
            <p:blipFill>
              <a:blip r:embed="rId7"/>
              <a:stretch>
                <a:fillRect/>
              </a:stretch>
            </p:blipFill>
            <p:spPr>
              <a:xfrm>
                <a:off x="345600" y="1423080"/>
                <a:ext cx="7756920" cy="54435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5" name="Ink 4"/>
              <p14:cNvContentPartPr/>
              <p14:nvPr/>
            </p14:nvContentPartPr>
            <p14:xfrm>
              <a:off x="767880" y="3132720"/>
              <a:ext cx="5258160" cy="2337840"/>
            </p14:xfrm>
          </p:contentPart>
        </mc:Choice>
        <mc:Fallback>
          <p:pic>
            <p:nvPicPr>
              <p:cNvPr id="5" name="Ink 4"/>
              <p:cNvPicPr/>
              <p:nvPr/>
            </p:nvPicPr>
            <p:blipFill>
              <a:blip r:embed="rId9"/>
              <a:stretch>
                <a:fillRect/>
              </a:stretch>
            </p:blipFill>
            <p:spPr>
              <a:xfrm>
                <a:off x="759960" y="3126240"/>
                <a:ext cx="5275800" cy="23554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428263"/>
            <a:ext cx="3151484" cy="5697901"/>
          </a:xfrm>
        </p:spPr>
        <p:txBody>
          <a:bodyPr/>
          <a:lstStyle/>
          <a:p>
            <a:pPr marL="0" indent="231775">
              <a:buFont typeface="Arial" pitchFamily="34" charset="0"/>
              <a:buChar char="•"/>
            </a:pPr>
            <a:r>
              <a:rPr lang="en-US" sz="2200" dirty="0" smtClean="0"/>
              <a:t>How fast is the photodiode speed (response frequency)?</a:t>
            </a:r>
          </a:p>
          <a:p>
            <a:pPr marL="0" indent="0">
              <a:buNone/>
            </a:pPr>
            <a:endParaRPr lang="en-US" sz="2200" dirty="0" smtClean="0"/>
          </a:p>
          <a:p>
            <a:pPr marL="0" indent="0">
              <a:buNone/>
            </a:pPr>
            <a:r>
              <a:rPr lang="en-US" sz="2200" dirty="0" err="1" smtClean="0"/>
              <a:t>f</a:t>
            </a:r>
            <a:r>
              <a:rPr lang="en-US" sz="2200" baseline="-25000" dirty="0" err="1" smtClean="0"/>
              <a:t>max</a:t>
            </a:r>
            <a:r>
              <a:rPr lang="en-US" sz="2200" dirty="0" smtClean="0"/>
              <a:t> = …</a:t>
            </a:r>
            <a:endParaRPr lang="en-US" sz="2200"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6</a:t>
            </a:fld>
            <a:endParaRPr lang="en-US"/>
          </a:p>
        </p:txBody>
      </p:sp>
      <p:pic>
        <p:nvPicPr>
          <p:cNvPr id="858114" name="Picture 2" descr="K:\tif\origional\fg08-02.tif"/>
          <p:cNvPicPr>
            <a:picLocks noChangeAspect="1" noChangeArrowheads="1"/>
          </p:cNvPicPr>
          <p:nvPr/>
        </p:nvPicPr>
        <p:blipFill>
          <a:blip r:embed="rId2" cstate="print"/>
          <a:srcRect l="13397" t="22667" r="13554" b="42387"/>
          <a:stretch>
            <a:fillRect/>
          </a:stretch>
        </p:blipFill>
        <p:spPr bwMode="auto">
          <a:xfrm>
            <a:off x="3425825" y="48768"/>
            <a:ext cx="5718175" cy="2047167"/>
          </a:xfrm>
          <a:prstGeom prst="rect">
            <a:avLst/>
          </a:prstGeom>
          <a:noFill/>
          <a:ln w="9525">
            <a:noFill/>
            <a:miter lim="800000"/>
            <a:headEnd/>
            <a:tailEnd/>
          </a:ln>
        </p:spPr>
      </p:pic>
      <p:pic>
        <p:nvPicPr>
          <p:cNvPr id="858115" name="Picture 3" descr="K:\tif\origional\fg08-03.tif"/>
          <p:cNvPicPr>
            <a:picLocks noChangeAspect="1" noChangeArrowheads="1"/>
          </p:cNvPicPr>
          <p:nvPr/>
        </p:nvPicPr>
        <p:blipFill>
          <a:blip r:embed="rId3" cstate="print"/>
          <a:srcRect l="9586" t="12587" r="9425" b="13031"/>
          <a:stretch>
            <a:fillRect/>
          </a:stretch>
        </p:blipFill>
        <p:spPr bwMode="auto">
          <a:xfrm>
            <a:off x="2947987" y="2137029"/>
            <a:ext cx="6196013" cy="4257675"/>
          </a:xfrm>
          <a:prstGeom prst="rect">
            <a:avLst/>
          </a:prstGeom>
          <a:noFill/>
          <a:ln w="9525">
            <a:noFill/>
            <a:miter lim="800000"/>
            <a:headEnd/>
            <a:tailEnd/>
          </a:ln>
        </p:spPr>
      </p:pic>
      <mc:AlternateContent xmlns:mc="http://schemas.openxmlformats.org/markup-compatibility/2006">
        <mc:Choice xmlns:p14="http://schemas.microsoft.com/office/powerpoint/2010/main" Requires="p14">
          <p:contentPart p14:bwMode="auto" r:id="rId4">
            <p14:nvContentPartPr>
              <p14:cNvPr id="4" name="Ink 3"/>
              <p14:cNvContentPartPr/>
              <p14:nvPr/>
            </p14:nvContentPartPr>
            <p14:xfrm>
              <a:off x="775800" y="2019240"/>
              <a:ext cx="8245080" cy="4353480"/>
            </p14:xfrm>
          </p:contentPart>
        </mc:Choice>
        <mc:Fallback>
          <p:pic>
            <p:nvPicPr>
              <p:cNvPr id="4" name="Ink 3"/>
              <p:cNvPicPr/>
              <p:nvPr/>
            </p:nvPicPr>
            <p:blipFill>
              <a:blip r:embed="rId5"/>
              <a:stretch>
                <a:fillRect/>
              </a:stretch>
            </p:blipFill>
            <p:spPr>
              <a:xfrm>
                <a:off x="771480" y="2012400"/>
                <a:ext cx="8258400" cy="43696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91588" y="0"/>
            <a:ext cx="8918300" cy="1645919"/>
          </a:xfrm>
        </p:spPr>
        <p:txBody>
          <a:bodyPr/>
          <a:lstStyle/>
          <a:p>
            <a:pPr marL="0" indent="0">
              <a:buNone/>
            </a:pPr>
            <a:r>
              <a:rPr lang="en-US" sz="1800" dirty="0" smtClean="0"/>
              <a:t>Ex: </a:t>
            </a:r>
            <a:r>
              <a:rPr lang="en-US" sz="1800" b="1" dirty="0" smtClean="0"/>
              <a:t>Photodiode Design.</a:t>
            </a:r>
            <a:r>
              <a:rPr lang="en-US" sz="1800" dirty="0" smtClean="0"/>
              <a:t> Consider a p-</a:t>
            </a:r>
            <a:r>
              <a:rPr lang="en-US" sz="1800" dirty="0" err="1" smtClean="0"/>
              <a:t>i</a:t>
            </a:r>
            <a:r>
              <a:rPr lang="en-US" sz="1800" dirty="0" smtClean="0"/>
              <a:t>-n photodiode (see Fig. 8-7), with “</a:t>
            </a:r>
            <a:r>
              <a:rPr lang="en-US" sz="1800" dirty="0" err="1" smtClean="0"/>
              <a:t>i</a:t>
            </a:r>
            <a:r>
              <a:rPr lang="en-US" sz="1800" dirty="0" smtClean="0"/>
              <a:t>” region made of In</a:t>
            </a:r>
            <a:r>
              <a:rPr lang="en-US" sz="1800" baseline="-25000" dirty="0" smtClean="0"/>
              <a:t>x</a:t>
            </a:r>
            <a:r>
              <a:rPr lang="en-US" sz="1800" dirty="0" smtClean="0"/>
              <a:t>Ga</a:t>
            </a:r>
            <a:r>
              <a:rPr lang="en-US" sz="1800" baseline="-25000" dirty="0" smtClean="0"/>
              <a:t>1-x</a:t>
            </a:r>
            <a:r>
              <a:rPr lang="en-US" sz="1800" dirty="0" smtClean="0"/>
              <a:t>As (see Fig. 1-13). Design stoichiometry “x” and thickness of the “</a:t>
            </a:r>
            <a:r>
              <a:rPr lang="en-US" sz="1800" dirty="0" err="1" smtClean="0"/>
              <a:t>i</a:t>
            </a:r>
            <a:r>
              <a:rPr lang="en-US" sz="1800" dirty="0" smtClean="0"/>
              <a:t>” region (</a:t>
            </a:r>
            <a:r>
              <a:rPr lang="en-US" sz="1800" dirty="0" err="1" smtClean="0"/>
              <a:t>W</a:t>
            </a:r>
            <a:r>
              <a:rPr lang="en-US" sz="1800" baseline="-25000" dirty="0" err="1" smtClean="0"/>
              <a:t>i</a:t>
            </a:r>
            <a:r>
              <a:rPr lang="en-US" sz="1800" dirty="0" smtClean="0"/>
              <a:t>) to enable response at 1.3 μm wavelength, up to 20 GHz signals. Assume fields are sufficiently high to reach </a:t>
            </a:r>
            <a:r>
              <a:rPr lang="en-US" sz="1800" dirty="0" err="1" smtClean="0"/>
              <a:t>v</a:t>
            </a:r>
            <a:r>
              <a:rPr lang="en-US" sz="1800" baseline="-25000" dirty="0" err="1" smtClean="0"/>
              <a:t>sat</a:t>
            </a:r>
            <a:r>
              <a:rPr lang="en-US" sz="1800" dirty="0" smtClean="0"/>
              <a:t> ≈ 10</a:t>
            </a:r>
            <a:r>
              <a:rPr lang="en-US" sz="1800" baseline="30000" dirty="0" smtClean="0"/>
              <a:t>7</a:t>
            </a:r>
            <a:r>
              <a:rPr lang="en-US" sz="1800" dirty="0" smtClean="0"/>
              <a:t> cm/s in the “</a:t>
            </a:r>
            <a:r>
              <a:rPr lang="en-US" sz="1800" dirty="0" err="1" smtClean="0"/>
              <a:t>i</a:t>
            </a:r>
            <a:r>
              <a:rPr lang="en-US" sz="1800" dirty="0" smtClean="0"/>
              <a:t>” region. Name at least one design constraint on the “p” and “n” regions of this photodiode. You may assume the lattice constant and band gap of In</a:t>
            </a:r>
            <a:r>
              <a:rPr lang="en-US" sz="1800" baseline="-25000" dirty="0" smtClean="0"/>
              <a:t>x</a:t>
            </a:r>
            <a:r>
              <a:rPr lang="en-US" sz="1800" dirty="0" smtClean="0"/>
              <a:t>Ga</a:t>
            </a:r>
            <a:r>
              <a:rPr lang="en-US" sz="1800" baseline="-25000" dirty="0" smtClean="0"/>
              <a:t>1-x</a:t>
            </a:r>
            <a:r>
              <a:rPr lang="en-US" sz="1800" dirty="0" smtClean="0"/>
              <a:t>As vary linearly with composition “x”.</a:t>
            </a:r>
            <a:endParaRPr lang="en-US" sz="1800"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7</a:t>
            </a:fld>
            <a:endParaRPr lang="en-US"/>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408960" y="246600"/>
              <a:ext cx="8095320" cy="6219360"/>
            </p14:xfrm>
          </p:contentPart>
        </mc:Choice>
        <mc:Fallback>
          <p:pic>
            <p:nvPicPr>
              <p:cNvPr id="4" name="Ink 3"/>
              <p:cNvPicPr/>
              <p:nvPr/>
            </p:nvPicPr>
            <p:blipFill>
              <a:blip r:embed="rId3"/>
              <a:stretch>
                <a:fillRect/>
              </a:stretch>
            </p:blipFill>
            <p:spPr>
              <a:xfrm>
                <a:off x="399960" y="238320"/>
                <a:ext cx="8115840" cy="623484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Optical fiber communications </a:t>
            </a:r>
            <a:r>
              <a:rPr lang="en-US" dirty="0" smtClean="0">
                <a:sym typeface="Wingdings" pitchFamily="2" charset="2"/>
              </a:rPr>
              <a:t> why use wavelengths of 1.3 or 1.55 </a:t>
            </a:r>
            <a:r>
              <a:rPr lang="el-GR" dirty="0" smtClean="0">
                <a:sym typeface="Wingdings" pitchFamily="2" charset="2"/>
              </a:rPr>
              <a:t>μ</a:t>
            </a:r>
            <a:r>
              <a:rPr lang="en-US" dirty="0" smtClean="0">
                <a:sym typeface="Wingdings" pitchFamily="2" charset="2"/>
              </a:rPr>
              <a:t>m?</a:t>
            </a:r>
          </a:p>
          <a:p>
            <a:pPr lvl="1"/>
            <a:r>
              <a:rPr lang="en-US" dirty="0" smtClean="0">
                <a:sym typeface="Wingdings" pitchFamily="2" charset="2"/>
              </a:rPr>
              <a:t>Minimum _____________</a:t>
            </a:r>
          </a:p>
          <a:p>
            <a:pPr lvl="1"/>
            <a:r>
              <a:rPr lang="en-US" dirty="0" smtClean="0">
                <a:sym typeface="Wingdings" pitchFamily="2" charset="2"/>
              </a:rPr>
              <a:t>Minimum _____________</a:t>
            </a:r>
          </a:p>
          <a:p>
            <a:endParaRPr lang="en-US" dirty="0" smtClean="0">
              <a:sym typeface="Wingdings" pitchFamily="2" charset="2"/>
            </a:endParaRPr>
          </a:p>
          <a:p>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8</a:t>
            </a:fld>
            <a:endParaRPr lang="en-US"/>
          </a:p>
        </p:txBody>
      </p:sp>
      <p:pic>
        <p:nvPicPr>
          <p:cNvPr id="861189" name="Picture 5" descr="http://www.fiberoptics4sale.com/Merchant2/fofs_img/how-optical-fiber-works.gif"/>
          <p:cNvPicPr>
            <a:picLocks noChangeAspect="1" noChangeArrowheads="1"/>
          </p:cNvPicPr>
          <p:nvPr/>
        </p:nvPicPr>
        <p:blipFill>
          <a:blip r:embed="rId2" cstate="print"/>
          <a:srcRect/>
          <a:stretch>
            <a:fillRect/>
          </a:stretch>
        </p:blipFill>
        <p:spPr bwMode="auto">
          <a:xfrm>
            <a:off x="4873879" y="1379537"/>
            <a:ext cx="4095750" cy="1571626"/>
          </a:xfrm>
          <a:prstGeom prst="rect">
            <a:avLst/>
          </a:prstGeom>
          <a:noFill/>
        </p:spPr>
      </p:pic>
      <p:pic>
        <p:nvPicPr>
          <p:cNvPr id="861191" name="Picture 7" descr="http://www.projectsmonitor.com/NewsImages/Photo%2016/Photos%2018/Optical%20Fiber%20Cable.jpg"/>
          <p:cNvPicPr>
            <a:picLocks noChangeAspect="1" noChangeArrowheads="1"/>
          </p:cNvPicPr>
          <p:nvPr/>
        </p:nvPicPr>
        <p:blipFill>
          <a:blip r:embed="rId3" cstate="print"/>
          <a:srcRect/>
          <a:stretch>
            <a:fillRect/>
          </a:stretch>
        </p:blipFill>
        <p:spPr bwMode="auto">
          <a:xfrm>
            <a:off x="5819394" y="3207840"/>
            <a:ext cx="2869819" cy="2852600"/>
          </a:xfrm>
          <a:prstGeom prst="rect">
            <a:avLst/>
          </a:prstGeom>
          <a:noFill/>
        </p:spPr>
      </p:pic>
      <p:pic>
        <p:nvPicPr>
          <p:cNvPr id="861192" name="Picture 3" descr="K:\tif\origional\fg08-13.tif"/>
          <p:cNvPicPr>
            <a:picLocks noChangeAspect="1" noChangeArrowheads="1"/>
          </p:cNvPicPr>
          <p:nvPr/>
        </p:nvPicPr>
        <p:blipFill>
          <a:blip r:embed="rId4" cstate="print"/>
          <a:srcRect l="17842" t="8951" r="16528" b="10262"/>
          <a:stretch>
            <a:fillRect/>
          </a:stretch>
        </p:blipFill>
        <p:spPr bwMode="auto">
          <a:xfrm>
            <a:off x="0" y="2294678"/>
            <a:ext cx="4949952" cy="4563322"/>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2364840" y="1112400"/>
              <a:ext cx="2667960" cy="3236040"/>
            </p14:xfrm>
          </p:contentPart>
        </mc:Choice>
        <mc:Fallback xmlns="">
          <p:pic>
            <p:nvPicPr>
              <p:cNvPr id="4" name="Ink 3"/>
              <p:cNvPicPr/>
              <p:nvPr/>
            </p:nvPicPr>
            <p:blipFill>
              <a:blip r:embed="rId6"/>
              <a:stretch>
                <a:fillRect/>
              </a:stretch>
            </p:blipFill>
            <p:spPr>
              <a:xfrm>
                <a:off x="2356560" y="1104120"/>
                <a:ext cx="2690640" cy="32554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F3DB7220-4BF1-447B-B55F-9D0B4B1941CF}" type="slidenum">
              <a:rPr lang="en-US" smtClean="0"/>
              <a:pPr/>
              <a:t>19</a:t>
            </a:fld>
            <a:endParaRPr lang="en-US"/>
          </a:p>
        </p:txBody>
      </p:sp>
      <p:pic>
        <p:nvPicPr>
          <p:cNvPr id="864259" name="Picture 3"/>
          <p:cNvPicPr>
            <a:picLocks noChangeAspect="1" noChangeArrowheads="1"/>
          </p:cNvPicPr>
          <p:nvPr/>
        </p:nvPicPr>
        <p:blipFill>
          <a:blip r:embed="rId2" cstate="print"/>
          <a:srcRect/>
          <a:stretch>
            <a:fillRect/>
          </a:stretch>
        </p:blipFill>
        <p:spPr bwMode="auto">
          <a:xfrm>
            <a:off x="5352288" y="0"/>
            <a:ext cx="3791712" cy="6295864"/>
          </a:xfrm>
          <a:prstGeom prst="rect">
            <a:avLst/>
          </a:prstGeom>
          <a:noFill/>
          <a:ln w="9525">
            <a:noFill/>
            <a:miter lim="800000"/>
            <a:headEnd/>
            <a:tailEnd/>
          </a:ln>
        </p:spPr>
      </p:pic>
      <p:sp>
        <p:nvSpPr>
          <p:cNvPr id="8" name="Content Placeholder 1"/>
          <p:cNvSpPr>
            <a:spLocks noGrp="1"/>
          </p:cNvSpPr>
          <p:nvPr>
            <p:ph idx="1"/>
          </p:nvPr>
        </p:nvSpPr>
        <p:spPr>
          <a:xfrm>
            <a:off x="109728" y="60960"/>
            <a:ext cx="5401056" cy="1828800"/>
          </a:xfrm>
        </p:spPr>
        <p:txBody>
          <a:bodyPr/>
          <a:lstStyle/>
          <a:p>
            <a:r>
              <a:rPr lang="en-US" dirty="0" smtClean="0"/>
              <a:t>Semiconductor lasers vs. LEDs:</a:t>
            </a:r>
          </a:p>
          <a:p>
            <a:pPr marL="573088" lvl="1"/>
            <a:r>
              <a:rPr lang="en-US" sz="1800" dirty="0" smtClean="0"/>
              <a:t>Strong fwd. bias, population inversion</a:t>
            </a:r>
          </a:p>
          <a:p>
            <a:pPr marL="573088" lvl="1"/>
            <a:r>
              <a:rPr lang="en-US" sz="1800" dirty="0" smtClean="0"/>
              <a:t>Recombination region + resonant cavity</a:t>
            </a:r>
          </a:p>
          <a:p>
            <a:pPr marL="573088" lvl="1">
              <a:spcBef>
                <a:spcPts val="0"/>
              </a:spcBef>
              <a:buNone/>
            </a:pPr>
            <a:r>
              <a:rPr lang="en-US" sz="1800" dirty="0" smtClean="0"/>
              <a:t>(length L, between semi-reflective mirrors)</a:t>
            </a:r>
          </a:p>
          <a:p>
            <a:pPr marL="573088" lvl="1"/>
            <a:r>
              <a:rPr lang="en-US" sz="1800" dirty="0" smtClean="0"/>
              <a:t>Stimulated emission at </a:t>
            </a:r>
            <a:r>
              <a:rPr lang="el-GR" sz="1800" dirty="0" smtClean="0"/>
              <a:t>λ</a:t>
            </a:r>
            <a:r>
              <a:rPr lang="en-US" sz="1800" dirty="0" smtClean="0"/>
              <a:t> = 2L/m</a:t>
            </a:r>
            <a:endParaRPr lang="en-US" sz="1800" dirty="0"/>
          </a:p>
        </p:txBody>
      </p:sp>
      <p:pic>
        <p:nvPicPr>
          <p:cNvPr id="864260" name="Picture 4"/>
          <p:cNvPicPr>
            <a:picLocks noChangeAspect="1" noChangeArrowheads="1"/>
          </p:cNvPicPr>
          <p:nvPr/>
        </p:nvPicPr>
        <p:blipFill>
          <a:blip r:embed="rId3" cstate="print"/>
          <a:srcRect/>
          <a:stretch>
            <a:fillRect/>
          </a:stretch>
        </p:blipFill>
        <p:spPr bwMode="auto">
          <a:xfrm>
            <a:off x="832789" y="2131485"/>
            <a:ext cx="3718559" cy="2211344"/>
          </a:xfrm>
          <a:prstGeom prst="rect">
            <a:avLst/>
          </a:prstGeom>
          <a:noFill/>
          <a:ln w="9525">
            <a:noFill/>
            <a:miter lim="800000"/>
            <a:headEnd/>
            <a:tailEnd/>
          </a:ln>
        </p:spPr>
      </p:pic>
      <p:pic>
        <p:nvPicPr>
          <p:cNvPr id="7" name="Picture 5" descr="K:\tif\origional\fg08-17.tif"/>
          <p:cNvPicPr>
            <a:picLocks noChangeAspect="1" noChangeArrowheads="1"/>
          </p:cNvPicPr>
          <p:nvPr/>
        </p:nvPicPr>
        <p:blipFill>
          <a:blip r:embed="rId4" cstate="print"/>
          <a:srcRect l="19957" t="23333" r="20302" b="33843"/>
          <a:stretch>
            <a:fillRect/>
          </a:stretch>
        </p:blipFill>
        <p:spPr bwMode="auto">
          <a:xfrm>
            <a:off x="1363725" y="4406889"/>
            <a:ext cx="4558639" cy="2451111"/>
          </a:xfrm>
          <a:prstGeom prst="rect">
            <a:avLst/>
          </a:prstGeom>
          <a:noFill/>
          <a:ln w="9525">
            <a:noFill/>
            <a:miter lim="800000"/>
            <a:headEnd/>
            <a:tailEnd/>
          </a:ln>
        </p:spPr>
      </p:pic>
      <p:sp>
        <p:nvSpPr>
          <p:cNvPr id="10" name="TextBox 9"/>
          <p:cNvSpPr txBox="1"/>
          <p:nvPr/>
        </p:nvSpPr>
        <p:spPr>
          <a:xfrm>
            <a:off x="73152" y="5181600"/>
            <a:ext cx="1691489" cy="923330"/>
          </a:xfrm>
          <a:prstGeom prst="rect">
            <a:avLst/>
          </a:prstGeom>
          <a:noFill/>
        </p:spPr>
        <p:txBody>
          <a:bodyPr wrap="none" rtlCol="0">
            <a:spAutoFit/>
          </a:bodyPr>
          <a:lstStyle/>
          <a:p>
            <a:pPr algn="l"/>
            <a:r>
              <a:rPr lang="en-US" sz="1800" dirty="0" smtClean="0">
                <a:latin typeface="Times New Roman" pitchFamily="18" charset="0"/>
                <a:cs typeface="Times New Roman" pitchFamily="18" charset="0"/>
              </a:rPr>
              <a:t>resonant modes</a:t>
            </a:r>
          </a:p>
          <a:p>
            <a:pPr algn="l"/>
            <a:r>
              <a:rPr lang="en-US" sz="1800" dirty="0" smtClean="0">
                <a:latin typeface="Times New Roman" pitchFamily="18" charset="0"/>
                <a:cs typeface="Times New Roman" pitchFamily="18" charset="0"/>
              </a:rPr>
              <a:t>between mirrors</a:t>
            </a:r>
          </a:p>
          <a:p>
            <a:pPr algn="l"/>
            <a:r>
              <a:rPr lang="en-US" sz="1800" dirty="0" smtClean="0">
                <a:latin typeface="Times New Roman" pitchFamily="18" charset="0"/>
                <a:cs typeface="Times New Roman" pitchFamily="18" charset="0"/>
              </a:rPr>
              <a:t>in laser cavity</a:t>
            </a:r>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3290400" y="2126880"/>
              <a:ext cx="1005120" cy="628920"/>
            </p14:xfrm>
          </p:contentPart>
        </mc:Choice>
        <mc:Fallback xmlns="">
          <p:pic>
            <p:nvPicPr>
              <p:cNvPr id="2" name="Ink 1"/>
              <p:cNvPicPr/>
              <p:nvPr/>
            </p:nvPicPr>
            <p:blipFill>
              <a:blip r:embed="rId6"/>
              <a:stretch>
                <a:fillRect/>
              </a:stretch>
            </p:blipFill>
            <p:spPr>
              <a:xfrm>
                <a:off x="3281040" y="2118240"/>
                <a:ext cx="1027800" cy="64836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4" name="Ink 3"/>
              <p14:cNvContentPartPr/>
              <p14:nvPr/>
            </p14:nvContentPartPr>
            <p14:xfrm>
              <a:off x="2013840" y="1364760"/>
              <a:ext cx="3918600" cy="5403960"/>
            </p14:xfrm>
          </p:contentPart>
        </mc:Choice>
        <mc:Fallback>
          <p:pic>
            <p:nvPicPr>
              <p:cNvPr id="4" name="Ink 3"/>
              <p:cNvPicPr/>
              <p:nvPr/>
            </p:nvPicPr>
            <p:blipFill>
              <a:blip r:embed="rId8"/>
              <a:stretch>
                <a:fillRect/>
              </a:stretch>
            </p:blipFill>
            <p:spPr>
              <a:xfrm>
                <a:off x="2003400" y="1357920"/>
                <a:ext cx="3934080" cy="54216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428263"/>
            <a:ext cx="8686652" cy="754361"/>
          </a:xfrm>
        </p:spPr>
        <p:txBody>
          <a:bodyPr/>
          <a:lstStyle/>
          <a:p>
            <a:r>
              <a:rPr lang="en-US" dirty="0" smtClean="0"/>
              <a:t>If we measure and plot 1/C</a:t>
            </a:r>
            <a:r>
              <a:rPr lang="en-US" baseline="-25000" dirty="0" smtClean="0"/>
              <a:t>J</a:t>
            </a:r>
            <a:r>
              <a:rPr lang="en-US" baseline="30000" dirty="0" smtClean="0"/>
              <a:t>2</a:t>
            </a:r>
            <a:r>
              <a:rPr lang="en-US" dirty="0" smtClean="0"/>
              <a:t> vs. V, I can get __________</a:t>
            </a:r>
            <a:endParaRPr lang="en-US" u="sng"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2</a:t>
            </a:fld>
            <a:endParaRPr lang="en-US"/>
          </a:p>
        </p:txBody>
      </p:sp>
      <p:sp>
        <p:nvSpPr>
          <p:cNvPr id="81817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8180"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818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818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81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818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10"/>
          <p:cNvGraphicFramePr>
            <a:graphicFrameLocks noChangeAspect="1"/>
          </p:cNvGraphicFramePr>
          <p:nvPr/>
        </p:nvGraphicFramePr>
        <p:xfrm>
          <a:off x="487680" y="963168"/>
          <a:ext cx="4124325" cy="1019175"/>
        </p:xfrm>
        <a:graphic>
          <a:graphicData uri="http://schemas.openxmlformats.org/presentationml/2006/ole">
            <mc:AlternateContent xmlns:mc="http://schemas.openxmlformats.org/markup-compatibility/2006">
              <mc:Choice xmlns:v="urn:schemas-microsoft-com:vml" Requires="v">
                <p:oleObj spid="_x0000_s818194" name="Equation" r:id="rId3" imgW="2070100" imgH="508000" progId="Equation.DSMT4">
                  <p:embed/>
                </p:oleObj>
              </mc:Choice>
              <mc:Fallback>
                <p:oleObj name="Equation" r:id="rId3" imgW="2070100" imgH="50800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 y="963168"/>
                        <a:ext cx="4124325"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306360" y="355320"/>
              <a:ext cx="8532720" cy="6501960"/>
            </p14:xfrm>
          </p:contentPart>
        </mc:Choice>
        <mc:Fallback xmlns="">
          <p:pic>
            <p:nvPicPr>
              <p:cNvPr id="5" name="Ink 4"/>
              <p:cNvPicPr/>
              <p:nvPr/>
            </p:nvPicPr>
            <p:blipFill>
              <a:blip r:embed="rId6"/>
              <a:stretch>
                <a:fillRect/>
              </a:stretch>
            </p:blipFill>
            <p:spPr>
              <a:xfrm>
                <a:off x="295560" y="340560"/>
                <a:ext cx="8547120" cy="6526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p14:cNvContentPartPr/>
              <p14:nvPr/>
            </p14:nvContentPartPr>
            <p14:xfrm>
              <a:off x="1369080" y="1178280"/>
              <a:ext cx="6823080" cy="4475160"/>
            </p14:xfrm>
          </p:contentPart>
        </mc:Choice>
        <mc:Fallback xmlns="">
          <p:pic>
            <p:nvPicPr>
              <p:cNvPr id="6" name="Ink 5"/>
              <p:cNvPicPr/>
              <p:nvPr/>
            </p:nvPicPr>
            <p:blipFill>
              <a:blip r:embed="rId8"/>
              <a:stretch>
                <a:fillRect/>
              </a:stretch>
            </p:blipFill>
            <p:spPr>
              <a:xfrm>
                <a:off x="1359000" y="1172160"/>
                <a:ext cx="6839280" cy="44838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F3DB7220-4BF1-447B-B55F-9D0B4B1941CF}" type="slidenum">
              <a:rPr lang="en-US" smtClean="0"/>
              <a:pPr/>
              <a:t>20</a:t>
            </a:fld>
            <a:endParaRPr lang="en-US"/>
          </a:p>
        </p:txBody>
      </p:sp>
      <p:pic>
        <p:nvPicPr>
          <p:cNvPr id="863234" name="Picture 2" descr="http://www.infographicsshowcase.com/wp-content/uploads/2012/09/Coast-LED-Timeline.jpg"/>
          <p:cNvPicPr>
            <a:picLocks noChangeAspect="1" noChangeArrowheads="1"/>
          </p:cNvPicPr>
          <p:nvPr/>
        </p:nvPicPr>
        <p:blipFill>
          <a:blip r:embed="rId2" cstate="print"/>
          <a:srcRect/>
          <a:stretch>
            <a:fillRect/>
          </a:stretch>
        </p:blipFill>
        <p:spPr bwMode="auto">
          <a:xfrm>
            <a:off x="0" y="960120"/>
            <a:ext cx="9144000" cy="4572001"/>
          </a:xfrm>
          <a:prstGeom prst="rect">
            <a:avLst/>
          </a:prstGeom>
          <a:noFill/>
        </p:spPr>
      </p:pic>
      <p:sp>
        <p:nvSpPr>
          <p:cNvPr id="5" name="Rectangle 4"/>
          <p:cNvSpPr/>
          <p:nvPr/>
        </p:nvSpPr>
        <p:spPr>
          <a:xfrm>
            <a:off x="1731264" y="6117259"/>
            <a:ext cx="7412736" cy="276999"/>
          </a:xfrm>
          <a:prstGeom prst="rect">
            <a:avLst/>
          </a:prstGeom>
        </p:spPr>
        <p:txBody>
          <a:bodyPr wrap="square">
            <a:spAutoFit/>
          </a:bodyPr>
          <a:lstStyle/>
          <a:p>
            <a:pPr algn="r"/>
            <a:r>
              <a:rPr lang="en-US" dirty="0" smtClean="0">
                <a:latin typeface="Arial Narrow" pitchFamily="34" charset="0"/>
                <a:hlinkClick r:id="rId3"/>
              </a:rPr>
              <a:t>http://www.infographicsshowcase.com/from-radio-receivers-to-led-flashlights-an-led-odyssey/coast-led-timeline/</a:t>
            </a:r>
            <a:r>
              <a:rPr lang="en-US" dirty="0" smtClean="0">
                <a:latin typeface="Arial Narrow" pitchFamily="34" charset="0"/>
              </a:rPr>
              <a:t> </a:t>
            </a:r>
            <a:endParaRPr lang="en-US" dirty="0">
              <a:latin typeface="Arial Narrow" pitchFamily="34" charset="0"/>
            </a:endParaRPr>
          </a:p>
        </p:txBody>
      </p:sp>
      <p:sp>
        <p:nvSpPr>
          <p:cNvPr id="6" name="TextBox 5"/>
          <p:cNvSpPr txBox="1"/>
          <p:nvPr/>
        </p:nvSpPr>
        <p:spPr>
          <a:xfrm>
            <a:off x="2806132" y="280416"/>
            <a:ext cx="3531736" cy="369332"/>
          </a:xfrm>
          <a:prstGeom prst="rect">
            <a:avLst/>
          </a:prstGeom>
          <a:noFill/>
        </p:spPr>
        <p:txBody>
          <a:bodyPr wrap="none" rtlCol="0">
            <a:spAutoFit/>
          </a:bodyPr>
          <a:lstStyle/>
          <a:p>
            <a:pPr algn="l"/>
            <a:r>
              <a:rPr lang="en-US" sz="1800" dirty="0" smtClean="0">
                <a:latin typeface="Times New Roman" pitchFamily="18" charset="0"/>
                <a:cs typeface="Times New Roman" pitchFamily="18" charset="0"/>
              </a:rPr>
              <a:t>(also see Fig. 8.10 in your textbook)</a:t>
            </a:r>
          </a:p>
        </p:txBody>
      </p:sp>
    </p:spTree>
  </p:cSld>
  <p:clrMapOvr>
    <a:masterClrMapping/>
  </p:clrMapOvr>
  <p:transition>
    <p:randomBar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184423"/>
            <a:ext cx="8479388" cy="5697901"/>
          </a:xfrm>
        </p:spPr>
        <p:txBody>
          <a:bodyPr/>
          <a:lstStyle/>
          <a:p>
            <a:r>
              <a:rPr lang="en-US" sz="2000" b="1" dirty="0" smtClean="0"/>
              <a:t>Ex: </a:t>
            </a:r>
            <a:r>
              <a:rPr lang="en-US" sz="2000" dirty="0" smtClean="0"/>
              <a:t>Diode with area 100x100 </a:t>
            </a:r>
            <a:r>
              <a:rPr lang="el-GR" sz="2000" dirty="0" smtClean="0"/>
              <a:t>μ</a:t>
            </a:r>
            <a:r>
              <a:rPr lang="en-US" sz="2000" dirty="0" smtClean="0"/>
              <a:t>m</a:t>
            </a:r>
            <a:r>
              <a:rPr lang="en-US" sz="2000" baseline="30000" dirty="0" smtClean="0"/>
              <a:t>2</a:t>
            </a:r>
            <a:r>
              <a:rPr lang="en-US" sz="2000" dirty="0" smtClean="0"/>
              <a:t>, slope of (1/C</a:t>
            </a:r>
            <a:r>
              <a:rPr lang="en-US" sz="2000" baseline="-25000" dirty="0" smtClean="0"/>
              <a:t>J</a:t>
            </a:r>
            <a:r>
              <a:rPr lang="en-US" sz="2000" dirty="0" smtClean="0"/>
              <a:t>)</a:t>
            </a:r>
            <a:r>
              <a:rPr lang="en-US" sz="2000" baseline="30000" dirty="0" smtClean="0"/>
              <a:t>2</a:t>
            </a:r>
            <a:r>
              <a:rPr lang="en-US" sz="2000" dirty="0" smtClean="0"/>
              <a:t> vs. V is -2x10</a:t>
            </a:r>
            <a:r>
              <a:rPr lang="en-US" sz="2000" baseline="30000" dirty="0" smtClean="0"/>
              <a:t>23</a:t>
            </a:r>
            <a:r>
              <a:rPr lang="en-US" sz="2000" dirty="0" smtClean="0"/>
              <a:t>     F</a:t>
            </a:r>
            <a:r>
              <a:rPr lang="en-US" sz="2000" baseline="30000" dirty="0" smtClean="0"/>
              <a:t>-2</a:t>
            </a:r>
            <a:r>
              <a:rPr lang="en-US" sz="2000" dirty="0" smtClean="0"/>
              <a:t>V</a:t>
            </a:r>
            <a:r>
              <a:rPr lang="en-US" sz="2000" baseline="30000" dirty="0" smtClean="0"/>
              <a:t>-1</a:t>
            </a:r>
            <a:r>
              <a:rPr lang="en-US" sz="2000" dirty="0" smtClean="0"/>
              <a:t>, and intercept is 0.84 V. If N</a:t>
            </a:r>
            <a:r>
              <a:rPr lang="en-US" sz="2000" baseline="-25000" dirty="0" smtClean="0"/>
              <a:t>A</a:t>
            </a:r>
            <a:r>
              <a:rPr lang="en-US" sz="2000" dirty="0" smtClean="0"/>
              <a:t> &gt;&gt; N</a:t>
            </a:r>
            <a:r>
              <a:rPr lang="en-US" sz="2000" baseline="-25000" dirty="0" smtClean="0"/>
              <a:t>D</a:t>
            </a:r>
            <a:r>
              <a:rPr lang="en-US" sz="2000" dirty="0" smtClean="0"/>
              <a:t>, find the two sides’ doping.</a:t>
            </a:r>
            <a:endParaRPr lang="en-US" sz="2000"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3</a:t>
            </a:fld>
            <a:endParaRPr lang="en-US"/>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27160" y="86760"/>
              <a:ext cx="8854200" cy="6770520"/>
            </p14:xfrm>
          </p:contentPart>
        </mc:Choice>
        <mc:Fallback xmlns="">
          <p:pic>
            <p:nvPicPr>
              <p:cNvPr id="4" name="Ink 3"/>
              <p:cNvPicPr/>
              <p:nvPr/>
            </p:nvPicPr>
            <p:blipFill>
              <a:blip r:embed="rId3"/>
              <a:stretch>
                <a:fillRect/>
              </a:stretch>
            </p:blipFill>
            <p:spPr>
              <a:xfrm>
                <a:off x="217440" y="78120"/>
                <a:ext cx="8874360" cy="678852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7874" name="Picture 1" descr="C:\tif\size\fg05-15.tif"/>
          <p:cNvPicPr>
            <a:picLocks noChangeAspect="1" noChangeArrowheads="1"/>
          </p:cNvPicPr>
          <p:nvPr/>
        </p:nvPicPr>
        <p:blipFill>
          <a:blip r:embed="rId3" cstate="print"/>
          <a:srcRect l="33717" t="16377" r="31432" b="59607"/>
          <a:stretch>
            <a:fillRect/>
          </a:stretch>
        </p:blipFill>
        <p:spPr bwMode="auto">
          <a:xfrm>
            <a:off x="4038600" y="0"/>
            <a:ext cx="5105400" cy="2633663"/>
          </a:xfrm>
          <a:prstGeom prst="rect">
            <a:avLst/>
          </a:prstGeom>
          <a:noFill/>
          <a:ln w="9525">
            <a:noFill/>
            <a:miter lim="800000"/>
            <a:headEnd/>
            <a:tailEnd/>
          </a:ln>
        </p:spPr>
      </p:pic>
      <p:sp>
        <p:nvSpPr>
          <p:cNvPr id="2" name="Content Placeholder 1"/>
          <p:cNvSpPr>
            <a:spLocks noGrp="1"/>
          </p:cNvSpPr>
          <p:nvPr>
            <p:ph idx="1"/>
          </p:nvPr>
        </p:nvSpPr>
        <p:spPr>
          <a:xfrm>
            <a:off x="225700" y="367303"/>
            <a:ext cx="3736700" cy="2010137"/>
          </a:xfrm>
        </p:spPr>
        <p:txBody>
          <a:bodyPr/>
          <a:lstStyle/>
          <a:p>
            <a:r>
              <a:rPr lang="en-US" u="sng" dirty="0" smtClean="0"/>
              <a:t>In forward bias</a:t>
            </a:r>
            <a:r>
              <a:rPr lang="en-US" dirty="0" smtClean="0"/>
              <a:t> (V&gt;0) </a:t>
            </a:r>
            <a:r>
              <a:rPr lang="en-US" i="1" dirty="0" smtClean="0"/>
              <a:t>excess</a:t>
            </a:r>
            <a:r>
              <a:rPr lang="en-US" dirty="0" smtClean="0"/>
              <a:t> minority carriers are stored in the quasi-neutral regions of the p-n diode.</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4</a:t>
            </a:fld>
            <a:endParaRPr lang="en-US"/>
          </a:p>
        </p:txBody>
      </p:sp>
      <p:sp>
        <p:nvSpPr>
          <p:cNvPr id="5" name="Content Placeholder 2"/>
          <p:cNvSpPr txBox="1">
            <a:spLocks/>
          </p:cNvSpPr>
          <p:nvPr/>
        </p:nvSpPr>
        <p:spPr bwMode="auto">
          <a:xfrm>
            <a:off x="225700" y="2623712"/>
            <a:ext cx="6479900" cy="5462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1200"/>
              </a:spcBef>
              <a:spcAft>
                <a:spcPct val="0"/>
              </a:spcAft>
              <a:buClrTx/>
              <a:buSzTx/>
              <a:buFontTx/>
              <a:buNone/>
              <a:tabLst/>
              <a:defRPr/>
            </a:pPr>
            <a:r>
              <a:rPr kumimoji="0" lang="en-US" sz="2000" b="0" i="0" u="none" strike="noStrike" kern="0" cap="none" spc="0" normalizeH="0" baseline="0" noProof="0" dirty="0" smtClean="0">
                <a:ln>
                  <a:noFill/>
                </a:ln>
                <a:effectLst/>
                <a:uLnTx/>
                <a:uFillTx/>
                <a:latin typeface="+mn-lt"/>
                <a:ea typeface="+mn-ea"/>
                <a:cs typeface="+mn-cs"/>
              </a:rPr>
              <a:t>In n-side (note zero of x-axis redefined to</a:t>
            </a:r>
            <a:r>
              <a:rPr kumimoji="0" lang="en-US" sz="2000" b="0" i="0" u="none" strike="noStrike" kern="0" cap="none" spc="0" normalizeH="0" noProof="0" dirty="0" smtClean="0">
                <a:ln>
                  <a:noFill/>
                </a:ln>
                <a:effectLst/>
                <a:uLnTx/>
                <a:uFillTx/>
                <a:latin typeface="+mn-lt"/>
                <a:ea typeface="+mn-ea"/>
                <a:cs typeface="+mn-cs"/>
              </a:rPr>
              <a:t> x</a:t>
            </a:r>
            <a:r>
              <a:rPr kumimoji="0" lang="en-US" sz="2000" b="0" i="0" u="none" strike="noStrike" kern="0" cap="none" spc="0" normalizeH="0" baseline="-25000" noProof="0" dirty="0" smtClean="0">
                <a:ln>
                  <a:noFill/>
                </a:ln>
                <a:effectLst/>
                <a:uLnTx/>
                <a:uFillTx/>
                <a:latin typeface="+mn-lt"/>
                <a:ea typeface="+mn-ea"/>
                <a:cs typeface="+mn-cs"/>
              </a:rPr>
              <a:t>n0</a:t>
            </a:r>
            <a:r>
              <a:rPr kumimoji="0" lang="en-US" sz="2000" b="0" i="0" u="none" strike="noStrike" kern="0" cap="none" spc="0" normalizeH="0" noProof="0" dirty="0" smtClean="0">
                <a:ln>
                  <a:noFill/>
                </a:ln>
                <a:effectLst/>
                <a:uLnTx/>
                <a:uFillTx/>
                <a:latin typeface="+mn-lt"/>
                <a:ea typeface="+mn-ea"/>
                <a:cs typeface="+mn-cs"/>
              </a:rPr>
              <a:t> = 0):</a:t>
            </a:r>
            <a:endParaRPr kumimoji="0" lang="en-US" sz="2000" b="0" i="0" u="none" strike="noStrike" kern="0" cap="none" spc="0" normalizeH="0" baseline="0" noProof="0" dirty="0" smtClean="0">
              <a:ln>
                <a:noFill/>
              </a:ln>
              <a:effectLst/>
              <a:uLnTx/>
              <a:uFillTx/>
              <a:latin typeface="+mn-lt"/>
              <a:ea typeface="+mn-ea"/>
              <a:cs typeface="+mn-cs"/>
            </a:endParaRPr>
          </a:p>
        </p:txBody>
      </p:sp>
      <p:sp>
        <p:nvSpPr>
          <p:cNvPr id="8478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47875" name="Object 3"/>
          <p:cNvGraphicFramePr>
            <a:graphicFrameLocks noChangeAspect="1"/>
          </p:cNvGraphicFramePr>
          <p:nvPr/>
        </p:nvGraphicFramePr>
        <p:xfrm>
          <a:off x="585216" y="3011424"/>
          <a:ext cx="4467225" cy="666750"/>
        </p:xfrm>
        <a:graphic>
          <a:graphicData uri="http://schemas.openxmlformats.org/presentationml/2006/ole">
            <mc:AlternateContent xmlns:mc="http://schemas.openxmlformats.org/markup-compatibility/2006">
              <mc:Choice xmlns:v="urn:schemas-microsoft-com:vml" Requires="v">
                <p:oleObj spid="_x0000_s847892" name="Equation" r:id="rId4" imgW="2222500" imgH="330200" progId="Equation.DSMT4">
                  <p:embed/>
                </p:oleObj>
              </mc:Choice>
              <mc:Fallback>
                <p:oleObj name="Equation" r:id="rId4" imgW="2222500" imgH="330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216" y="3011424"/>
                        <a:ext cx="44672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2"/>
          <p:cNvSpPr txBox="1">
            <a:spLocks/>
          </p:cNvSpPr>
          <p:nvPr/>
        </p:nvSpPr>
        <p:spPr bwMode="auto">
          <a:xfrm>
            <a:off x="225700" y="3800240"/>
            <a:ext cx="8046572" cy="99121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1200"/>
              </a:spcBef>
              <a:spcAft>
                <a:spcPct val="0"/>
              </a:spcAft>
              <a:buClrTx/>
              <a:buSzTx/>
              <a:buFontTx/>
              <a:buNone/>
              <a:tabLst/>
              <a:defRPr/>
            </a:pPr>
            <a:r>
              <a:rPr kumimoji="0" lang="en-US" sz="2000" b="0" i="0" u="none" strike="noStrike" kern="0" cap="none" spc="0" normalizeH="0" baseline="0" noProof="0" dirty="0" smtClean="0">
                <a:ln>
                  <a:noFill/>
                </a:ln>
                <a:effectLst/>
                <a:uLnTx/>
                <a:uFillTx/>
                <a:latin typeface="+mn-lt"/>
                <a:ea typeface="+mn-ea"/>
                <a:cs typeface="+mn-cs"/>
              </a:rPr>
              <a:t>Where </a:t>
            </a:r>
            <a:r>
              <a:rPr kumimoji="0" lang="el-GR" sz="2000" b="0" i="0" u="none" strike="noStrike" kern="0" cap="none" spc="0" normalizeH="0" baseline="0" noProof="0" dirty="0" smtClean="0">
                <a:ln>
                  <a:noFill/>
                </a:ln>
                <a:effectLst/>
                <a:uLnTx/>
                <a:uFillTx/>
                <a:latin typeface="+mn-lt"/>
                <a:ea typeface="+mn-ea"/>
                <a:cs typeface="+mn-cs"/>
              </a:rPr>
              <a:t>Δ</a:t>
            </a:r>
            <a:r>
              <a:rPr lang="en-US" sz="2000" kern="0" dirty="0" err="1" smtClean="0">
                <a:latin typeface="+mn-lt"/>
              </a:rPr>
              <a:t>p</a:t>
            </a:r>
            <a:r>
              <a:rPr lang="en-US" sz="2000" kern="0" baseline="-25000" dirty="0" err="1" smtClean="0">
                <a:latin typeface="+mn-lt"/>
              </a:rPr>
              <a:t>n</a:t>
            </a:r>
            <a:r>
              <a:rPr lang="en-US" sz="2000" kern="0" dirty="0" smtClean="0">
                <a:latin typeface="+mn-lt"/>
              </a:rPr>
              <a:t>(</a:t>
            </a:r>
            <a:r>
              <a:rPr lang="en-US" sz="2000" kern="0" dirty="0" err="1" smtClean="0">
                <a:latin typeface="+mn-lt"/>
              </a:rPr>
              <a:t>x</a:t>
            </a:r>
            <a:r>
              <a:rPr lang="en-US" sz="2000" kern="0" baseline="-25000" dirty="0" err="1" smtClean="0">
                <a:latin typeface="+mn-lt"/>
              </a:rPr>
              <a:t>n</a:t>
            </a:r>
            <a:r>
              <a:rPr lang="en-US" sz="2000" kern="0" dirty="0" smtClean="0">
                <a:latin typeface="+mn-lt"/>
              </a:rPr>
              <a:t>) = </a:t>
            </a:r>
          </a:p>
          <a:p>
            <a:pPr marL="0" marR="0" lvl="0" indent="0" algn="l" defTabSz="914400" rtl="0" eaLnBrk="1" fontAlgn="base" latinLnBrk="0" hangingPunct="1">
              <a:lnSpc>
                <a:spcPct val="100000"/>
              </a:lnSpc>
              <a:spcBef>
                <a:spcPts val="1200"/>
              </a:spcBef>
              <a:spcAft>
                <a:spcPct val="0"/>
              </a:spcAft>
              <a:buClrTx/>
              <a:buSzTx/>
              <a:buFontTx/>
              <a:buNone/>
              <a:tabLst/>
              <a:defRPr/>
            </a:pPr>
            <a:r>
              <a:rPr kumimoji="0" lang="en-US" sz="2000" b="0" i="0" u="none" strike="noStrike" kern="0" cap="none" spc="0" normalizeH="0" baseline="0" noProof="0" dirty="0" smtClean="0">
                <a:ln>
                  <a:noFill/>
                </a:ln>
                <a:effectLst/>
                <a:uLnTx/>
                <a:uFillTx/>
                <a:latin typeface="+mn-lt"/>
                <a:ea typeface="+mn-ea"/>
                <a:cs typeface="+mn-cs"/>
              </a:rPr>
              <a:t>and </a:t>
            </a:r>
            <a:r>
              <a:rPr kumimoji="0" lang="en-US" sz="2000" b="0" i="0" u="none" strike="noStrike" kern="0" cap="none" spc="0" normalizeH="0" baseline="0" noProof="0" dirty="0" err="1" smtClean="0">
                <a:ln>
                  <a:noFill/>
                </a:ln>
                <a:effectLst/>
                <a:uLnTx/>
                <a:uFillTx/>
                <a:latin typeface="+mn-lt"/>
                <a:ea typeface="+mn-ea"/>
                <a:cs typeface="+mn-cs"/>
              </a:rPr>
              <a:t>L</a:t>
            </a:r>
            <a:r>
              <a:rPr kumimoji="0" lang="en-US" sz="2000" b="0" i="0" u="none" strike="noStrike" kern="0" cap="none" spc="0" normalizeH="0" baseline="-25000" noProof="0" dirty="0" err="1" smtClean="0">
                <a:ln>
                  <a:noFill/>
                </a:ln>
                <a:effectLst/>
                <a:uLnTx/>
                <a:uFillTx/>
                <a:latin typeface="+mn-lt"/>
                <a:ea typeface="+mn-ea"/>
                <a:cs typeface="+mn-cs"/>
              </a:rPr>
              <a:t>p</a:t>
            </a:r>
            <a:r>
              <a:rPr kumimoji="0" lang="en-US" sz="2000" b="0" i="0" u="none" strike="noStrike" kern="0" cap="none" spc="0" normalizeH="0" noProof="0" dirty="0" smtClean="0">
                <a:ln>
                  <a:noFill/>
                </a:ln>
                <a:effectLst/>
                <a:uLnTx/>
                <a:uFillTx/>
                <a:latin typeface="+mn-lt"/>
                <a:ea typeface="+mn-ea"/>
                <a:cs typeface="+mn-cs"/>
              </a:rPr>
              <a:t> = </a:t>
            </a:r>
            <a:endParaRPr kumimoji="0" lang="en-US" sz="2000" b="0" i="0" u="none" strike="noStrike" kern="0" cap="none" spc="0" normalizeH="0" baseline="0" noProof="0" dirty="0" smtClean="0">
              <a:ln>
                <a:noFill/>
              </a:ln>
              <a:effectLst/>
              <a:uLnTx/>
              <a:uFillTx/>
              <a:latin typeface="+mn-lt"/>
              <a:ea typeface="+mn-ea"/>
              <a:cs typeface="+mn-cs"/>
            </a:endParaRPr>
          </a:p>
        </p:txBody>
      </p:sp>
      <p:sp>
        <p:nvSpPr>
          <p:cNvPr id="9" name="Content Placeholder 2"/>
          <p:cNvSpPr txBox="1">
            <a:spLocks/>
          </p:cNvSpPr>
          <p:nvPr/>
        </p:nvSpPr>
        <p:spPr bwMode="auto">
          <a:xfrm>
            <a:off x="225700" y="4995056"/>
            <a:ext cx="7638140" cy="5462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1200"/>
              </a:spcBef>
              <a:spcAft>
                <a:spcPct val="0"/>
              </a:spcAft>
              <a:buClrTx/>
              <a:buSzTx/>
              <a:buFontTx/>
              <a:buNone/>
              <a:tabLst/>
              <a:defRPr/>
            </a:pPr>
            <a:r>
              <a:rPr kumimoji="0" lang="en-US" sz="2000" b="0" i="0" u="none" strike="noStrike" kern="0" cap="none" spc="0" normalizeH="0" baseline="0" noProof="0" dirty="0" smtClean="0">
                <a:ln>
                  <a:noFill/>
                </a:ln>
                <a:effectLst/>
                <a:uLnTx/>
                <a:uFillTx/>
                <a:latin typeface="+mn-lt"/>
                <a:ea typeface="+mn-ea"/>
                <a:cs typeface="+mn-cs"/>
              </a:rPr>
              <a:t>In p-side (note zero of x-axis redefined to x</a:t>
            </a:r>
            <a:r>
              <a:rPr kumimoji="0" lang="en-US" sz="2000" b="0" i="0" u="none" strike="noStrike" kern="0" cap="none" spc="0" normalizeH="0" baseline="-25000" noProof="0" dirty="0" smtClean="0">
                <a:ln>
                  <a:noFill/>
                </a:ln>
                <a:effectLst/>
                <a:uLnTx/>
                <a:uFillTx/>
                <a:latin typeface="+mn-lt"/>
                <a:ea typeface="+mn-ea"/>
                <a:cs typeface="+mn-cs"/>
              </a:rPr>
              <a:t>p0</a:t>
            </a:r>
            <a:r>
              <a:rPr kumimoji="0" lang="en-US" sz="2000" b="0" i="0" u="none" strike="noStrike" kern="0" cap="none" spc="0" normalizeH="0" baseline="0" noProof="0" dirty="0" smtClean="0">
                <a:ln>
                  <a:noFill/>
                </a:ln>
                <a:effectLst/>
                <a:uLnTx/>
                <a:uFillTx/>
                <a:latin typeface="+mn-lt"/>
                <a:ea typeface="+mn-ea"/>
                <a:cs typeface="+mn-cs"/>
              </a:rPr>
              <a:t> = 0):</a:t>
            </a:r>
          </a:p>
        </p:txBody>
      </p:sp>
      <p:sp>
        <p:nvSpPr>
          <p:cNvPr id="8478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47877" name="Object 5"/>
          <p:cNvGraphicFramePr>
            <a:graphicFrameLocks noChangeAspect="1"/>
          </p:cNvGraphicFramePr>
          <p:nvPr/>
        </p:nvGraphicFramePr>
        <p:xfrm>
          <a:off x="585216" y="5401056"/>
          <a:ext cx="2752725" cy="666750"/>
        </p:xfrm>
        <a:graphic>
          <a:graphicData uri="http://schemas.openxmlformats.org/presentationml/2006/ole">
            <mc:AlternateContent xmlns:mc="http://schemas.openxmlformats.org/markup-compatibility/2006">
              <mc:Choice xmlns:v="urn:schemas-microsoft-com:vml" Requires="v">
                <p:oleObj spid="_x0000_s847893" name="Equation" r:id="rId6" imgW="1371600" imgH="330200" progId="Equation.DSMT4">
                  <p:embed/>
                </p:oleObj>
              </mc:Choice>
              <mc:Fallback>
                <p:oleObj name="Equation" r:id="rId6" imgW="1371600" imgH="330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216" y="5401056"/>
                        <a:ext cx="27527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8">
            <p14:nvContentPartPr>
              <p14:cNvPr id="4" name="Ink 3"/>
              <p14:cNvContentPartPr/>
              <p14:nvPr/>
            </p14:nvContentPartPr>
            <p14:xfrm>
              <a:off x="1325880" y="57960"/>
              <a:ext cx="6930360" cy="6058440"/>
            </p14:xfrm>
          </p:contentPart>
        </mc:Choice>
        <mc:Fallback xmlns="">
          <p:pic>
            <p:nvPicPr>
              <p:cNvPr id="4" name="Ink 3"/>
              <p:cNvPicPr/>
              <p:nvPr/>
            </p:nvPicPr>
            <p:blipFill>
              <a:blip r:embed="rId9"/>
              <a:stretch>
                <a:fillRect/>
              </a:stretch>
            </p:blipFill>
            <p:spPr>
              <a:xfrm>
                <a:off x="1317600" y="48240"/>
                <a:ext cx="6953040" cy="6081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 name="Ink 5"/>
              <p14:cNvContentPartPr/>
              <p14:nvPr/>
            </p14:nvContentPartPr>
            <p14:xfrm>
              <a:off x="467280" y="673560"/>
              <a:ext cx="6728040" cy="5394240"/>
            </p14:xfrm>
          </p:contentPart>
        </mc:Choice>
        <mc:Fallback xmlns="">
          <p:pic>
            <p:nvPicPr>
              <p:cNvPr id="6" name="Ink 5"/>
              <p:cNvPicPr/>
              <p:nvPr/>
            </p:nvPicPr>
            <p:blipFill>
              <a:blip r:embed="rId11"/>
              <a:stretch>
                <a:fillRect/>
              </a:stretch>
            </p:blipFill>
            <p:spPr>
              <a:xfrm>
                <a:off x="460800" y="666360"/>
                <a:ext cx="6739560" cy="54108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8899" name="Picture 3" descr="C:\tif\size\fg05-31.tif"/>
          <p:cNvPicPr>
            <a:picLocks noChangeAspect="1" noChangeArrowheads="1"/>
          </p:cNvPicPr>
          <p:nvPr/>
        </p:nvPicPr>
        <p:blipFill>
          <a:blip r:embed="rId3" cstate="print"/>
          <a:srcRect l="19968" t="11131" r="18814" b="23375"/>
          <a:stretch>
            <a:fillRect/>
          </a:stretch>
        </p:blipFill>
        <p:spPr bwMode="auto">
          <a:xfrm>
            <a:off x="4857750" y="1510094"/>
            <a:ext cx="4286250" cy="3440112"/>
          </a:xfrm>
          <a:prstGeom prst="rect">
            <a:avLst/>
          </a:prstGeom>
          <a:noFill/>
          <a:ln w="9525">
            <a:noFill/>
            <a:miter lim="800000"/>
            <a:headEnd/>
            <a:tailEnd/>
          </a:ln>
        </p:spPr>
      </p:pic>
      <p:sp>
        <p:nvSpPr>
          <p:cNvPr id="2" name="Content Placeholder 1"/>
          <p:cNvSpPr>
            <a:spLocks noGrp="1"/>
          </p:cNvSpPr>
          <p:nvPr>
            <p:ph idx="1"/>
          </p:nvPr>
        </p:nvSpPr>
        <p:spPr>
          <a:xfrm>
            <a:off x="225700" y="379495"/>
            <a:ext cx="8229600" cy="6106649"/>
          </a:xfrm>
        </p:spPr>
        <p:txBody>
          <a:bodyPr/>
          <a:lstStyle/>
          <a:p>
            <a:r>
              <a:rPr lang="en-US" dirty="0" smtClean="0"/>
              <a:t>Diffusion capacitance for holes in n-side:</a:t>
            </a:r>
          </a:p>
          <a:p>
            <a:endParaRPr lang="en-US" dirty="0" smtClean="0"/>
          </a:p>
          <a:p>
            <a:endParaRPr lang="en-US" dirty="0" smtClean="0"/>
          </a:p>
          <a:p>
            <a:r>
              <a:rPr lang="en-US" dirty="0" smtClean="0"/>
              <a:t>Where </a:t>
            </a:r>
            <a:r>
              <a:rPr lang="en-US" i="1" dirty="0" err="1" smtClean="0"/>
              <a:t>ℓ</a:t>
            </a:r>
            <a:r>
              <a:rPr lang="en-US" i="1" baseline="-25000" dirty="0" err="1" smtClean="0"/>
              <a:t>n</a:t>
            </a:r>
            <a:r>
              <a:rPr lang="en-US" dirty="0" smtClean="0"/>
              <a:t> = ________________</a:t>
            </a:r>
          </a:p>
          <a:p>
            <a:r>
              <a:rPr lang="en-US" dirty="0" smtClean="0"/>
              <a:t>And </a:t>
            </a:r>
            <a:r>
              <a:rPr lang="en-US" i="1" dirty="0" err="1" smtClean="0"/>
              <a:t>p</a:t>
            </a:r>
            <a:r>
              <a:rPr lang="en-US" i="1" baseline="-25000" dirty="0" err="1" smtClean="0"/>
              <a:t>n</a:t>
            </a:r>
            <a:r>
              <a:rPr lang="en-US" dirty="0" smtClean="0"/>
              <a:t> = _________________</a:t>
            </a:r>
          </a:p>
          <a:p>
            <a:pPr>
              <a:spcBef>
                <a:spcPts val="900"/>
              </a:spcBef>
            </a:pPr>
            <a:endParaRPr lang="en-US" dirty="0" smtClean="0"/>
          </a:p>
          <a:p>
            <a:pPr>
              <a:spcBef>
                <a:spcPts val="900"/>
              </a:spcBef>
            </a:pPr>
            <a:endParaRPr lang="en-US" dirty="0" smtClean="0"/>
          </a:p>
          <a:p>
            <a:pPr>
              <a:spcBef>
                <a:spcPts val="900"/>
              </a:spcBef>
            </a:pPr>
            <a:endParaRPr lang="en-US" dirty="0" smtClean="0"/>
          </a:p>
          <a:p>
            <a:pPr>
              <a:spcBef>
                <a:spcPts val="900"/>
              </a:spcBef>
            </a:pPr>
            <a:endParaRPr lang="en-US" dirty="0" smtClean="0"/>
          </a:p>
          <a:p>
            <a:r>
              <a:rPr lang="en-US" dirty="0" smtClean="0"/>
              <a:t>Keep in mind that in general C</a:t>
            </a:r>
            <a:r>
              <a:rPr lang="en-US" baseline="-25000" dirty="0" smtClean="0"/>
              <a:t>J</a:t>
            </a:r>
            <a:r>
              <a:rPr lang="en-US" dirty="0" smtClean="0"/>
              <a:t>(V) = </a:t>
            </a:r>
            <a:r>
              <a:rPr lang="en-US" dirty="0" err="1" smtClean="0"/>
              <a:t>C</a:t>
            </a:r>
            <a:r>
              <a:rPr lang="en-US" baseline="-25000" dirty="0" err="1" smtClean="0"/>
              <a:t>depl</a:t>
            </a:r>
            <a:r>
              <a:rPr lang="en-US" dirty="0" smtClean="0"/>
              <a:t> + </a:t>
            </a:r>
            <a:r>
              <a:rPr lang="en-US" dirty="0" err="1" smtClean="0"/>
              <a:t>C</a:t>
            </a:r>
            <a:r>
              <a:rPr lang="en-US" baseline="-25000" dirty="0" err="1" smtClean="0"/>
              <a:t>diff</a:t>
            </a:r>
            <a:endParaRPr lang="en-US" baseline="-25000" dirty="0" smtClean="0"/>
          </a:p>
          <a:p>
            <a:pPr lvl="1">
              <a:spcBef>
                <a:spcPts val="1200"/>
              </a:spcBef>
            </a:pPr>
            <a:r>
              <a:rPr lang="en-US" dirty="0" smtClean="0"/>
              <a:t>“Long” diode = _______________________</a:t>
            </a:r>
          </a:p>
          <a:p>
            <a:pPr lvl="1">
              <a:spcBef>
                <a:spcPts val="1200"/>
              </a:spcBef>
            </a:pPr>
            <a:r>
              <a:rPr lang="en-US" dirty="0" smtClean="0"/>
              <a:t>“Short” diode = _______________________</a:t>
            </a:r>
          </a:p>
        </p:txBody>
      </p:sp>
      <p:sp>
        <p:nvSpPr>
          <p:cNvPr id="3" name="Slide Number Placeholder 2"/>
          <p:cNvSpPr>
            <a:spLocks noGrp="1"/>
          </p:cNvSpPr>
          <p:nvPr>
            <p:ph type="sldNum" sz="quarter" idx="10"/>
          </p:nvPr>
        </p:nvSpPr>
        <p:spPr/>
        <p:txBody>
          <a:bodyPr/>
          <a:lstStyle/>
          <a:p>
            <a:fld id="{F3DB7220-4BF1-447B-B55F-9D0B4B1941CF}" type="slidenum">
              <a:rPr lang="en-US" smtClean="0"/>
              <a:pPr/>
              <a:t>5</a:t>
            </a:fld>
            <a:endParaRPr lang="en-US"/>
          </a:p>
        </p:txBody>
      </p:sp>
      <p:sp>
        <p:nvSpPr>
          <p:cNvPr id="8488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48897" name="Object 1"/>
          <p:cNvGraphicFramePr>
            <a:graphicFrameLocks noChangeAspect="1"/>
          </p:cNvGraphicFramePr>
          <p:nvPr/>
        </p:nvGraphicFramePr>
        <p:xfrm>
          <a:off x="1158240" y="963168"/>
          <a:ext cx="3733800" cy="762000"/>
        </p:xfrm>
        <a:graphic>
          <a:graphicData uri="http://schemas.openxmlformats.org/presentationml/2006/ole">
            <mc:AlternateContent xmlns:mc="http://schemas.openxmlformats.org/markup-compatibility/2006">
              <mc:Choice xmlns:v="urn:schemas-microsoft-com:vml" Requires="v">
                <p:oleObj spid="_x0000_s848905" name="Equation" r:id="rId4" imgW="2057400" imgH="419100" progId="Equation.DSMT4">
                  <p:embed/>
                </p:oleObj>
              </mc:Choice>
              <mc:Fallback>
                <p:oleObj name="Equation" r:id="rId4" imgW="2057400" imgH="4191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8240" y="963168"/>
                        <a:ext cx="3733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387360" y="185760"/>
              <a:ext cx="6116400" cy="5291640"/>
            </p14:xfrm>
          </p:contentPart>
        </mc:Choice>
        <mc:Fallback xmlns="">
          <p:pic>
            <p:nvPicPr>
              <p:cNvPr id="4" name="Ink 3"/>
              <p:cNvPicPr/>
              <p:nvPr/>
            </p:nvPicPr>
            <p:blipFill>
              <a:blip r:embed="rId7"/>
              <a:stretch>
                <a:fillRect/>
              </a:stretch>
            </p:blipFill>
            <p:spPr>
              <a:xfrm>
                <a:off x="378720" y="177120"/>
                <a:ext cx="6134400" cy="5309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 name="Ink 4"/>
              <p14:cNvContentPartPr/>
              <p14:nvPr/>
            </p14:nvContentPartPr>
            <p14:xfrm>
              <a:off x="3065400" y="100800"/>
              <a:ext cx="5844600" cy="6305040"/>
            </p14:xfrm>
          </p:contentPart>
        </mc:Choice>
        <mc:Fallback xmlns="">
          <p:pic>
            <p:nvPicPr>
              <p:cNvPr id="5" name="Ink 4"/>
              <p:cNvPicPr/>
              <p:nvPr/>
            </p:nvPicPr>
            <p:blipFill>
              <a:blip r:embed="rId9"/>
              <a:stretch>
                <a:fillRect/>
              </a:stretch>
            </p:blipFill>
            <p:spPr>
              <a:xfrm>
                <a:off x="3061080" y="91080"/>
                <a:ext cx="5861160" cy="63262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428263"/>
            <a:ext cx="8576924" cy="5697901"/>
          </a:xfrm>
        </p:spPr>
        <p:txBody>
          <a:bodyPr/>
          <a:lstStyle/>
          <a:p>
            <a:pPr>
              <a:spcAft>
                <a:spcPts val="1200"/>
              </a:spcAft>
            </a:pPr>
            <a:r>
              <a:rPr lang="en-US" dirty="0" smtClean="0"/>
              <a:t>We’ve (nearly) exhausted the p-n junction. Now we know:</a:t>
            </a:r>
          </a:p>
          <a:p>
            <a:pPr lvl="1">
              <a:buNone/>
            </a:pPr>
            <a:r>
              <a:rPr lang="en-US" dirty="0" smtClean="0"/>
              <a:t>1) Why and how  it conducts current (forward, reverse)</a:t>
            </a:r>
          </a:p>
          <a:p>
            <a:pPr lvl="1">
              <a:buNone/>
            </a:pPr>
            <a:r>
              <a:rPr lang="en-US" dirty="0" smtClean="0"/>
              <a:t>2) How to calculate depletion width, field, built-in voltage</a:t>
            </a:r>
          </a:p>
          <a:p>
            <a:pPr lvl="1">
              <a:buNone/>
            </a:pPr>
            <a:r>
              <a:rPr lang="en-US" dirty="0" smtClean="0"/>
              <a:t>3) How diodes break down</a:t>
            </a:r>
          </a:p>
          <a:p>
            <a:pPr lvl="1">
              <a:buNone/>
            </a:pPr>
            <a:r>
              <a:rPr lang="en-US" dirty="0" smtClean="0"/>
              <a:t>4) How diodes store charge as capacitors</a:t>
            </a:r>
          </a:p>
          <a:p>
            <a:pPr lvl="1">
              <a:buNone/>
            </a:pPr>
            <a:endParaRPr lang="en-US" dirty="0" smtClean="0"/>
          </a:p>
          <a:p>
            <a:pPr lvl="1">
              <a:buNone/>
            </a:pPr>
            <a:r>
              <a:rPr lang="en-US" dirty="0" smtClean="0"/>
              <a:t>5) How to make an LED or photodiode</a:t>
            </a:r>
          </a:p>
          <a:p>
            <a:pPr lvl="1"/>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6</a:t>
            </a:fld>
            <a:endParaRPr lang="en-US"/>
          </a:p>
        </p:txBody>
      </p:sp>
    </p:spTree>
  </p:cSld>
  <p:clrMapOvr>
    <a:masterClrMapping/>
  </p:clrMapOvr>
  <p:transition>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wo diode applications in </a:t>
            </a:r>
            <a:r>
              <a:rPr lang="en-US" u="sng" dirty="0" smtClean="0"/>
              <a:t>optoelectronics</a:t>
            </a:r>
            <a:r>
              <a:rPr lang="en-US" dirty="0" smtClean="0"/>
              <a:t>:</a:t>
            </a:r>
          </a:p>
          <a:p>
            <a:pPr marL="341313" indent="-341313">
              <a:buNone/>
            </a:pPr>
            <a:endParaRPr lang="en-US" sz="2200" dirty="0" smtClean="0">
              <a:solidFill>
                <a:schemeClr val="tx1"/>
              </a:solidFill>
            </a:endParaRPr>
          </a:p>
          <a:p>
            <a:pPr marL="341313" indent="-341313">
              <a:buAutoNum type="arabicParenR"/>
            </a:pPr>
            <a:r>
              <a:rPr lang="en-US" sz="2200" dirty="0" smtClean="0">
                <a:solidFill>
                  <a:schemeClr val="tx1"/>
                </a:solidFill>
              </a:rPr>
              <a:t>Photodiode</a:t>
            </a:r>
          </a:p>
          <a:p>
            <a:pPr marL="341313" indent="-341313">
              <a:spcBef>
                <a:spcPts val="600"/>
              </a:spcBef>
              <a:buNone/>
            </a:pPr>
            <a:r>
              <a:rPr lang="en-US" sz="2200" dirty="0" smtClean="0">
                <a:solidFill>
                  <a:schemeClr val="tx1"/>
                </a:solidFill>
              </a:rPr>
              <a:t>or solar cell</a:t>
            </a:r>
          </a:p>
          <a:p>
            <a:pPr marL="341313" indent="-341313">
              <a:spcBef>
                <a:spcPts val="900"/>
              </a:spcBef>
              <a:buNone/>
            </a:pPr>
            <a:endParaRPr lang="en-US" sz="2200" dirty="0" smtClean="0">
              <a:solidFill>
                <a:schemeClr val="tx1"/>
              </a:solidFill>
            </a:endParaRPr>
          </a:p>
          <a:p>
            <a:pPr marL="341313" indent="-341313">
              <a:spcBef>
                <a:spcPts val="900"/>
              </a:spcBef>
              <a:buNone/>
            </a:pPr>
            <a:endParaRPr lang="en-US" sz="2200" dirty="0" smtClean="0">
              <a:solidFill>
                <a:schemeClr val="tx1"/>
              </a:solidFill>
            </a:endParaRPr>
          </a:p>
          <a:p>
            <a:pPr marL="341313" indent="-341313">
              <a:spcBef>
                <a:spcPts val="900"/>
              </a:spcBef>
              <a:buNone/>
            </a:pPr>
            <a:endParaRPr lang="en-US" sz="2200" dirty="0" smtClean="0">
              <a:solidFill>
                <a:schemeClr val="tx1"/>
              </a:solidFill>
            </a:endParaRPr>
          </a:p>
          <a:p>
            <a:pPr marL="341313" indent="-341313">
              <a:spcBef>
                <a:spcPts val="1500"/>
              </a:spcBef>
              <a:buNone/>
            </a:pPr>
            <a:r>
              <a:rPr lang="en-US" sz="2200" dirty="0" smtClean="0">
                <a:solidFill>
                  <a:schemeClr val="tx1"/>
                </a:solidFill>
              </a:rPr>
              <a:t>2) Light-emitting diode (LED)</a:t>
            </a:r>
            <a:endParaRPr lang="en-US" sz="2200" dirty="0">
              <a:solidFill>
                <a:schemeClr val="tx1"/>
              </a:solidFill>
            </a:endParaRPr>
          </a:p>
        </p:txBody>
      </p:sp>
      <p:sp>
        <p:nvSpPr>
          <p:cNvPr id="3" name="Slide Number Placeholder 2"/>
          <p:cNvSpPr>
            <a:spLocks noGrp="1"/>
          </p:cNvSpPr>
          <p:nvPr>
            <p:ph type="sldNum" sz="quarter" idx="10"/>
          </p:nvPr>
        </p:nvSpPr>
        <p:spPr/>
        <p:txBody>
          <a:bodyPr/>
          <a:lstStyle/>
          <a:p>
            <a:fld id="{F3DB7220-4BF1-447B-B55F-9D0B4B1941CF}" type="slidenum">
              <a:rPr lang="en-US" smtClean="0"/>
              <a:pPr/>
              <a:t>7</a:t>
            </a:fld>
            <a:endParaRPr lang="en-US"/>
          </a:p>
        </p:txBody>
      </p:sp>
      <p:pic>
        <p:nvPicPr>
          <p:cNvPr id="849926" name="Picture 6"/>
          <p:cNvPicPr>
            <a:picLocks noChangeAspect="1" noChangeArrowheads="1"/>
          </p:cNvPicPr>
          <p:nvPr/>
        </p:nvPicPr>
        <p:blipFill>
          <a:blip r:embed="rId2" cstate="print"/>
          <a:srcRect/>
          <a:stretch>
            <a:fillRect/>
          </a:stretch>
        </p:blipFill>
        <p:spPr bwMode="auto">
          <a:xfrm>
            <a:off x="0" y="4276725"/>
            <a:ext cx="3686175" cy="1966913"/>
          </a:xfrm>
          <a:prstGeom prst="rect">
            <a:avLst/>
          </a:prstGeom>
          <a:noFill/>
        </p:spPr>
      </p:pic>
      <p:pic>
        <p:nvPicPr>
          <p:cNvPr id="849931" name="Picture 11"/>
          <p:cNvPicPr>
            <a:picLocks noChangeAspect="1" noChangeArrowheads="1"/>
          </p:cNvPicPr>
          <p:nvPr/>
        </p:nvPicPr>
        <p:blipFill>
          <a:blip r:embed="rId3" cstate="print"/>
          <a:srcRect t="2149"/>
          <a:stretch>
            <a:fillRect/>
          </a:stretch>
        </p:blipFill>
        <p:spPr bwMode="auto">
          <a:xfrm>
            <a:off x="6176963" y="3522880"/>
            <a:ext cx="2967037" cy="3335120"/>
          </a:xfrm>
          <a:prstGeom prst="rect">
            <a:avLst/>
          </a:prstGeom>
          <a:noFill/>
        </p:spPr>
      </p:pic>
      <p:pic>
        <p:nvPicPr>
          <p:cNvPr id="849924" name="Picture 4"/>
          <p:cNvPicPr>
            <a:picLocks noChangeAspect="1" noChangeArrowheads="1"/>
          </p:cNvPicPr>
          <p:nvPr/>
        </p:nvPicPr>
        <p:blipFill>
          <a:blip r:embed="rId4" cstate="print"/>
          <a:srcRect t="3405" b="3405"/>
          <a:stretch>
            <a:fillRect/>
          </a:stretch>
        </p:blipFill>
        <p:spPr bwMode="auto">
          <a:xfrm>
            <a:off x="2376487" y="947680"/>
            <a:ext cx="6767513" cy="2504618"/>
          </a:xfrm>
          <a:prstGeom prst="rect">
            <a:avLst/>
          </a:prstGeom>
          <a:noFill/>
        </p:spPr>
      </p:pic>
      <p:pic>
        <p:nvPicPr>
          <p:cNvPr id="849933" name="Picture 13" descr="http://www.redorbit.com/media/uploads/2012/10/shutterstock_111089144-617x416.jpg"/>
          <p:cNvPicPr>
            <a:picLocks noChangeAspect="1" noChangeArrowheads="1"/>
          </p:cNvPicPr>
          <p:nvPr/>
        </p:nvPicPr>
        <p:blipFill>
          <a:blip r:embed="rId5" cstate="print"/>
          <a:srcRect l="27849" t="20769" r="57422" b="16154"/>
          <a:stretch>
            <a:fillRect/>
          </a:stretch>
        </p:blipFill>
        <p:spPr bwMode="auto">
          <a:xfrm>
            <a:off x="3974593" y="4253809"/>
            <a:ext cx="649209" cy="1874515"/>
          </a:xfrm>
          <a:prstGeom prst="rect">
            <a:avLst/>
          </a:prstGeom>
          <a:noFill/>
        </p:spPr>
      </p:pic>
      <p:pic>
        <p:nvPicPr>
          <p:cNvPr id="849935" name="Picture 15" descr="http://www.redorbit.com/media/uploads/2012/10/shutterstock_111089144-617x416.jpg"/>
          <p:cNvPicPr>
            <a:picLocks noChangeAspect="1" noChangeArrowheads="1"/>
          </p:cNvPicPr>
          <p:nvPr/>
        </p:nvPicPr>
        <p:blipFill>
          <a:blip r:embed="rId5" cstate="print"/>
          <a:srcRect l="13742" t="20769" r="71736" b="16154"/>
          <a:stretch>
            <a:fillRect/>
          </a:stretch>
        </p:blipFill>
        <p:spPr bwMode="auto">
          <a:xfrm>
            <a:off x="5242561" y="4253783"/>
            <a:ext cx="640085" cy="1874527"/>
          </a:xfrm>
          <a:prstGeom prst="rect">
            <a:avLst/>
          </a:prstGeom>
          <a:noFill/>
        </p:spPr>
      </p:pic>
      <p:pic>
        <p:nvPicPr>
          <p:cNvPr id="849937" name="Picture 17" descr="http://www.redorbit.com/media/uploads/2012/10/shutterstock_111089144-617x416.jpg"/>
          <p:cNvPicPr>
            <a:picLocks noChangeAspect="1" noChangeArrowheads="1"/>
          </p:cNvPicPr>
          <p:nvPr/>
        </p:nvPicPr>
        <p:blipFill>
          <a:blip r:embed="rId5" cstate="print"/>
          <a:srcRect l="69340" t="20769" r="16968" b="16154"/>
          <a:stretch>
            <a:fillRect/>
          </a:stretch>
        </p:blipFill>
        <p:spPr bwMode="auto">
          <a:xfrm>
            <a:off x="4639056" y="4253789"/>
            <a:ext cx="603502" cy="1874527"/>
          </a:xfrm>
          <a:prstGeom prst="rect">
            <a:avLst/>
          </a:prstGeom>
          <a:noFill/>
        </p:spPr>
      </p:pic>
      <mc:AlternateContent xmlns:mc="http://schemas.openxmlformats.org/markup-compatibility/2006" xmlns:p14="http://schemas.microsoft.com/office/powerpoint/2010/main">
        <mc:Choice Requires="p14">
          <p:contentPart p14:bwMode="auto" r:id="rId6">
            <p14:nvContentPartPr>
              <p14:cNvPr id="4" name="Ink 3"/>
              <p14:cNvContentPartPr/>
              <p14:nvPr/>
            </p14:nvContentPartPr>
            <p14:xfrm>
              <a:off x="502920" y="2334600"/>
              <a:ext cx="5592960" cy="4066560"/>
            </p14:xfrm>
          </p:contentPart>
        </mc:Choice>
        <mc:Fallback xmlns="">
          <p:pic>
            <p:nvPicPr>
              <p:cNvPr id="4" name="Ink 3"/>
              <p:cNvPicPr/>
              <p:nvPr/>
            </p:nvPicPr>
            <p:blipFill>
              <a:blip r:embed="rId7"/>
              <a:stretch>
                <a:fillRect/>
              </a:stretch>
            </p:blipFill>
            <p:spPr>
              <a:xfrm>
                <a:off x="498240" y="2328120"/>
                <a:ext cx="5601600" cy="40806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09575" y="123825"/>
            <a:ext cx="8502932" cy="1077218"/>
          </a:xfrm>
          <a:prstGeom prst="rect">
            <a:avLst/>
          </a:prstGeom>
        </p:spPr>
        <p:txBody>
          <a:bodyPr/>
          <a:lstStyle/>
          <a:p>
            <a:r>
              <a:rPr lang="en-US" b="1" u="sng" dirty="0" smtClean="0"/>
              <a:t>ECE 340 Lecture 28-29</a:t>
            </a:r>
            <a:br>
              <a:rPr lang="en-US" b="1" u="sng" dirty="0" smtClean="0"/>
            </a:br>
            <a:r>
              <a:rPr lang="en-US" sz="2600" dirty="0" smtClean="0"/>
              <a:t>P-N optoelectronics; photodetectors, solar cells, LEDs</a:t>
            </a:r>
            <a:endParaRPr lang="en-US" sz="2600" dirty="0"/>
          </a:p>
        </p:txBody>
      </p:sp>
      <p:sp>
        <p:nvSpPr>
          <p:cNvPr id="3" name="Content Placeholder 2"/>
          <p:cNvSpPr>
            <a:spLocks noGrp="1"/>
          </p:cNvSpPr>
          <p:nvPr>
            <p:ph idx="1"/>
          </p:nvPr>
        </p:nvSpPr>
        <p:spPr>
          <a:xfrm>
            <a:off x="219918" y="1306976"/>
            <a:ext cx="8753394" cy="2399392"/>
          </a:xfrm>
        </p:spPr>
        <p:txBody>
          <a:bodyPr/>
          <a:lstStyle/>
          <a:p>
            <a:pPr marL="0" indent="0">
              <a:buNone/>
            </a:pPr>
            <a:r>
              <a:rPr lang="en-US" sz="2200" b="1" dirty="0" smtClean="0"/>
              <a:t>Recall:</a:t>
            </a:r>
            <a:r>
              <a:rPr lang="en-US" sz="2200" dirty="0" smtClean="0"/>
              <a:t> Si is great (cheap, good SiO</a:t>
            </a:r>
            <a:r>
              <a:rPr lang="en-US" sz="2200" baseline="-25000" dirty="0" smtClean="0"/>
              <a:t>2</a:t>
            </a:r>
            <a:r>
              <a:rPr lang="en-US" sz="2200" dirty="0" smtClean="0"/>
              <a:t> insulator) for high complexity digital &amp; cheap analog circuits</a:t>
            </a:r>
          </a:p>
          <a:p>
            <a:pPr marL="0" indent="0">
              <a:buNone/>
            </a:pPr>
            <a:r>
              <a:rPr lang="en-US" sz="2200" b="1" dirty="0" smtClean="0">
                <a:solidFill>
                  <a:schemeClr val="tx1"/>
                </a:solidFill>
              </a:rPr>
              <a:t>What if we want:</a:t>
            </a:r>
            <a:r>
              <a:rPr lang="en-US" sz="2200" dirty="0" smtClean="0">
                <a:solidFill>
                  <a:schemeClr val="tx1"/>
                </a:solidFill>
              </a:rPr>
              <a:t> High-speed (10s GHz – 1 THz) analog amplifiers; Optical receivers, emitters (LEDs, lasers)</a:t>
            </a:r>
          </a:p>
        </p:txBody>
      </p:sp>
      <p:sp>
        <p:nvSpPr>
          <p:cNvPr id="4" name="Slide Number Placeholder 3"/>
          <p:cNvSpPr>
            <a:spLocks noGrp="1"/>
          </p:cNvSpPr>
          <p:nvPr>
            <p:ph type="sldNum" sz="quarter" idx="10"/>
          </p:nvPr>
        </p:nvSpPr>
        <p:spPr/>
        <p:txBody>
          <a:bodyPr/>
          <a:lstStyle/>
          <a:p>
            <a:fld id="{F3DB7220-4BF1-447B-B55F-9D0B4B1941CF}" type="slidenum">
              <a:rPr lang="en-US" smtClean="0"/>
              <a:pPr/>
              <a:t>8</a:t>
            </a:fld>
            <a:endParaRPr lang="en-US"/>
          </a:p>
        </p:txBody>
      </p:sp>
      <p:sp>
        <p:nvSpPr>
          <p:cNvPr id="74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54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Content Placeholder 2"/>
          <p:cNvSpPr txBox="1">
            <a:spLocks/>
          </p:cNvSpPr>
          <p:nvPr/>
        </p:nvSpPr>
        <p:spPr bwMode="auto">
          <a:xfrm>
            <a:off x="219918" y="3495440"/>
            <a:ext cx="3193841" cy="22591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1200"/>
              </a:spcBef>
              <a:spcAft>
                <a:spcPct val="0"/>
              </a:spcAft>
              <a:buClrTx/>
              <a:buSzTx/>
              <a:buFontTx/>
              <a:buNone/>
              <a:tabLst/>
              <a:defRPr/>
            </a:pPr>
            <a:r>
              <a:rPr kumimoji="0" lang="en-US" sz="2200" i="0" u="none" strike="noStrike" kern="0" cap="none" spc="0" normalizeH="0" baseline="0" noProof="0" dirty="0" smtClean="0">
                <a:ln>
                  <a:noFill/>
                </a:ln>
                <a:solidFill>
                  <a:schemeClr val="accent2"/>
                </a:solidFill>
                <a:effectLst/>
                <a:uLnTx/>
                <a:uFillTx/>
                <a:latin typeface="+mn-lt"/>
                <a:ea typeface="+mn-ea"/>
                <a:cs typeface="+mn-cs"/>
              </a:rPr>
              <a:t>Look</a:t>
            </a:r>
            <a:r>
              <a:rPr kumimoji="0" lang="en-US" sz="2200" i="0" u="none" strike="noStrike" kern="0" cap="none" spc="0" normalizeH="0" noProof="0" dirty="0" smtClean="0">
                <a:ln>
                  <a:noFill/>
                </a:ln>
                <a:solidFill>
                  <a:schemeClr val="accent2"/>
                </a:solidFill>
                <a:effectLst/>
                <a:uLnTx/>
                <a:uFillTx/>
                <a:latin typeface="+mn-lt"/>
                <a:ea typeface="+mn-ea"/>
                <a:cs typeface="+mn-cs"/>
              </a:rPr>
              <a:t> at other semiconductors with BETTER m</a:t>
            </a:r>
            <a:r>
              <a:rPr lang="en-US" sz="2200" kern="0" noProof="0" dirty="0" smtClean="0">
                <a:solidFill>
                  <a:schemeClr val="accent2"/>
                </a:solidFill>
                <a:latin typeface="+mn-lt"/>
              </a:rPr>
              <a:t>o</a:t>
            </a:r>
            <a:r>
              <a:rPr lang="en-US" sz="2200" kern="0" baseline="0" dirty="0" err="1" smtClean="0">
                <a:solidFill>
                  <a:schemeClr val="accent2"/>
                </a:solidFill>
                <a:latin typeface="+mn-lt"/>
              </a:rPr>
              <a:t>bility</a:t>
            </a:r>
            <a:r>
              <a:rPr lang="en-US" sz="2200" kern="0" baseline="0" dirty="0" smtClean="0">
                <a:solidFill>
                  <a:schemeClr val="accent2"/>
                </a:solidFill>
                <a:latin typeface="+mn-lt"/>
              </a:rPr>
              <a:t> and light emission / absorption</a:t>
            </a:r>
            <a:r>
              <a:rPr lang="en-US" sz="2200" kern="0" dirty="0" smtClean="0">
                <a:solidFill>
                  <a:schemeClr val="accent2"/>
                </a:solidFill>
                <a:latin typeface="+mn-lt"/>
              </a:rPr>
              <a:t> properties (“custom” E</a:t>
            </a:r>
            <a:r>
              <a:rPr lang="en-US" sz="2200" kern="0" baseline="-25000" dirty="0" smtClean="0">
                <a:solidFill>
                  <a:schemeClr val="accent2"/>
                </a:solidFill>
                <a:latin typeface="+mn-lt"/>
              </a:rPr>
              <a:t>G</a:t>
            </a:r>
            <a:r>
              <a:rPr lang="en-US" sz="2200" kern="0" dirty="0" smtClean="0">
                <a:solidFill>
                  <a:schemeClr val="accent2"/>
                </a:solidFill>
                <a:latin typeface="+mn-lt"/>
              </a:rPr>
              <a:t>).</a:t>
            </a:r>
            <a:endParaRPr kumimoji="0" lang="en-US" sz="220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845825" name="Picture 1"/>
          <p:cNvPicPr>
            <a:picLocks noChangeAspect="1" noChangeArrowheads="1"/>
          </p:cNvPicPr>
          <p:nvPr/>
        </p:nvPicPr>
        <p:blipFill>
          <a:blip r:embed="rId2" cstate="print"/>
          <a:srcRect/>
          <a:stretch>
            <a:fillRect/>
          </a:stretch>
        </p:blipFill>
        <p:spPr bwMode="auto">
          <a:xfrm>
            <a:off x="4160456" y="2889504"/>
            <a:ext cx="4654550" cy="860425"/>
          </a:xfrm>
          <a:prstGeom prst="rect">
            <a:avLst/>
          </a:prstGeom>
          <a:noFill/>
          <a:ln w="9525">
            <a:noFill/>
            <a:miter lim="800000"/>
            <a:headEnd/>
            <a:tailEnd/>
          </a:ln>
        </p:spPr>
      </p:pic>
      <p:pic>
        <p:nvPicPr>
          <p:cNvPr id="845827" name="Picture 3" descr="F12-09 AlGaInP Eg vs a0"/>
          <p:cNvPicPr>
            <a:picLocks noChangeAspect="1" noChangeArrowheads="1"/>
          </p:cNvPicPr>
          <p:nvPr/>
        </p:nvPicPr>
        <p:blipFill>
          <a:blip r:embed="rId3" cstate="print"/>
          <a:srcRect/>
          <a:stretch>
            <a:fillRect/>
          </a:stretch>
        </p:blipFill>
        <p:spPr bwMode="auto">
          <a:xfrm>
            <a:off x="3660775" y="3783013"/>
            <a:ext cx="5483225" cy="3074987"/>
          </a:xfrm>
          <a:prstGeom prst="rect">
            <a:avLst/>
          </a:prstGeom>
          <a:noFill/>
          <a:ln w="9525">
            <a:noFill/>
            <a:miter lim="800000"/>
            <a:headEnd/>
            <a:tailEnd/>
          </a:ln>
        </p:spPr>
      </p:pic>
    </p:spTree>
  </p:cSld>
  <p:clrMapOvr>
    <a:masterClrMapping/>
  </p:clrMapOvr>
  <p:transition>
    <p:randomBar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Slide Number Placeholder 2"/>
          <p:cNvSpPr>
            <a:spLocks noGrp="1"/>
          </p:cNvSpPr>
          <p:nvPr>
            <p:ph type="sldNum" sz="quarter" idx="10"/>
          </p:nvPr>
        </p:nvSpPr>
        <p:spPr/>
        <p:txBody>
          <a:bodyPr/>
          <a:lstStyle/>
          <a:p>
            <a:fld id="{F3DB7220-4BF1-447B-B55F-9D0B4B1941CF}" type="slidenum">
              <a:rPr lang="en-US" smtClean="0"/>
              <a:pPr/>
              <a:t>9</a:t>
            </a:fld>
            <a:endParaRPr lang="en-US"/>
          </a:p>
        </p:txBody>
      </p:sp>
      <p:pic>
        <p:nvPicPr>
          <p:cNvPr id="851970" name="Picture 2"/>
          <p:cNvPicPr>
            <a:picLocks noChangeAspect="1" noChangeArrowheads="1"/>
          </p:cNvPicPr>
          <p:nvPr/>
        </p:nvPicPr>
        <p:blipFill>
          <a:blip r:embed="rId2" cstate="print"/>
          <a:srcRect l="1245" t="938" r="1245" b="938"/>
          <a:stretch>
            <a:fillRect/>
          </a:stretch>
        </p:blipFill>
        <p:spPr bwMode="auto">
          <a:xfrm rot="5400000">
            <a:off x="1151478" y="-1143000"/>
            <a:ext cx="6841044" cy="9144000"/>
          </a:xfrm>
          <a:prstGeom prst="rect">
            <a:avLst/>
          </a:prstGeom>
          <a:noFill/>
          <a:ln w="9525">
            <a:noFill/>
            <a:miter lim="800000"/>
            <a:headEnd/>
            <a:tailEnd/>
          </a:ln>
        </p:spPr>
      </p:pic>
      <p:sp>
        <p:nvSpPr>
          <p:cNvPr id="851971" name="Rectangle 3"/>
          <p:cNvSpPr>
            <a:spLocks noChangeArrowheads="1"/>
          </p:cNvSpPr>
          <p:nvPr/>
        </p:nvSpPr>
        <p:spPr bwMode="auto">
          <a:xfrm>
            <a:off x="6839712" y="0"/>
            <a:ext cx="2304288"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mj-lt"/>
                <a:ea typeface="Calibri" pitchFamily="34" charset="0"/>
                <a:cs typeface="Times New Roman" pitchFamily="18" charset="0"/>
                <a:hlinkClick r:id="rId3"/>
              </a:rPr>
              <a:t>http://xkcd.com/273/</a:t>
            </a:r>
            <a:r>
              <a:rPr kumimoji="0" lang="en-US" sz="1600" b="1" i="0" u="none" strike="noStrike" cap="none" normalizeH="0" baseline="0" dirty="0" smtClean="0">
                <a:ln>
                  <a:noFill/>
                </a:ln>
                <a:solidFill>
                  <a:schemeClr val="tx1"/>
                </a:solidFill>
                <a:effectLst/>
                <a:latin typeface="+mj-lt"/>
                <a:ea typeface="Calibri" pitchFamily="34" charset="0"/>
                <a:cs typeface="Times New Roman" pitchFamily="18" charset="0"/>
              </a:rPr>
              <a:t> </a:t>
            </a:r>
            <a:endParaRPr kumimoji="0" lang="en-US" sz="1600" b="1" i="0" u="none" strike="noStrike" cap="none" normalizeH="0" baseline="0" dirty="0" smtClean="0">
              <a:ln>
                <a:noFill/>
              </a:ln>
              <a:solidFill>
                <a:schemeClr val="tx1"/>
              </a:solidFill>
              <a:effectLst/>
              <a:latin typeface="+mj-lt"/>
              <a:cs typeface="Arial" pitchFamily="34" charset="0"/>
            </a:endParaRPr>
          </a:p>
        </p:txBody>
      </p:sp>
    </p:spTree>
  </p:cSld>
  <p:clrMapOvr>
    <a:masterClrMapping/>
  </p:clrMapOvr>
  <p:transition>
    <p:randomBar dir="vert"/>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none" lIns="91440" tIns="45720" rIns="91440" bIns="45720" numCol="1" rtlCol="0" anchor="ctr" anchorCtr="0" compatLnSpc="1">
        <a:prstTxWarp prst="textNoShape">
          <a:avLst/>
        </a:prstTxWarp>
        <a:no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12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noFill/>
        <a:ln w="1587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Verdana" pitchFamily="34" charset="0"/>
          </a:defRPr>
        </a:defPPr>
      </a:lstStyle>
    </a:lnDef>
    <a:txDef>
      <a:spPr>
        <a:noFill/>
      </a:spPr>
      <a:bodyPr wrap="none" rtlCol="0">
        <a:spAutoFit/>
      </a:bodyPr>
      <a:lstStyle>
        <a:defPPr algn="l">
          <a:defRPr sz="1800" dirty="0" smtClean="0">
            <a:latin typeface="Times New Roman" pitchFamily="18" charset="0"/>
            <a:cs typeface="Times New Roman" pitchFamily="18" charset="0"/>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009</TotalTime>
  <Words>883</Words>
  <Application>Microsoft Office PowerPoint</Application>
  <PresentationFormat>On-screen Show (4:3)</PresentationFormat>
  <Paragraphs>147</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Default Design</vt:lpstr>
      <vt:lpstr>Equation</vt:lpstr>
      <vt:lpstr>ECE 340 Lecture 27 P-N diode capacitance</vt:lpstr>
      <vt:lpstr>PowerPoint Presentation</vt:lpstr>
      <vt:lpstr>PowerPoint Presentation</vt:lpstr>
      <vt:lpstr>PowerPoint Presentation</vt:lpstr>
      <vt:lpstr>PowerPoint Presentation</vt:lpstr>
      <vt:lpstr>PowerPoint Presentation</vt:lpstr>
      <vt:lpstr>PowerPoint Presentation</vt:lpstr>
      <vt:lpstr>ECE 340 Lecture 28-29 P-N optoelectronics; photodetectors, solar cells, LE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40, Univ. Illinois Urbana-Champaign</dc:title>
  <dc:creator>© Eric Pop</dc:creator>
  <cp:lastModifiedBy>Eric Pop</cp:lastModifiedBy>
  <cp:revision>1581</cp:revision>
  <cp:lastPrinted>2012-10-01T05:57:05Z</cp:lastPrinted>
  <dcterms:created xsi:type="dcterms:W3CDTF">2004-06-14T02:57:56Z</dcterms:created>
  <dcterms:modified xsi:type="dcterms:W3CDTF">2013-04-01T14:40:43Z</dcterms:modified>
</cp:coreProperties>
</file>